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1EFD" w:rsidRPr="00DB1EFD" w:rsidRDefault="00DB1EFD" w:rsidP="001443B2">
      <w:pPr>
        <w:tabs>
          <w:tab w:val="center" w:pos="4677"/>
        </w:tabs>
        <w:ind w:firstLine="0"/>
        <w:jc w:val="center"/>
        <w:rPr>
          <w:sz w:val="28"/>
          <w:szCs w:val="28"/>
        </w:rPr>
      </w:pPr>
      <w:r w:rsidRPr="00DB1EFD">
        <w:rPr>
          <w:sz w:val="28"/>
          <w:szCs w:val="28"/>
        </w:rPr>
        <w:t>3</w:t>
      </w:r>
    </w:p>
    <w:p w:rsidR="00D2294E" w:rsidRPr="00885409" w:rsidRDefault="00D2294E" w:rsidP="001443B2">
      <w:pPr>
        <w:tabs>
          <w:tab w:val="center" w:pos="4677"/>
        </w:tabs>
        <w:ind w:firstLine="0"/>
        <w:jc w:val="center"/>
        <w:rPr>
          <w:b/>
          <w:sz w:val="28"/>
          <w:szCs w:val="28"/>
        </w:rPr>
      </w:pPr>
      <w:r w:rsidRPr="00885409">
        <w:rPr>
          <w:b/>
          <w:sz w:val="28"/>
          <w:szCs w:val="28"/>
        </w:rPr>
        <w:t>1.</w:t>
      </w:r>
      <w:r w:rsidRPr="00885409">
        <w:rPr>
          <w:sz w:val="28"/>
          <w:szCs w:val="28"/>
        </w:rPr>
        <w:t xml:space="preserve"> </w:t>
      </w:r>
      <w:r w:rsidRPr="00885409">
        <w:rPr>
          <w:b/>
          <w:sz w:val="28"/>
          <w:szCs w:val="28"/>
        </w:rPr>
        <w:t>ОБЩИЕ ПОЛОЖЕНИЯ</w:t>
      </w:r>
    </w:p>
    <w:p w:rsidR="00D2294E" w:rsidRPr="00885409" w:rsidRDefault="00D2294E" w:rsidP="00EF4196">
      <w:pPr>
        <w:tabs>
          <w:tab w:val="center" w:pos="4677"/>
        </w:tabs>
        <w:ind w:firstLine="851"/>
        <w:jc w:val="both"/>
        <w:rPr>
          <w:b/>
          <w:i/>
          <w:sz w:val="28"/>
          <w:szCs w:val="28"/>
        </w:rPr>
      </w:pPr>
    </w:p>
    <w:p w:rsidR="00D2294E" w:rsidRDefault="00D2294E" w:rsidP="001443B2">
      <w:pPr>
        <w:pStyle w:val="ab"/>
        <w:numPr>
          <w:ilvl w:val="1"/>
          <w:numId w:val="23"/>
        </w:numPr>
        <w:jc w:val="both"/>
        <w:rPr>
          <w:b/>
          <w:i/>
          <w:sz w:val="28"/>
          <w:szCs w:val="28"/>
          <w:lang w:val="en-US"/>
        </w:rPr>
      </w:pPr>
      <w:r w:rsidRPr="00885409">
        <w:rPr>
          <w:b/>
          <w:i/>
          <w:sz w:val="28"/>
          <w:szCs w:val="28"/>
        </w:rPr>
        <w:t>Цель работы</w:t>
      </w:r>
    </w:p>
    <w:p w:rsidR="00D2294E" w:rsidRPr="00885409" w:rsidRDefault="00D2294E" w:rsidP="00885409">
      <w:pPr>
        <w:pStyle w:val="ab"/>
        <w:ind w:left="851" w:firstLine="0"/>
        <w:jc w:val="both"/>
        <w:rPr>
          <w:b/>
          <w:i/>
          <w:sz w:val="28"/>
          <w:szCs w:val="28"/>
          <w:lang w:val="en-US"/>
        </w:rPr>
      </w:pPr>
    </w:p>
    <w:p w:rsidR="00D2294E" w:rsidRPr="00885409" w:rsidRDefault="00D2294E" w:rsidP="001443B2">
      <w:pPr>
        <w:tabs>
          <w:tab w:val="left" w:pos="0"/>
          <w:tab w:val="center" w:pos="4677"/>
        </w:tabs>
        <w:ind w:firstLine="720"/>
        <w:jc w:val="both"/>
        <w:rPr>
          <w:sz w:val="28"/>
          <w:szCs w:val="28"/>
        </w:rPr>
      </w:pPr>
      <w:r w:rsidRPr="00885409">
        <w:rPr>
          <w:b/>
          <w:sz w:val="28"/>
          <w:szCs w:val="28"/>
        </w:rPr>
        <w:t>Целью практического занятия по теме «Определение безотказности функциональных</w:t>
      </w:r>
      <w:r w:rsidRPr="00885409">
        <w:rPr>
          <w:sz w:val="28"/>
          <w:szCs w:val="28"/>
        </w:rPr>
        <w:t xml:space="preserve"> систем ЛА и их изделий» является:</w:t>
      </w:r>
    </w:p>
    <w:p w:rsidR="00D2294E" w:rsidRPr="00885409" w:rsidRDefault="00D2294E" w:rsidP="001443B2">
      <w:pPr>
        <w:tabs>
          <w:tab w:val="left" w:pos="0"/>
          <w:tab w:val="center" w:pos="4677"/>
        </w:tabs>
        <w:ind w:firstLine="720"/>
        <w:jc w:val="both"/>
        <w:rPr>
          <w:sz w:val="28"/>
          <w:szCs w:val="28"/>
        </w:rPr>
      </w:pPr>
      <w:r w:rsidRPr="00885409">
        <w:rPr>
          <w:sz w:val="28"/>
          <w:szCs w:val="28"/>
        </w:rPr>
        <w:t>1) закрепление знаний по теме лекционных занятий «Безотказность об</w:t>
      </w:r>
      <w:r w:rsidRPr="00885409">
        <w:rPr>
          <w:sz w:val="28"/>
          <w:szCs w:val="28"/>
        </w:rPr>
        <w:t>ъ</w:t>
      </w:r>
      <w:r w:rsidRPr="00885409">
        <w:rPr>
          <w:sz w:val="28"/>
          <w:szCs w:val="28"/>
        </w:rPr>
        <w:t xml:space="preserve">ектов эксплуатации»; </w:t>
      </w:r>
    </w:p>
    <w:p w:rsidR="00D2294E" w:rsidRPr="00885409" w:rsidRDefault="00D2294E" w:rsidP="001443B2">
      <w:pPr>
        <w:tabs>
          <w:tab w:val="left" w:pos="567"/>
          <w:tab w:val="center" w:pos="4677"/>
        </w:tabs>
        <w:ind w:left="567" w:firstLine="720"/>
        <w:jc w:val="both"/>
        <w:rPr>
          <w:sz w:val="28"/>
          <w:szCs w:val="28"/>
        </w:rPr>
      </w:pPr>
      <w:r w:rsidRPr="00885409">
        <w:rPr>
          <w:sz w:val="28"/>
          <w:szCs w:val="28"/>
        </w:rPr>
        <w:t xml:space="preserve">2) приобретение навыков анализа безотказности функциональных систем ЛА; </w:t>
      </w:r>
    </w:p>
    <w:p w:rsidR="00D2294E" w:rsidRPr="00885409" w:rsidRDefault="00D2294E" w:rsidP="001443B2">
      <w:pPr>
        <w:tabs>
          <w:tab w:val="left" w:pos="0"/>
          <w:tab w:val="center" w:pos="4677"/>
        </w:tabs>
        <w:ind w:firstLine="720"/>
        <w:jc w:val="both"/>
        <w:rPr>
          <w:sz w:val="28"/>
          <w:szCs w:val="28"/>
        </w:rPr>
      </w:pPr>
      <w:r w:rsidRPr="00885409">
        <w:rPr>
          <w:sz w:val="28"/>
          <w:szCs w:val="28"/>
        </w:rPr>
        <w:t>3) определение показателей безотказности функциональных систем ЛА и их изделий.</w:t>
      </w:r>
    </w:p>
    <w:p w:rsidR="00D2294E" w:rsidRPr="00885409" w:rsidRDefault="00D2294E" w:rsidP="001443B2">
      <w:pPr>
        <w:tabs>
          <w:tab w:val="left" w:pos="0"/>
          <w:tab w:val="center" w:pos="4677"/>
        </w:tabs>
        <w:ind w:firstLine="720"/>
        <w:jc w:val="both"/>
        <w:rPr>
          <w:sz w:val="28"/>
          <w:szCs w:val="28"/>
        </w:rPr>
      </w:pPr>
    </w:p>
    <w:p w:rsidR="00D2294E" w:rsidRPr="00885409" w:rsidRDefault="00D2294E" w:rsidP="001443B2">
      <w:pPr>
        <w:tabs>
          <w:tab w:val="left" w:pos="851"/>
          <w:tab w:val="center" w:pos="4677"/>
        </w:tabs>
        <w:ind w:left="567" w:firstLine="720"/>
        <w:jc w:val="both"/>
        <w:rPr>
          <w:b/>
          <w:i/>
          <w:sz w:val="28"/>
          <w:szCs w:val="28"/>
        </w:rPr>
      </w:pPr>
      <w:r w:rsidRPr="00885409">
        <w:rPr>
          <w:b/>
          <w:i/>
          <w:sz w:val="28"/>
          <w:szCs w:val="28"/>
        </w:rPr>
        <w:t>1.2. Основные вопросы, подлежащие изучению для выполнения практического занятия</w:t>
      </w:r>
    </w:p>
    <w:p w:rsidR="00D2294E" w:rsidRPr="00885409" w:rsidRDefault="00D2294E" w:rsidP="001443B2">
      <w:pPr>
        <w:tabs>
          <w:tab w:val="left" w:pos="851"/>
          <w:tab w:val="center" w:pos="4677"/>
        </w:tabs>
        <w:ind w:left="567" w:firstLine="720"/>
        <w:jc w:val="both"/>
        <w:rPr>
          <w:b/>
          <w:i/>
          <w:sz w:val="28"/>
          <w:szCs w:val="28"/>
        </w:rPr>
      </w:pPr>
    </w:p>
    <w:p w:rsidR="00D2294E" w:rsidRPr="00885409" w:rsidRDefault="00D2294E" w:rsidP="001443B2">
      <w:pPr>
        <w:tabs>
          <w:tab w:val="left" w:pos="851"/>
          <w:tab w:val="center" w:pos="4677"/>
        </w:tabs>
        <w:ind w:firstLine="720"/>
        <w:jc w:val="both"/>
        <w:rPr>
          <w:sz w:val="28"/>
          <w:szCs w:val="28"/>
        </w:rPr>
      </w:pPr>
      <w:r w:rsidRPr="00885409">
        <w:rPr>
          <w:sz w:val="28"/>
          <w:szCs w:val="28"/>
        </w:rPr>
        <w:t>Для закрепления теоретического материала по указанной теме и для по</w:t>
      </w:r>
      <w:r w:rsidRPr="00885409">
        <w:rPr>
          <w:sz w:val="28"/>
          <w:szCs w:val="28"/>
        </w:rPr>
        <w:t>д</w:t>
      </w:r>
      <w:r w:rsidRPr="00885409">
        <w:rPr>
          <w:sz w:val="28"/>
          <w:szCs w:val="28"/>
        </w:rPr>
        <w:t>готовки к практическому занятию студентам рекомендуется изучить следу</w:t>
      </w:r>
      <w:r w:rsidRPr="00885409">
        <w:rPr>
          <w:sz w:val="28"/>
          <w:szCs w:val="28"/>
        </w:rPr>
        <w:t>ю</w:t>
      </w:r>
      <w:r w:rsidRPr="00885409">
        <w:rPr>
          <w:sz w:val="28"/>
          <w:szCs w:val="28"/>
        </w:rPr>
        <w:t xml:space="preserve">щие вопросы: </w:t>
      </w:r>
    </w:p>
    <w:p w:rsidR="00D2294E" w:rsidRPr="00885409" w:rsidRDefault="00D2294E" w:rsidP="001443B2">
      <w:pPr>
        <w:tabs>
          <w:tab w:val="left" w:pos="851"/>
          <w:tab w:val="center" w:pos="4677"/>
        </w:tabs>
        <w:ind w:firstLine="720"/>
        <w:jc w:val="both"/>
        <w:rPr>
          <w:sz w:val="28"/>
          <w:szCs w:val="28"/>
        </w:rPr>
      </w:pPr>
      <w:r w:rsidRPr="00885409">
        <w:rPr>
          <w:sz w:val="28"/>
          <w:szCs w:val="28"/>
        </w:rPr>
        <w:t xml:space="preserve">1) содержание понятия «безотказность объектов эксплуатации»; </w:t>
      </w:r>
    </w:p>
    <w:p w:rsidR="00D2294E" w:rsidRPr="00885409" w:rsidRDefault="00D2294E" w:rsidP="001443B2">
      <w:pPr>
        <w:tabs>
          <w:tab w:val="left" w:pos="851"/>
          <w:tab w:val="center" w:pos="4677"/>
        </w:tabs>
        <w:ind w:firstLine="720"/>
        <w:jc w:val="both"/>
        <w:rPr>
          <w:sz w:val="28"/>
          <w:szCs w:val="28"/>
        </w:rPr>
      </w:pPr>
      <w:r w:rsidRPr="00885409">
        <w:rPr>
          <w:sz w:val="28"/>
          <w:szCs w:val="28"/>
        </w:rPr>
        <w:t xml:space="preserve">2) состав показателей безотказности изделий авиационной техники; </w:t>
      </w:r>
    </w:p>
    <w:p w:rsidR="00D2294E" w:rsidRPr="00885409" w:rsidRDefault="00D2294E" w:rsidP="001443B2">
      <w:pPr>
        <w:tabs>
          <w:tab w:val="left" w:pos="851"/>
          <w:tab w:val="center" w:pos="4677"/>
        </w:tabs>
        <w:ind w:firstLine="720"/>
        <w:jc w:val="both"/>
        <w:rPr>
          <w:sz w:val="28"/>
          <w:szCs w:val="28"/>
        </w:rPr>
      </w:pPr>
      <w:r w:rsidRPr="00885409">
        <w:rPr>
          <w:sz w:val="28"/>
          <w:szCs w:val="28"/>
        </w:rPr>
        <w:t xml:space="preserve">3) методы определения безотказности изделий функциональных систем ЛА; </w:t>
      </w:r>
    </w:p>
    <w:p w:rsidR="00D2294E" w:rsidRPr="00885409" w:rsidRDefault="00D2294E" w:rsidP="001443B2">
      <w:pPr>
        <w:tabs>
          <w:tab w:val="left" w:pos="0"/>
          <w:tab w:val="center" w:pos="4677"/>
        </w:tabs>
        <w:ind w:firstLine="720"/>
        <w:jc w:val="both"/>
        <w:rPr>
          <w:sz w:val="28"/>
          <w:szCs w:val="28"/>
        </w:rPr>
      </w:pPr>
      <w:r w:rsidRPr="00885409">
        <w:rPr>
          <w:sz w:val="28"/>
          <w:szCs w:val="28"/>
        </w:rPr>
        <w:t xml:space="preserve">4) методы определения безотказности функциональных систем ЛА. </w:t>
      </w:r>
    </w:p>
    <w:p w:rsidR="00D2294E" w:rsidRPr="00885409" w:rsidRDefault="00D2294E" w:rsidP="001443B2">
      <w:pPr>
        <w:tabs>
          <w:tab w:val="left" w:pos="851"/>
          <w:tab w:val="center" w:pos="4677"/>
        </w:tabs>
        <w:ind w:left="851" w:firstLine="720"/>
        <w:jc w:val="both"/>
        <w:rPr>
          <w:sz w:val="28"/>
          <w:szCs w:val="28"/>
        </w:rPr>
      </w:pPr>
    </w:p>
    <w:p w:rsidR="00D2294E" w:rsidRPr="00885409" w:rsidRDefault="00D2294E" w:rsidP="00885409">
      <w:pPr>
        <w:tabs>
          <w:tab w:val="center" w:pos="4677"/>
        </w:tabs>
        <w:ind w:firstLine="0"/>
        <w:jc w:val="center"/>
        <w:rPr>
          <w:b/>
          <w:sz w:val="28"/>
          <w:szCs w:val="28"/>
        </w:rPr>
      </w:pPr>
      <w:r w:rsidRPr="00885409">
        <w:rPr>
          <w:b/>
          <w:sz w:val="28"/>
          <w:szCs w:val="28"/>
        </w:rPr>
        <w:t>2. МЕТОДИЧЕСКИЕ УКАЗАНИЯ ПО ТЕМЕ</w:t>
      </w:r>
    </w:p>
    <w:p w:rsidR="00D2294E" w:rsidRPr="00885409" w:rsidRDefault="00D2294E" w:rsidP="00EF4196">
      <w:pPr>
        <w:tabs>
          <w:tab w:val="left" w:pos="851"/>
          <w:tab w:val="center" w:pos="4677"/>
        </w:tabs>
        <w:ind w:left="851" w:firstLine="0"/>
        <w:jc w:val="both"/>
        <w:rPr>
          <w:sz w:val="28"/>
          <w:szCs w:val="28"/>
        </w:rPr>
      </w:pPr>
    </w:p>
    <w:p w:rsidR="00D2294E" w:rsidRPr="00885409" w:rsidRDefault="00D2294E" w:rsidP="00EF4196">
      <w:pPr>
        <w:tabs>
          <w:tab w:val="left" w:pos="851"/>
          <w:tab w:val="center" w:pos="4677"/>
        </w:tabs>
        <w:ind w:left="851" w:firstLine="0"/>
        <w:jc w:val="both"/>
        <w:rPr>
          <w:b/>
          <w:i/>
          <w:sz w:val="28"/>
          <w:szCs w:val="28"/>
        </w:rPr>
      </w:pPr>
      <w:r w:rsidRPr="00885409">
        <w:rPr>
          <w:b/>
          <w:i/>
          <w:sz w:val="28"/>
          <w:szCs w:val="28"/>
        </w:rPr>
        <w:t>2.1. Постановка задачи</w:t>
      </w:r>
    </w:p>
    <w:p w:rsidR="00D2294E" w:rsidRPr="00793282" w:rsidRDefault="00D2294E" w:rsidP="001443B2">
      <w:pPr>
        <w:tabs>
          <w:tab w:val="left" w:pos="426"/>
          <w:tab w:val="center" w:pos="4677"/>
        </w:tabs>
        <w:ind w:firstLine="720"/>
        <w:jc w:val="both"/>
        <w:rPr>
          <w:sz w:val="28"/>
          <w:szCs w:val="28"/>
        </w:rPr>
      </w:pPr>
    </w:p>
    <w:p w:rsidR="00D2294E" w:rsidRPr="00885409" w:rsidRDefault="00D2294E" w:rsidP="001443B2">
      <w:pPr>
        <w:tabs>
          <w:tab w:val="left" w:pos="426"/>
          <w:tab w:val="center" w:pos="4677"/>
        </w:tabs>
        <w:ind w:firstLine="720"/>
        <w:jc w:val="both"/>
        <w:rPr>
          <w:sz w:val="28"/>
          <w:szCs w:val="28"/>
        </w:rPr>
      </w:pPr>
      <w:r w:rsidRPr="00885409">
        <w:rPr>
          <w:sz w:val="28"/>
          <w:szCs w:val="28"/>
        </w:rPr>
        <w:t>Определение показателей безотказности функциональных систем (ФС) и их изделий выполняется с целью последующего выбора рациональных страт</w:t>
      </w:r>
      <w:r w:rsidRPr="00885409">
        <w:rPr>
          <w:sz w:val="28"/>
          <w:szCs w:val="28"/>
        </w:rPr>
        <w:t>е</w:t>
      </w:r>
      <w:r w:rsidRPr="00885409">
        <w:rPr>
          <w:sz w:val="28"/>
          <w:szCs w:val="28"/>
        </w:rPr>
        <w:t xml:space="preserve">гий их технического обслуживания. </w:t>
      </w:r>
    </w:p>
    <w:p w:rsidR="00D2294E" w:rsidRPr="00885409" w:rsidRDefault="00D2294E" w:rsidP="001443B2">
      <w:pPr>
        <w:tabs>
          <w:tab w:val="left" w:pos="426"/>
          <w:tab w:val="center" w:pos="4677"/>
        </w:tabs>
        <w:ind w:firstLine="720"/>
        <w:jc w:val="both"/>
        <w:rPr>
          <w:sz w:val="28"/>
          <w:szCs w:val="28"/>
        </w:rPr>
      </w:pPr>
      <w:r w:rsidRPr="00885409">
        <w:rPr>
          <w:sz w:val="28"/>
          <w:szCs w:val="28"/>
        </w:rPr>
        <w:t>Безотказность – свойство объекта непрерывно сохранять работоспосо</w:t>
      </w:r>
      <w:r w:rsidRPr="00885409">
        <w:rPr>
          <w:sz w:val="28"/>
          <w:szCs w:val="28"/>
        </w:rPr>
        <w:t>б</w:t>
      </w:r>
      <w:r w:rsidRPr="00885409">
        <w:rPr>
          <w:sz w:val="28"/>
          <w:szCs w:val="28"/>
        </w:rPr>
        <w:t>ное состояние в течение некоторого времени или некоторой наработки в зада</w:t>
      </w:r>
      <w:r w:rsidRPr="00885409">
        <w:rPr>
          <w:sz w:val="28"/>
          <w:szCs w:val="28"/>
        </w:rPr>
        <w:t>н</w:t>
      </w:r>
      <w:r w:rsidRPr="00885409">
        <w:rPr>
          <w:sz w:val="28"/>
          <w:szCs w:val="28"/>
        </w:rPr>
        <w:t xml:space="preserve">ных условиях эксплуатации. </w:t>
      </w:r>
    </w:p>
    <w:p w:rsidR="00D2294E" w:rsidRPr="00885409" w:rsidRDefault="00D2294E" w:rsidP="001443B2">
      <w:pPr>
        <w:tabs>
          <w:tab w:val="left" w:pos="426"/>
          <w:tab w:val="center" w:pos="4677"/>
        </w:tabs>
        <w:ind w:firstLine="720"/>
        <w:jc w:val="both"/>
        <w:rPr>
          <w:sz w:val="28"/>
          <w:szCs w:val="28"/>
        </w:rPr>
      </w:pPr>
      <w:r w:rsidRPr="00885409">
        <w:rPr>
          <w:sz w:val="28"/>
          <w:szCs w:val="28"/>
        </w:rPr>
        <w:t xml:space="preserve">Подлежит определению показатель безотказности </w:t>
      </w:r>
      <w:r w:rsidRPr="00885409">
        <w:rPr>
          <w:sz w:val="28"/>
          <w:szCs w:val="28"/>
          <w:lang w:val="en-US"/>
        </w:rPr>
        <w:t>P</w:t>
      </w:r>
      <w:r w:rsidRPr="00885409">
        <w:rPr>
          <w:sz w:val="28"/>
          <w:szCs w:val="28"/>
        </w:rPr>
        <w:t>(</w:t>
      </w:r>
      <w:r w:rsidRPr="00885409">
        <w:rPr>
          <w:sz w:val="28"/>
          <w:szCs w:val="28"/>
          <w:lang w:val="en-US"/>
        </w:rPr>
        <w:t>t</w:t>
      </w:r>
      <w:r w:rsidRPr="00885409">
        <w:rPr>
          <w:sz w:val="28"/>
          <w:szCs w:val="28"/>
        </w:rPr>
        <w:t>) – вероятность бе</w:t>
      </w:r>
      <w:r w:rsidRPr="00885409">
        <w:rPr>
          <w:sz w:val="28"/>
          <w:szCs w:val="28"/>
        </w:rPr>
        <w:t>з</w:t>
      </w:r>
      <w:r w:rsidRPr="00885409">
        <w:rPr>
          <w:sz w:val="28"/>
          <w:szCs w:val="28"/>
        </w:rPr>
        <w:t xml:space="preserve">отказной работы за время наработки </w:t>
      </w:r>
      <w:r w:rsidRPr="00885409">
        <w:rPr>
          <w:sz w:val="28"/>
          <w:szCs w:val="28"/>
          <w:lang w:val="en-US"/>
        </w:rPr>
        <w:t>t</w:t>
      </w:r>
      <w:r w:rsidRPr="00885409">
        <w:rPr>
          <w:sz w:val="28"/>
          <w:szCs w:val="28"/>
        </w:rPr>
        <w:t xml:space="preserve">. </w:t>
      </w:r>
    </w:p>
    <w:p w:rsidR="00D2294E" w:rsidRPr="00885409" w:rsidRDefault="00D2294E" w:rsidP="001443B2">
      <w:pPr>
        <w:tabs>
          <w:tab w:val="left" w:pos="426"/>
          <w:tab w:val="center" w:pos="4677"/>
        </w:tabs>
        <w:ind w:firstLine="720"/>
        <w:jc w:val="both"/>
        <w:rPr>
          <w:sz w:val="28"/>
          <w:szCs w:val="28"/>
        </w:rPr>
      </w:pPr>
      <w:r w:rsidRPr="00885409">
        <w:rPr>
          <w:sz w:val="28"/>
          <w:szCs w:val="28"/>
        </w:rPr>
        <w:t>Исходной информацией является детализированная структурная схема надёжности ФС и характеристика безотказности её изделий – ω</w:t>
      </w:r>
      <w:r w:rsidRPr="00885409">
        <w:rPr>
          <w:sz w:val="28"/>
          <w:szCs w:val="28"/>
          <w:vertAlign w:val="subscript"/>
        </w:rPr>
        <w:t xml:space="preserve">0 </w:t>
      </w:r>
      <w:r w:rsidRPr="00885409">
        <w:rPr>
          <w:sz w:val="28"/>
          <w:szCs w:val="28"/>
        </w:rPr>
        <w:t>(параметр п</w:t>
      </w:r>
      <w:r w:rsidRPr="00885409">
        <w:rPr>
          <w:sz w:val="28"/>
          <w:szCs w:val="28"/>
        </w:rPr>
        <w:t>о</w:t>
      </w:r>
      <w:r w:rsidRPr="00885409">
        <w:rPr>
          <w:sz w:val="28"/>
          <w:szCs w:val="28"/>
        </w:rPr>
        <w:t>тока отказов), который отражает опыт эксплуатации ЛА и был предварительно определён в результате обработки статистических данных по отказам изделий ФС (Приложения 1 и 2).</w:t>
      </w:r>
    </w:p>
    <w:p w:rsidR="00D2294E" w:rsidRPr="00885409" w:rsidRDefault="00D2294E" w:rsidP="001443B2">
      <w:pPr>
        <w:tabs>
          <w:tab w:val="left" w:pos="426"/>
          <w:tab w:val="center" w:pos="4677"/>
        </w:tabs>
        <w:ind w:firstLine="720"/>
        <w:jc w:val="both"/>
        <w:rPr>
          <w:sz w:val="28"/>
          <w:szCs w:val="28"/>
        </w:rPr>
      </w:pPr>
      <w:r w:rsidRPr="00885409">
        <w:rPr>
          <w:sz w:val="28"/>
          <w:szCs w:val="28"/>
        </w:rPr>
        <w:lastRenderedPageBreak/>
        <w:t>Анализ и оценка безотказности ФС выполняется методом структурных схем. Анализ включает ответ на вопрос – влияет отказ изделия ФС на безопа</w:t>
      </w:r>
      <w:r w:rsidRPr="00885409">
        <w:rPr>
          <w:sz w:val="28"/>
          <w:szCs w:val="28"/>
        </w:rPr>
        <w:t>с</w:t>
      </w:r>
      <w:r w:rsidRPr="00885409">
        <w:rPr>
          <w:sz w:val="28"/>
          <w:szCs w:val="28"/>
        </w:rPr>
        <w:t xml:space="preserve">ность полётов ЛА? </w:t>
      </w:r>
    </w:p>
    <w:p w:rsidR="00D2294E" w:rsidRPr="00885409" w:rsidRDefault="00D2294E" w:rsidP="001443B2">
      <w:pPr>
        <w:tabs>
          <w:tab w:val="left" w:pos="426"/>
          <w:tab w:val="center" w:pos="4677"/>
        </w:tabs>
        <w:ind w:firstLine="720"/>
        <w:jc w:val="both"/>
        <w:rPr>
          <w:sz w:val="28"/>
          <w:szCs w:val="28"/>
        </w:rPr>
      </w:pPr>
      <w:r w:rsidRPr="00885409">
        <w:rPr>
          <w:sz w:val="28"/>
          <w:szCs w:val="28"/>
        </w:rPr>
        <w:t>Определение безотказности ФС выполняется при последовательном р</w:t>
      </w:r>
      <w:r w:rsidRPr="00885409">
        <w:rPr>
          <w:sz w:val="28"/>
          <w:szCs w:val="28"/>
        </w:rPr>
        <w:t>е</w:t>
      </w:r>
      <w:r w:rsidRPr="00885409">
        <w:rPr>
          <w:sz w:val="28"/>
          <w:szCs w:val="28"/>
        </w:rPr>
        <w:t>шении следующих задач:</w:t>
      </w:r>
    </w:p>
    <w:p w:rsidR="00D2294E" w:rsidRPr="00885409" w:rsidRDefault="00D2294E" w:rsidP="001443B2">
      <w:pPr>
        <w:tabs>
          <w:tab w:val="left" w:pos="426"/>
          <w:tab w:val="center" w:pos="4677"/>
        </w:tabs>
        <w:ind w:firstLine="720"/>
        <w:jc w:val="both"/>
        <w:rPr>
          <w:sz w:val="28"/>
          <w:szCs w:val="28"/>
        </w:rPr>
      </w:pPr>
      <w:r w:rsidRPr="00885409">
        <w:rPr>
          <w:sz w:val="28"/>
          <w:szCs w:val="28"/>
        </w:rPr>
        <w:t xml:space="preserve">1) определение безотказности изделий ФС; </w:t>
      </w:r>
    </w:p>
    <w:p w:rsidR="00D2294E" w:rsidRPr="00885409" w:rsidRDefault="00D2294E" w:rsidP="001443B2">
      <w:pPr>
        <w:tabs>
          <w:tab w:val="left" w:pos="426"/>
          <w:tab w:val="center" w:pos="4677"/>
        </w:tabs>
        <w:ind w:firstLine="720"/>
        <w:jc w:val="both"/>
        <w:rPr>
          <w:sz w:val="28"/>
          <w:szCs w:val="28"/>
        </w:rPr>
      </w:pPr>
      <w:r w:rsidRPr="00885409">
        <w:rPr>
          <w:sz w:val="28"/>
          <w:szCs w:val="28"/>
        </w:rPr>
        <w:t xml:space="preserve">2) анализ влияния отказов изделий ФС на безопасность полетов ЛА; </w:t>
      </w:r>
    </w:p>
    <w:p w:rsidR="00D2294E" w:rsidRPr="00885409" w:rsidRDefault="00D2294E" w:rsidP="001443B2">
      <w:pPr>
        <w:tabs>
          <w:tab w:val="left" w:pos="426"/>
          <w:tab w:val="center" w:pos="4677"/>
        </w:tabs>
        <w:ind w:firstLine="720"/>
        <w:jc w:val="both"/>
        <w:rPr>
          <w:sz w:val="28"/>
          <w:szCs w:val="28"/>
        </w:rPr>
      </w:pPr>
      <w:r w:rsidRPr="00885409">
        <w:rPr>
          <w:sz w:val="28"/>
          <w:szCs w:val="28"/>
        </w:rPr>
        <w:t xml:space="preserve">3) определение безотказности ФС (подсистемы). </w:t>
      </w:r>
    </w:p>
    <w:p w:rsidR="00D2294E" w:rsidRPr="00885409" w:rsidRDefault="00D2294E" w:rsidP="001443B2">
      <w:pPr>
        <w:tabs>
          <w:tab w:val="left" w:pos="851"/>
          <w:tab w:val="center" w:pos="4677"/>
        </w:tabs>
        <w:ind w:firstLine="720"/>
        <w:jc w:val="both"/>
        <w:rPr>
          <w:sz w:val="28"/>
          <w:szCs w:val="28"/>
        </w:rPr>
      </w:pPr>
    </w:p>
    <w:p w:rsidR="00D2294E" w:rsidRPr="00885409" w:rsidRDefault="00D2294E" w:rsidP="001443B2">
      <w:pPr>
        <w:tabs>
          <w:tab w:val="left" w:pos="851"/>
          <w:tab w:val="center" w:pos="4677"/>
        </w:tabs>
        <w:ind w:firstLine="720"/>
        <w:jc w:val="both"/>
        <w:rPr>
          <w:sz w:val="28"/>
          <w:szCs w:val="28"/>
        </w:rPr>
      </w:pPr>
      <w:r w:rsidRPr="00885409">
        <w:rPr>
          <w:sz w:val="28"/>
          <w:szCs w:val="28"/>
        </w:rPr>
        <w:t>Вероятность безотказной работы ФС (подсистемы) и её изделий опред</w:t>
      </w:r>
      <w:r w:rsidRPr="00885409">
        <w:rPr>
          <w:sz w:val="28"/>
          <w:szCs w:val="28"/>
        </w:rPr>
        <w:t>е</w:t>
      </w:r>
      <w:r w:rsidRPr="00885409">
        <w:rPr>
          <w:sz w:val="28"/>
          <w:szCs w:val="28"/>
        </w:rPr>
        <w:t>ляется для наработок:  (длительность беспосадочного полёта); τ</w:t>
      </w:r>
      <w:r w:rsidRPr="00885409">
        <w:rPr>
          <w:sz w:val="28"/>
          <w:szCs w:val="28"/>
          <w:vertAlign w:val="subscript"/>
        </w:rPr>
        <w:t>ф1</w:t>
      </w:r>
      <w:r w:rsidRPr="00885409">
        <w:rPr>
          <w:sz w:val="28"/>
          <w:szCs w:val="28"/>
        </w:rPr>
        <w:t>, τ</w:t>
      </w:r>
      <w:r w:rsidRPr="00885409">
        <w:rPr>
          <w:sz w:val="28"/>
          <w:szCs w:val="28"/>
          <w:vertAlign w:val="subscript"/>
        </w:rPr>
        <w:t xml:space="preserve">ф2, </w:t>
      </w:r>
      <w:r w:rsidRPr="00885409">
        <w:rPr>
          <w:sz w:val="28"/>
          <w:szCs w:val="28"/>
        </w:rPr>
        <w:t>τ</w:t>
      </w:r>
      <w:r w:rsidRPr="00885409">
        <w:rPr>
          <w:sz w:val="28"/>
          <w:szCs w:val="28"/>
          <w:vertAlign w:val="subscript"/>
        </w:rPr>
        <w:t xml:space="preserve">ф3 </w:t>
      </w:r>
      <w:r w:rsidRPr="00885409">
        <w:rPr>
          <w:sz w:val="28"/>
          <w:szCs w:val="28"/>
        </w:rPr>
        <w:t>(п</w:t>
      </w:r>
      <w:r w:rsidRPr="00885409">
        <w:rPr>
          <w:sz w:val="28"/>
          <w:szCs w:val="28"/>
        </w:rPr>
        <w:t>е</w:t>
      </w:r>
      <w:r w:rsidRPr="00885409">
        <w:rPr>
          <w:sz w:val="28"/>
          <w:szCs w:val="28"/>
        </w:rPr>
        <w:t>риодичность выполнения форм ТО ЛА в часах наработки).</w:t>
      </w:r>
    </w:p>
    <w:p w:rsidR="00D2294E" w:rsidRPr="00885409" w:rsidRDefault="00D2294E" w:rsidP="001443B2">
      <w:pPr>
        <w:tabs>
          <w:tab w:val="left" w:pos="851"/>
          <w:tab w:val="center" w:pos="4677"/>
        </w:tabs>
        <w:ind w:left="851" w:firstLine="720"/>
        <w:jc w:val="both"/>
        <w:rPr>
          <w:b/>
          <w:i/>
          <w:sz w:val="28"/>
          <w:szCs w:val="28"/>
        </w:rPr>
      </w:pPr>
    </w:p>
    <w:p w:rsidR="00D2294E" w:rsidRPr="00885409" w:rsidRDefault="00D2294E" w:rsidP="00EF4196">
      <w:pPr>
        <w:tabs>
          <w:tab w:val="left" w:pos="851"/>
          <w:tab w:val="center" w:pos="4677"/>
        </w:tabs>
        <w:ind w:left="851" w:firstLine="0"/>
        <w:jc w:val="both"/>
        <w:rPr>
          <w:b/>
          <w:i/>
          <w:sz w:val="28"/>
          <w:szCs w:val="28"/>
        </w:rPr>
      </w:pPr>
      <w:r w:rsidRPr="00885409">
        <w:rPr>
          <w:b/>
          <w:i/>
          <w:sz w:val="28"/>
          <w:szCs w:val="28"/>
        </w:rPr>
        <w:t>2.2. Определение безотказности изделий ФС</w:t>
      </w:r>
    </w:p>
    <w:p w:rsidR="00D2294E" w:rsidRPr="00793282" w:rsidRDefault="00D2294E" w:rsidP="001443B2">
      <w:pPr>
        <w:tabs>
          <w:tab w:val="left" w:pos="851"/>
          <w:tab w:val="center" w:pos="4677"/>
        </w:tabs>
        <w:ind w:firstLine="720"/>
        <w:jc w:val="both"/>
        <w:rPr>
          <w:sz w:val="28"/>
          <w:szCs w:val="28"/>
        </w:rPr>
      </w:pPr>
    </w:p>
    <w:p w:rsidR="00D2294E" w:rsidRPr="00885409" w:rsidRDefault="00D2294E" w:rsidP="001443B2">
      <w:pPr>
        <w:tabs>
          <w:tab w:val="left" w:pos="851"/>
          <w:tab w:val="center" w:pos="4677"/>
        </w:tabs>
        <w:ind w:firstLine="720"/>
        <w:jc w:val="both"/>
        <w:rPr>
          <w:sz w:val="28"/>
          <w:szCs w:val="28"/>
        </w:rPr>
      </w:pPr>
      <w:r w:rsidRPr="00885409">
        <w:rPr>
          <w:sz w:val="28"/>
          <w:szCs w:val="28"/>
        </w:rPr>
        <w:t>Определяется вероятность безотказной работы каждого изделия ФС из предположения стационарного потока отказов по выражению:</w:t>
      </w:r>
    </w:p>
    <w:p w:rsidR="00D2294E" w:rsidRPr="00885409" w:rsidRDefault="00DB1EFD" w:rsidP="00885409">
      <w:pPr>
        <w:tabs>
          <w:tab w:val="left" w:pos="851"/>
          <w:tab w:val="center" w:pos="4677"/>
        </w:tabs>
        <w:jc w:val="center"/>
        <w:rPr>
          <w:sz w:val="28"/>
          <w:szCs w:val="28"/>
        </w:rPr>
      </w:pPr>
      <w:r w:rsidRPr="001F1929">
        <w:rPr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13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37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61E2A&quot;/&gt;&lt;wsp:rsid wsp:val=&quot;00002617&quot;/&gt;&lt;wsp:rsid wsp:val=&quot;0000633C&quot;/&gt;&lt;wsp:rsid wsp:val=&quot;000229AD&quot;/&gt;&lt;wsp:rsid wsp:val=&quot;00050102&quot;/&gt;&lt;wsp:rsid wsp:val=&quot;00051535&quot;/&gt;&lt;wsp:rsid wsp:val=&quot;00060BC1&quot;/&gt;&lt;wsp:rsid wsp:val=&quot;000A2001&quot;/&gt;&lt;wsp:rsid wsp:val=&quot;000A3493&quot;/&gt;&lt;wsp:rsid wsp:val=&quot;000B5110&quot;/&gt;&lt;wsp:rsid wsp:val=&quot;000E19EE&quot;/&gt;&lt;wsp:rsid wsp:val=&quot;000E5194&quot;/&gt;&lt;wsp:rsid wsp:val=&quot;000E6614&quot;/&gt;&lt;wsp:rsid wsp:val=&quot;00103287&quot;/&gt;&lt;wsp:rsid wsp:val=&quot;0010622E&quot;/&gt;&lt;wsp:rsid wsp:val=&quot;00125002&quot;/&gt;&lt;wsp:rsid wsp:val=&quot;0013561C&quot;/&gt;&lt;wsp:rsid wsp:val=&quot;0013603E&quot;/&gt;&lt;wsp:rsid wsp:val=&quot;001378AA&quot;/&gt;&lt;wsp:rsid wsp:val=&quot;00154968&quot;/&gt;&lt;wsp:rsid wsp:val=&quot;00155606&quot;/&gt;&lt;wsp:rsid wsp:val=&quot;00160FAD&quot;/&gt;&lt;wsp:rsid wsp:val=&quot;00174B31&quot;/&gt;&lt;wsp:rsid wsp:val=&quot;001751D8&quot;/&gt;&lt;wsp:rsid wsp:val=&quot;0018128A&quot;/&gt;&lt;wsp:rsid wsp:val=&quot;00193C47&quot;/&gt;&lt;wsp:rsid wsp:val=&quot;00194480&quot;/&gt;&lt;wsp:rsid wsp:val=&quot;00195E21&quot;/&gt;&lt;wsp:rsid wsp:val=&quot;001A223A&quot;/&gt;&lt;wsp:rsid wsp:val=&quot;001B1EBF&quot;/&gt;&lt;wsp:rsid wsp:val=&quot;001B6D25&quot;/&gt;&lt;wsp:rsid wsp:val=&quot;001F7781&quot;/&gt;&lt;wsp:rsid wsp:val=&quot;002161BF&quot;/&gt;&lt;wsp:rsid wsp:val=&quot;00216529&quot;/&gt;&lt;wsp:rsid wsp:val=&quot;00216873&quot;/&gt;&lt;wsp:rsid wsp:val=&quot;00217144&quot;/&gt;&lt;wsp:rsid wsp:val=&quot;002227DC&quot;/&gt;&lt;wsp:rsid wsp:val=&quot;00253BDB&quot;/&gt;&lt;wsp:rsid wsp:val=&quot;00276039&quot;/&gt;&lt;wsp:rsid wsp:val=&quot;0029015F&quot;/&gt;&lt;wsp:rsid wsp:val=&quot;00295AB5&quot;/&gt;&lt;wsp:rsid wsp:val=&quot;002A44D5&quot;/&gt;&lt;wsp:rsid wsp:val=&quot;002A55B6&quot;/&gt;&lt;wsp:rsid wsp:val=&quot;002C3C1B&quot;/&gt;&lt;wsp:rsid wsp:val=&quot;002C659E&quot;/&gt;&lt;wsp:rsid wsp:val=&quot;00300841&quot;/&gt;&lt;wsp:rsid wsp:val=&quot;00301AAD&quot;/&gt;&lt;wsp:rsid wsp:val=&quot;00302D15&quot;/&gt;&lt;wsp:rsid wsp:val=&quot;0030373D&quot;/&gt;&lt;wsp:rsid wsp:val=&quot;0031155E&quot;/&gt;&lt;wsp:rsid wsp:val=&quot;0032592B&quot;/&gt;&lt;wsp:rsid wsp:val=&quot;00353958&quot;/&gt;&lt;wsp:rsid wsp:val=&quot;00354AD9&quot;/&gt;&lt;wsp:rsid wsp:val=&quot;00360EF3&quot;/&gt;&lt;wsp:rsid wsp:val=&quot;003645B0&quot;/&gt;&lt;wsp:rsid wsp:val=&quot;003835AA&quot;/&gt;&lt;wsp:rsid wsp:val=&quot;00390BC5&quot;/&gt;&lt;wsp:rsid wsp:val=&quot;003973BE&quot;/&gt;&lt;wsp:rsid wsp:val=&quot;003B5969&quot;/&gt;&lt;wsp:rsid wsp:val=&quot;003D06D5&quot;/&gt;&lt;wsp:rsid wsp:val=&quot;003D6D11&quot;/&gt;&lt;wsp:rsid wsp:val=&quot;003E5B14&quot;/&gt;&lt;wsp:rsid wsp:val=&quot;003F41D8&quot;/&gt;&lt;wsp:rsid wsp:val=&quot;003F4FFE&quot;/&gt;&lt;wsp:rsid wsp:val=&quot;003F6C26&quot;/&gt;&lt;wsp:rsid wsp:val=&quot;004052B8&quot;/&gt;&lt;wsp:rsid wsp:val=&quot;00415DED&quot;/&gt;&lt;wsp:rsid wsp:val=&quot;004216AF&quot;/&gt;&lt;wsp:rsid wsp:val=&quot;00455063&quot;/&gt;&lt;wsp:rsid wsp:val=&quot;0045772F&quot;/&gt;&lt;wsp:rsid wsp:val=&quot;00464204&quot;/&gt;&lt;wsp:rsid wsp:val=&quot;00466D6C&quot;/&gt;&lt;wsp:rsid wsp:val=&quot;00472B74&quot;/&gt;&lt;wsp:rsid wsp:val=&quot;004732DA&quot;/&gt;&lt;wsp:rsid wsp:val=&quot;00475C7F&quot;/&gt;&lt;wsp:rsid wsp:val=&quot;0049655B&quot;/&gt;&lt;wsp:rsid wsp:val=&quot;004A432C&quot;/&gt;&lt;wsp:rsid wsp:val=&quot;004B2094&quot;/&gt;&lt;wsp:rsid wsp:val=&quot;004B318E&quot;/&gt;&lt;wsp:rsid wsp:val=&quot;004B76E7&quot;/&gt;&lt;wsp:rsid wsp:val=&quot;004B78A8&quot;/&gt;&lt;wsp:rsid wsp:val=&quot;004C2E4F&quot;/&gt;&lt;wsp:rsid wsp:val=&quot;004C4176&quot;/&gt;&lt;wsp:rsid wsp:val=&quot;004E366B&quot;/&gt;&lt;wsp:rsid wsp:val=&quot;004F1D43&quot;/&gt;&lt;wsp:rsid wsp:val=&quot;00501EA6&quot;/&gt;&lt;wsp:rsid wsp:val=&quot;00505D5C&quot;/&gt;&lt;wsp:rsid wsp:val=&quot;00505F42&quot;/&gt;&lt;wsp:rsid wsp:val=&quot;005066C1&quot;/&gt;&lt;wsp:rsid wsp:val=&quot;005107F8&quot;/&gt;&lt;wsp:rsid wsp:val=&quot;0051389A&quot;/&gt;&lt;wsp:rsid wsp:val=&quot;00522179&quot;/&gt;&lt;wsp:rsid wsp:val=&quot;00525E28&quot;/&gt;&lt;wsp:rsid wsp:val=&quot;0052747F&quot;/&gt;&lt;wsp:rsid wsp:val=&quot;00537D79&quot;/&gt;&lt;wsp:rsid wsp:val=&quot;005453B6&quot;/&gt;&lt;wsp:rsid wsp:val=&quot;00550682&quot;/&gt;&lt;wsp:rsid wsp:val=&quot;00552ADB&quot;/&gt;&lt;wsp:rsid wsp:val=&quot;0056667C&quot;/&gt;&lt;wsp:rsid wsp:val=&quot;0058080A&quot;/&gt;&lt;wsp:rsid wsp:val=&quot;0058771B&quot;/&gt;&lt;wsp:rsid wsp:val=&quot;005A553A&quot;/&gt;&lt;wsp:rsid wsp:val=&quot;005B3313&quot;/&gt;&lt;wsp:rsid wsp:val=&quot;005B531B&quot;/&gt;&lt;wsp:rsid wsp:val=&quot;005C2E50&quot;/&gt;&lt;wsp:rsid wsp:val=&quot;005D4859&quot;/&gt;&lt;wsp:rsid wsp:val=&quot;005F770A&quot;/&gt;&lt;wsp:rsid wsp:val=&quot;00600293&quot;/&gt;&lt;wsp:rsid wsp:val=&quot;00605D2A&quot;/&gt;&lt;wsp:rsid wsp:val=&quot;006104B7&quot;/&gt;&lt;wsp:rsid wsp:val=&quot;00624BDD&quot;/&gt;&lt;wsp:rsid wsp:val=&quot;0063073A&quot;/&gt;&lt;wsp:rsid wsp:val=&quot;00636336&quot;/&gt;&lt;wsp:rsid wsp:val=&quot;0064239B&quot;/&gt;&lt;wsp:rsid wsp:val=&quot;006510B1&quot;/&gt;&lt;wsp:rsid wsp:val=&quot;006564E9&quot;/&gt;&lt;wsp:rsid wsp:val=&quot;00656AE3&quot;/&gt;&lt;wsp:rsid wsp:val=&quot;00665547&quot;/&gt;&lt;wsp:rsid wsp:val=&quot;0067143E&quot;/&gt;&lt;wsp:rsid wsp:val=&quot;006756CD&quot;/&gt;&lt;wsp:rsid wsp:val=&quot;00676EEC&quot;/&gt;&lt;wsp:rsid wsp:val=&quot;006779EC&quot;/&gt;&lt;wsp:rsid wsp:val=&quot;00681B6B&quot;/&gt;&lt;wsp:rsid wsp:val=&quot;00684BAC&quot;/&gt;&lt;wsp:rsid wsp:val=&quot;00687769&quot;/&gt;&lt;wsp:rsid wsp:val=&quot;00691848&quot;/&gt;&lt;wsp:rsid wsp:val=&quot;00694617&quot;/&gt;&lt;wsp:rsid wsp:val=&quot;00697C70&quot;/&gt;&lt;wsp:rsid wsp:val=&quot;006C0B1C&quot;/&gt;&lt;wsp:rsid wsp:val=&quot;006C2335&quot;/&gt;&lt;wsp:rsid wsp:val=&quot;006E5A66&quot;/&gt;&lt;wsp:rsid wsp:val=&quot;00716491&quot;/&gt;&lt;wsp:rsid wsp:val=&quot;00721C65&quot;/&gt;&lt;wsp:rsid wsp:val=&quot;007241F0&quot;/&gt;&lt;wsp:rsid wsp:val=&quot;007271BE&quot;/&gt;&lt;wsp:rsid wsp:val=&quot;0075725C&quot;/&gt;&lt;wsp:rsid wsp:val=&quot;00774357&quot;/&gt;&lt;wsp:rsid wsp:val=&quot;007775F1&quot;/&gt;&lt;wsp:rsid wsp:val=&quot;0078577E&quot;/&gt;&lt;wsp:rsid wsp:val=&quot;007A0B1F&quot;/&gt;&lt;wsp:rsid wsp:val=&quot;007A5829&quot;/&gt;&lt;wsp:rsid wsp:val=&quot;007B25D9&quot;/&gt;&lt;wsp:rsid wsp:val=&quot;007B713D&quot;/&gt;&lt;wsp:rsid wsp:val=&quot;007D6701&quot;/&gt;&lt;wsp:rsid wsp:val=&quot;007E6EC7&quot;/&gt;&lt;wsp:rsid wsp:val=&quot;0080378F&quot;/&gt;&lt;wsp:rsid wsp:val=&quot;008058DF&quot;/&gt;&lt;wsp:rsid wsp:val=&quot;00807DD9&quot;/&gt;&lt;wsp:rsid wsp:val=&quot;00816104&quot;/&gt;&lt;wsp:rsid wsp:val=&quot;0082635F&quot;/&gt;&lt;wsp:rsid wsp:val=&quot;008305D7&quot;/&gt;&lt;wsp:rsid wsp:val=&quot;008325AB&quot;/&gt;&lt;wsp:rsid wsp:val=&quot;00837E06&quot;/&gt;&lt;wsp:rsid wsp:val=&quot;00847798&quot;/&gt;&lt;wsp:rsid wsp:val=&quot;008555A0&quot;/&gt;&lt;wsp:rsid wsp:val=&quot;0085785E&quot;/&gt;&lt;wsp:rsid wsp:val=&quot;0086693B&quot;/&gt;&lt;wsp:rsid wsp:val=&quot;00866FB2&quot;/&gt;&lt;wsp:rsid wsp:val=&quot;0088381E&quot;/&gt;&lt;wsp:rsid wsp:val=&quot;00897CEE&quot;/&gt;&lt;wsp:rsid wsp:val=&quot;008A31D3&quot;/&gt;&lt;wsp:rsid wsp:val=&quot;008B0351&quot;/&gt;&lt;wsp:rsid wsp:val=&quot;008B2DF6&quot;/&gt;&lt;wsp:rsid wsp:val=&quot;008B30A4&quot;/&gt;&lt;wsp:rsid wsp:val=&quot;008B7AC3&quot;/&gt;&lt;wsp:rsid wsp:val=&quot;008C0196&quot;/&gt;&lt;wsp:rsid wsp:val=&quot;008C224C&quot;/&gt;&lt;wsp:rsid wsp:val=&quot;008D4FE1&quot;/&gt;&lt;wsp:rsid wsp:val=&quot;008D5885&quot;/&gt;&lt;wsp:rsid wsp:val=&quot;008F5DD7&quot;/&gt;&lt;wsp:rsid wsp:val=&quot;0092374F&quot;/&gt;&lt;wsp:rsid wsp:val=&quot;009250CC&quot;/&gt;&lt;wsp:rsid wsp:val=&quot;00936C39&quot;/&gt;&lt;wsp:rsid wsp:val=&quot;0094188C&quot;/&gt;&lt;wsp:rsid wsp:val=&quot;009458E1&quot;/&gt;&lt;wsp:rsid wsp:val=&quot;0095772E&quot;/&gt;&lt;wsp:rsid wsp:val=&quot;00961E2A&quot;/&gt;&lt;wsp:rsid wsp:val=&quot;00963FB3&quot;/&gt;&lt;wsp:rsid wsp:val=&quot;009668A9&quot;/&gt;&lt;wsp:rsid wsp:val=&quot;0098403F&quot;/&gt;&lt;wsp:rsid wsp:val=&quot;00984A41&quot;/&gt;&lt;wsp:rsid wsp:val=&quot;00984E6F&quot;/&gt;&lt;wsp:rsid wsp:val=&quot;009A0C76&quot;/&gt;&lt;wsp:rsid wsp:val=&quot;009A4C21&quot;/&gt;&lt;wsp:rsid wsp:val=&quot;009A7D67&quot;/&gt;&lt;wsp:rsid wsp:val=&quot;009B509C&quot;/&gt;&lt;wsp:rsid wsp:val=&quot;009B5BB7&quot;/&gt;&lt;wsp:rsid wsp:val=&quot;009C6AD5&quot;/&gt;&lt;wsp:rsid wsp:val=&quot;009D08D5&quot;/&gt;&lt;wsp:rsid wsp:val=&quot;009D7D24&quot;/&gt;&lt;wsp:rsid wsp:val=&quot;009E43C1&quot;/&gt;&lt;wsp:rsid wsp:val=&quot;009E5BE9&quot;/&gt;&lt;wsp:rsid wsp:val=&quot;009F5EDD&quot;/&gt;&lt;wsp:rsid wsp:val=&quot;00A01111&quot;/&gt;&lt;wsp:rsid wsp:val=&quot;00A07068&quot;/&gt;&lt;wsp:rsid wsp:val=&quot;00A2214D&quot;/&gt;&lt;wsp:rsid wsp:val=&quot;00A23E91&quot;/&gt;&lt;wsp:rsid wsp:val=&quot;00A32A1F&quot;/&gt;&lt;wsp:rsid wsp:val=&quot;00A40D1E&quot;/&gt;&lt;wsp:rsid wsp:val=&quot;00A60C42&quot;/&gt;&lt;wsp:rsid wsp:val=&quot;00A60FD7&quot;/&gt;&lt;wsp:rsid wsp:val=&quot;00A77AB8&quot;/&gt;&lt;wsp:rsid wsp:val=&quot;00AA1800&quot;/&gt;&lt;wsp:rsid wsp:val=&quot;00AB4D7D&quot;/&gt;&lt;wsp:rsid wsp:val=&quot;00AC024C&quot;/&gt;&lt;wsp:rsid wsp:val=&quot;00AC3C05&quot;/&gt;&lt;wsp:rsid wsp:val=&quot;00AD0C11&quot;/&gt;&lt;wsp:rsid wsp:val=&quot;00AE7479&quot;/&gt;&lt;wsp:rsid wsp:val=&quot;00AF1539&quot;/&gt;&lt;wsp:rsid wsp:val=&quot;00B10E7A&quot;/&gt;&lt;wsp:rsid wsp:val=&quot;00B15179&quot;/&gt;&lt;wsp:rsid wsp:val=&quot;00B310C7&quot;/&gt;&lt;wsp:rsid wsp:val=&quot;00B3679F&quot;/&gt;&lt;wsp:rsid wsp:val=&quot;00B6158A&quot;/&gt;&lt;wsp:rsid wsp:val=&quot;00B677DF&quot;/&gt;&lt;wsp:rsid wsp:val=&quot;00B7273D&quot;/&gt;&lt;wsp:rsid wsp:val=&quot;00B75C2D&quot;/&gt;&lt;wsp:rsid wsp:val=&quot;00B77EB6&quot;/&gt;&lt;wsp:rsid wsp:val=&quot;00BA53F5&quot;/&gt;&lt;wsp:rsid wsp:val=&quot;00BB210C&quot;/&gt;&lt;wsp:rsid wsp:val=&quot;00BC1C66&quot;/&gt;&lt;wsp:rsid wsp:val=&quot;00BC6FAC&quot;/&gt;&lt;wsp:rsid wsp:val=&quot;00BC71C2&quot;/&gt;&lt;wsp:rsid wsp:val=&quot;00BE2B3E&quot;/&gt;&lt;wsp:rsid wsp:val=&quot;00BF2F4F&quot;/&gt;&lt;wsp:rsid wsp:val=&quot;00BF4C6F&quot;/&gt;&lt;wsp:rsid wsp:val=&quot;00BF7115&quot;/&gt;&lt;wsp:rsid wsp:val=&quot;00BF78C4&quot;/&gt;&lt;wsp:rsid wsp:val=&quot;00C065F9&quot;/&gt;&lt;wsp:rsid wsp:val=&quot;00C12060&quot;/&gt;&lt;wsp:rsid wsp:val=&quot;00C132EB&quot;/&gt;&lt;wsp:rsid wsp:val=&quot;00C13DC0&quot;/&gt;&lt;wsp:rsid wsp:val=&quot;00C24F32&quot;/&gt;&lt;wsp:rsid wsp:val=&quot;00C333DD&quot;/&gt;&lt;wsp:rsid wsp:val=&quot;00C3492E&quot;/&gt;&lt;wsp:rsid wsp:val=&quot;00C4547B&quot;/&gt;&lt;wsp:rsid wsp:val=&quot;00C45651&quot;/&gt;&lt;wsp:rsid wsp:val=&quot;00C46314&quot;/&gt;&lt;wsp:rsid wsp:val=&quot;00C50C08&quot;/&gt;&lt;wsp:rsid wsp:val=&quot;00C563B9&quot;/&gt;&lt;wsp:rsid wsp:val=&quot;00C71106&quot;/&gt;&lt;wsp:rsid wsp:val=&quot;00C82567&quot;/&gt;&lt;wsp:rsid wsp:val=&quot;00C8621F&quot;/&gt;&lt;wsp:rsid wsp:val=&quot;00C86B44&quot;/&gt;&lt;wsp:rsid wsp:val=&quot;00C91545&quot;/&gt;&lt;wsp:rsid wsp:val=&quot;00C92EDC&quot;/&gt;&lt;wsp:rsid wsp:val=&quot;00CB409F&quot;/&gt;&lt;wsp:rsid wsp:val=&quot;00CD6079&quot;/&gt;&lt;wsp:rsid wsp:val=&quot;00CE6CD6&quot;/&gt;&lt;wsp:rsid wsp:val=&quot;00CE7DFA&quot;/&gt;&lt;wsp:rsid wsp:val=&quot;00CF5B40&quot;/&gt;&lt;wsp:rsid wsp:val=&quot;00D13C62&quot;/&gt;&lt;wsp:rsid wsp:val=&quot;00D24315&quot;/&gt;&lt;wsp:rsid wsp:val=&quot;00D25170&quot;/&gt;&lt;wsp:rsid wsp:val=&quot;00D25E47&quot;/&gt;&lt;wsp:rsid wsp:val=&quot;00D27EEE&quot;/&gt;&lt;wsp:rsid wsp:val=&quot;00D50AD2&quot;/&gt;&lt;wsp:rsid wsp:val=&quot;00D54D55&quot;/&gt;&lt;wsp:rsid wsp:val=&quot;00D61348&quot;/&gt;&lt;wsp:rsid wsp:val=&quot;00D61FBA&quot;/&gt;&lt;wsp:rsid wsp:val=&quot;00D626C9&quot;/&gt;&lt;wsp:rsid wsp:val=&quot;00D758CA&quot;/&gt;&lt;wsp:rsid wsp:val=&quot;00D834F9&quot;/&gt;&lt;wsp:rsid wsp:val=&quot;00D8634B&quot;/&gt;&lt;wsp:rsid wsp:val=&quot;00D86C4A&quot;/&gt;&lt;wsp:rsid wsp:val=&quot;00D86CD2&quot;/&gt;&lt;wsp:rsid wsp:val=&quot;00DA4CB3&quot;/&gt;&lt;wsp:rsid wsp:val=&quot;00DA7618&quot;/&gt;&lt;wsp:rsid wsp:val=&quot;00DC423B&quot;/&gt;&lt;wsp:rsid wsp:val=&quot;00DC5DA7&quot;/&gt;&lt;wsp:rsid wsp:val=&quot;00DD0404&quot;/&gt;&lt;wsp:rsid wsp:val=&quot;00DD178F&quot;/&gt;&lt;wsp:rsid wsp:val=&quot;00E05CC9&quot;/&gt;&lt;wsp:rsid wsp:val=&quot;00E05DD3&quot;/&gt;&lt;wsp:rsid wsp:val=&quot;00E108BB&quot;/&gt;&lt;wsp:rsid wsp:val=&quot;00E11782&quot;/&gt;&lt;wsp:rsid wsp:val=&quot;00E1329A&quot;/&gt;&lt;wsp:rsid wsp:val=&quot;00E137D5&quot;/&gt;&lt;wsp:rsid wsp:val=&quot;00E25DEC&quot;/&gt;&lt;wsp:rsid wsp:val=&quot;00E336EF&quot;/&gt;&lt;wsp:rsid wsp:val=&quot;00E35E86&quot;/&gt;&lt;wsp:rsid wsp:val=&quot;00E373C6&quot;/&gt;&lt;wsp:rsid wsp:val=&quot;00E37ADF&quot;/&gt;&lt;wsp:rsid wsp:val=&quot;00E4432D&quot;/&gt;&lt;wsp:rsid wsp:val=&quot;00E4785D&quot;/&gt;&lt;wsp:rsid wsp:val=&quot;00E63046&quot;/&gt;&lt;wsp:rsid wsp:val=&quot;00E778A2&quot;/&gt;&lt;wsp:rsid wsp:val=&quot;00E81EA5&quot;/&gt;&lt;wsp:rsid wsp:val=&quot;00E86E4E&quot;/&gt;&lt;wsp:rsid wsp:val=&quot;00E908A8&quot;/&gt;&lt;wsp:rsid wsp:val=&quot;00E91F56&quot;/&gt;&lt;wsp:rsid wsp:val=&quot;00E92DCE&quot;/&gt;&lt;wsp:rsid wsp:val=&quot;00E97482&quot;/&gt;&lt;wsp:rsid wsp:val=&quot;00EB18EB&quot;/&gt;&lt;wsp:rsid wsp:val=&quot;00EB4677&quot;/&gt;&lt;wsp:rsid wsp:val=&quot;00EB6EB2&quot;/&gt;&lt;wsp:rsid wsp:val=&quot;00EC000F&quot;/&gt;&lt;wsp:rsid wsp:val=&quot;00EC0110&quot;/&gt;&lt;wsp:rsid wsp:val=&quot;00EC0AA7&quot;/&gt;&lt;wsp:rsid wsp:val=&quot;00EC0E72&quot;/&gt;&lt;wsp:rsid wsp:val=&quot;00EC522A&quot;/&gt;&lt;wsp:rsid wsp:val=&quot;00EC6AA5&quot;/&gt;&lt;wsp:rsid wsp:val=&quot;00EC7196&quot;/&gt;&lt;wsp:rsid wsp:val=&quot;00ED7081&quot;/&gt;&lt;wsp:rsid wsp:val=&quot;00EE1CF2&quot;/&gt;&lt;wsp:rsid wsp:val=&quot;00EF1F11&quot;/&gt;&lt;wsp:rsid wsp:val=&quot;00EF4196&quot;/&gt;&lt;wsp:rsid wsp:val=&quot;00EF58DE&quot;/&gt;&lt;wsp:rsid wsp:val=&quot;00F056AA&quot;/&gt;&lt;wsp:rsid wsp:val=&quot;00F0667A&quot;/&gt;&lt;wsp:rsid wsp:val=&quot;00F077CC&quot;/&gt;&lt;wsp:rsid wsp:val=&quot;00F21674&quot;/&gt;&lt;wsp:rsid wsp:val=&quot;00F223F5&quot;/&gt;&lt;wsp:rsid wsp:val=&quot;00F2668C&quot;/&gt;&lt;wsp:rsid wsp:val=&quot;00F26E36&quot;/&gt;&lt;wsp:rsid wsp:val=&quot;00F338E0&quot;/&gt;&lt;wsp:rsid wsp:val=&quot;00F44600&quot;/&gt;&lt;wsp:rsid wsp:val=&quot;00F446B7&quot;/&gt;&lt;wsp:rsid wsp:val=&quot;00F636E0&quot;/&gt;&lt;wsp:rsid wsp:val=&quot;00FA4EE7&quot;/&gt;&lt;wsp:rsid wsp:val=&quot;00FB5669&quot;/&gt;&lt;wsp:rsid wsp:val=&quot;00FC0220&quot;/&gt;&lt;wsp:rsid wsp:val=&quot;00FC34D7&quot;/&gt;&lt;wsp:rsid wsp:val=&quot;00FC55A6&quot;/&gt;&lt;wsp:rsid wsp:val=&quot;00FD20AC&quot;/&gt;&lt;wsp:rsid wsp:val=&quot;00FD56E8&quot;/&gt;&lt;wsp:rsid wsp:val=&quot;00FE2875&quot;/&gt;&lt;wsp:rsid wsp:val=&quot;00FF3706&quot;/&gt;&lt;/wsp:rsids&gt;&lt;/w:docPr&gt;&lt;w:body&gt;&lt;w:p wsp:rsidR=&quot;00000000&quot; wsp:rsidRDefault=&quot;00BF78C4&quot;&gt;&lt;m:oMathPara&gt;&lt;m:oMath&gt;&lt;m:r&gt;&lt;w:rPr&gt;&lt;w:rFonts w:ascii=&quot;Cambria Math&quot; w:h-ansi=&quot;Cambria Math&quot;/&gt;&lt;wx:font wx:val=&quot;Cambria Math&quot;/&gt;&lt;w:i/&gt;&lt;w:sz-cs w:val=&quot;24&quot;/&gt;&lt;/w:rPr&gt;&lt;m:t&gt;P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t&lt;/m:t&gt;&lt;/m:r&gt;&lt;/m:e&gt;&lt;/m:d&gt;&lt;m:r&gt;&lt;w:rPr&gt;&lt;w:rFonts w:ascii=&quot;Cambria Math&quot; w:h-ansi=&quot;Cambria Math&quot;/&gt;&lt;wx:font wx:val=&quot;Cambria Math&quot;/&gt;&lt;w:i/&gt;&lt;w:sz-cs w:val=&quot;24&quot;/&gt;&lt;/w:rPr&gt;&lt;m:t&gt;=&lt;/m:t&gt;&lt;/m:r&gt;&lt;m:sSup&gt;&lt;m:sSupPr&gt;&lt;m:ctrlPr&gt;&lt;w:rPr&gt;&lt;w:rFonts w:ascii=&quot;Cambria Math&quot; w:h-ans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e&lt;/m:t&gt;&lt;/m:r&gt;&lt;/m:e&gt;&lt;m:sup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/w:rPr&gt;&lt;m:t&gt;-П‰&lt;/m:t&gt;&lt;/m:r&gt;&lt;/m:e&gt;&lt;m:sub&gt;&lt;m:r&gt;&lt;w:rPr&gt;&lt;w:rFonts w:ascii=&quot;Cambria Math&quot; w:h-ansi=&quot;Cambria Math&quot;/&gt;&lt;wx:font wx:val=&quot;Cambria Math&quot;/&gt;&lt;w:i/&gt;&lt;w:sz-cs w:val=&quot;24&quot;/&gt;&lt;/w:rPr&gt;&lt;m:t&gt;0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t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" o:title="" chromakey="white"/>
          </v:shape>
        </w:pict>
      </w:r>
    </w:p>
    <w:p w:rsidR="00D2294E" w:rsidRPr="00885409" w:rsidRDefault="00D2294E" w:rsidP="001443B2">
      <w:pPr>
        <w:tabs>
          <w:tab w:val="left" w:pos="0"/>
          <w:tab w:val="center" w:pos="4677"/>
        </w:tabs>
        <w:ind w:firstLine="720"/>
        <w:jc w:val="both"/>
        <w:rPr>
          <w:sz w:val="28"/>
          <w:szCs w:val="28"/>
        </w:rPr>
      </w:pPr>
      <w:r w:rsidRPr="00885409">
        <w:rPr>
          <w:sz w:val="28"/>
          <w:szCs w:val="28"/>
        </w:rPr>
        <w:t>Исходные данные параметра потока отказов ω</w:t>
      </w:r>
      <w:r w:rsidRPr="00885409">
        <w:rPr>
          <w:sz w:val="28"/>
          <w:szCs w:val="28"/>
          <w:vertAlign w:val="subscript"/>
        </w:rPr>
        <w:t>0</w:t>
      </w:r>
      <w:r w:rsidRPr="00885409">
        <w:rPr>
          <w:sz w:val="28"/>
          <w:szCs w:val="28"/>
        </w:rPr>
        <w:t xml:space="preserve">  представлены в прил</w:t>
      </w:r>
      <w:r w:rsidRPr="00885409">
        <w:rPr>
          <w:sz w:val="28"/>
          <w:szCs w:val="28"/>
        </w:rPr>
        <w:t>о</w:t>
      </w:r>
      <w:r w:rsidRPr="00885409">
        <w:rPr>
          <w:sz w:val="28"/>
          <w:szCs w:val="28"/>
        </w:rPr>
        <w:t xml:space="preserve">жении 2. </w:t>
      </w:r>
    </w:p>
    <w:p w:rsidR="00D2294E" w:rsidRPr="00885409" w:rsidRDefault="00D2294E" w:rsidP="00EF4196">
      <w:pPr>
        <w:tabs>
          <w:tab w:val="left" w:pos="0"/>
          <w:tab w:val="center" w:pos="4677"/>
        </w:tabs>
        <w:jc w:val="both"/>
        <w:rPr>
          <w:sz w:val="28"/>
          <w:szCs w:val="28"/>
        </w:rPr>
      </w:pPr>
    </w:p>
    <w:p w:rsidR="00D2294E" w:rsidRPr="00885409" w:rsidRDefault="00D2294E" w:rsidP="00EF4196">
      <w:pPr>
        <w:tabs>
          <w:tab w:val="left" w:pos="851"/>
          <w:tab w:val="center" w:pos="4677"/>
        </w:tabs>
        <w:ind w:left="851" w:firstLine="0"/>
        <w:jc w:val="both"/>
        <w:rPr>
          <w:b/>
          <w:i/>
          <w:sz w:val="28"/>
          <w:szCs w:val="28"/>
        </w:rPr>
      </w:pPr>
      <w:r w:rsidRPr="00885409">
        <w:rPr>
          <w:b/>
          <w:i/>
          <w:sz w:val="28"/>
          <w:szCs w:val="28"/>
        </w:rPr>
        <w:t>2.3. Определение безотказности ФС (подсистемы)</w:t>
      </w:r>
    </w:p>
    <w:p w:rsidR="00D2294E" w:rsidRPr="00793282" w:rsidRDefault="00D2294E" w:rsidP="001443B2">
      <w:pPr>
        <w:tabs>
          <w:tab w:val="left" w:pos="709"/>
          <w:tab w:val="center" w:pos="4677"/>
        </w:tabs>
        <w:ind w:firstLine="720"/>
        <w:jc w:val="both"/>
        <w:rPr>
          <w:sz w:val="28"/>
          <w:szCs w:val="28"/>
        </w:rPr>
      </w:pPr>
    </w:p>
    <w:p w:rsidR="00D2294E" w:rsidRPr="00885409" w:rsidRDefault="00D2294E" w:rsidP="001443B2">
      <w:pPr>
        <w:tabs>
          <w:tab w:val="left" w:pos="709"/>
          <w:tab w:val="center" w:pos="4677"/>
        </w:tabs>
        <w:ind w:firstLine="720"/>
        <w:jc w:val="both"/>
        <w:rPr>
          <w:sz w:val="28"/>
          <w:szCs w:val="28"/>
        </w:rPr>
      </w:pPr>
      <w:r w:rsidRPr="00885409">
        <w:rPr>
          <w:sz w:val="28"/>
          <w:szCs w:val="28"/>
        </w:rPr>
        <w:t>Для определения показателей безотказности ФС (вероятности безотка</w:t>
      </w:r>
      <w:r w:rsidRPr="00885409">
        <w:rPr>
          <w:sz w:val="28"/>
          <w:szCs w:val="28"/>
        </w:rPr>
        <w:t>з</w:t>
      </w:r>
      <w:r w:rsidRPr="00885409">
        <w:rPr>
          <w:sz w:val="28"/>
          <w:szCs w:val="28"/>
        </w:rPr>
        <w:t xml:space="preserve">ной работы за   </w:t>
      </w:r>
      <w:r w:rsidRPr="00885409">
        <w:rPr>
          <w:sz w:val="28"/>
          <w:szCs w:val="28"/>
          <w:lang w:val="en-US"/>
        </w:rPr>
        <w:t>t</w:t>
      </w:r>
      <w:r w:rsidRPr="00885409">
        <w:rPr>
          <w:sz w:val="28"/>
          <w:szCs w:val="28"/>
        </w:rPr>
        <w:t xml:space="preserve"> = , τ</w:t>
      </w:r>
      <w:r w:rsidRPr="00885409">
        <w:rPr>
          <w:sz w:val="28"/>
          <w:szCs w:val="28"/>
          <w:vertAlign w:val="subscript"/>
        </w:rPr>
        <w:t>ф1</w:t>
      </w:r>
      <w:r w:rsidRPr="00885409">
        <w:rPr>
          <w:sz w:val="28"/>
          <w:szCs w:val="28"/>
        </w:rPr>
        <w:t>, τ</w:t>
      </w:r>
      <w:r w:rsidRPr="00885409">
        <w:rPr>
          <w:sz w:val="28"/>
          <w:szCs w:val="28"/>
          <w:vertAlign w:val="subscript"/>
        </w:rPr>
        <w:t xml:space="preserve">ф2, </w:t>
      </w:r>
      <w:r w:rsidRPr="00885409">
        <w:rPr>
          <w:sz w:val="28"/>
          <w:szCs w:val="28"/>
        </w:rPr>
        <w:t>τ</w:t>
      </w:r>
      <w:r w:rsidRPr="00885409">
        <w:rPr>
          <w:sz w:val="28"/>
          <w:szCs w:val="28"/>
          <w:vertAlign w:val="subscript"/>
        </w:rPr>
        <w:t>ф3</w:t>
      </w:r>
      <w:r w:rsidRPr="00885409">
        <w:rPr>
          <w:sz w:val="28"/>
          <w:szCs w:val="28"/>
        </w:rPr>
        <w:t>) используется метод структурных схем с учётом последовательного и параллельного  соединения изделий ФС. Исходной и</w:t>
      </w:r>
      <w:r w:rsidRPr="00885409">
        <w:rPr>
          <w:sz w:val="28"/>
          <w:szCs w:val="28"/>
        </w:rPr>
        <w:t>н</w:t>
      </w:r>
      <w:r w:rsidRPr="00885409">
        <w:rPr>
          <w:sz w:val="28"/>
          <w:szCs w:val="28"/>
        </w:rPr>
        <w:t>формацией является детализированная структурная схема надежности ФС.</w:t>
      </w:r>
    </w:p>
    <w:p w:rsidR="00D2294E" w:rsidRPr="00885409" w:rsidRDefault="00D2294E" w:rsidP="001443B2">
      <w:pPr>
        <w:tabs>
          <w:tab w:val="left" w:pos="709"/>
          <w:tab w:val="center" w:pos="4677"/>
        </w:tabs>
        <w:ind w:firstLine="720"/>
        <w:jc w:val="both"/>
        <w:rPr>
          <w:sz w:val="28"/>
          <w:szCs w:val="28"/>
        </w:rPr>
      </w:pPr>
      <w:r w:rsidRPr="00885409">
        <w:rPr>
          <w:sz w:val="28"/>
          <w:szCs w:val="28"/>
        </w:rPr>
        <w:t>В результате анализа структурной схемы выделяются изделия, отказы к</w:t>
      </w:r>
      <w:r w:rsidRPr="00885409">
        <w:rPr>
          <w:sz w:val="28"/>
          <w:szCs w:val="28"/>
        </w:rPr>
        <w:t>о</w:t>
      </w:r>
      <w:r w:rsidRPr="00885409">
        <w:rPr>
          <w:sz w:val="28"/>
          <w:szCs w:val="28"/>
        </w:rPr>
        <w:t>торых не влияют на безопасность полётов (параллельное соединение), и изд</w:t>
      </w:r>
      <w:r w:rsidRPr="00885409">
        <w:rPr>
          <w:sz w:val="28"/>
          <w:szCs w:val="28"/>
        </w:rPr>
        <w:t>е</w:t>
      </w:r>
      <w:r w:rsidRPr="00885409">
        <w:rPr>
          <w:sz w:val="28"/>
          <w:szCs w:val="28"/>
        </w:rPr>
        <w:t>лия, отказы которых влияют на безопасность полётов (последовательное соед</w:t>
      </w:r>
      <w:r w:rsidRPr="00885409">
        <w:rPr>
          <w:sz w:val="28"/>
          <w:szCs w:val="28"/>
        </w:rPr>
        <w:t>и</w:t>
      </w:r>
      <w:r w:rsidRPr="00885409">
        <w:rPr>
          <w:sz w:val="28"/>
          <w:szCs w:val="28"/>
        </w:rPr>
        <w:t>нение).</w:t>
      </w:r>
    </w:p>
    <w:p w:rsidR="00D2294E" w:rsidRPr="00793282" w:rsidRDefault="00D2294E" w:rsidP="001443B2">
      <w:pPr>
        <w:tabs>
          <w:tab w:val="left" w:pos="709"/>
          <w:tab w:val="center" w:pos="4677"/>
        </w:tabs>
        <w:ind w:firstLine="720"/>
        <w:jc w:val="both"/>
        <w:rPr>
          <w:sz w:val="28"/>
          <w:szCs w:val="28"/>
        </w:rPr>
      </w:pPr>
      <w:r w:rsidRPr="00885409">
        <w:rPr>
          <w:sz w:val="28"/>
          <w:szCs w:val="28"/>
        </w:rPr>
        <w:t xml:space="preserve">Для расчёта вероятности безотказной работы ФС  </w:t>
      </w:r>
      <w:r w:rsidRPr="00885409">
        <w:rPr>
          <w:sz w:val="28"/>
          <w:szCs w:val="28"/>
          <w:lang w:val="en-US"/>
        </w:rPr>
        <w:t>P</w:t>
      </w:r>
      <w:r w:rsidRPr="00885409">
        <w:rPr>
          <w:sz w:val="28"/>
          <w:szCs w:val="28"/>
        </w:rPr>
        <w:t>(</w:t>
      </w:r>
      <w:r w:rsidRPr="00885409">
        <w:rPr>
          <w:sz w:val="28"/>
          <w:szCs w:val="28"/>
          <w:lang w:val="en-US"/>
        </w:rPr>
        <w:t>t</w:t>
      </w:r>
      <w:r w:rsidRPr="00885409">
        <w:rPr>
          <w:sz w:val="28"/>
          <w:szCs w:val="28"/>
        </w:rPr>
        <w:t>)  используются в</w:t>
      </w:r>
      <w:r w:rsidRPr="00885409">
        <w:rPr>
          <w:sz w:val="28"/>
          <w:szCs w:val="28"/>
        </w:rPr>
        <w:t>ы</w:t>
      </w:r>
      <w:r w:rsidRPr="00885409">
        <w:rPr>
          <w:sz w:val="28"/>
          <w:szCs w:val="28"/>
        </w:rPr>
        <w:t>ражения, представленные в табл. 1.</w:t>
      </w:r>
    </w:p>
    <w:p w:rsidR="00D2294E" w:rsidRPr="00885409" w:rsidRDefault="00D2294E" w:rsidP="00885409">
      <w:pPr>
        <w:tabs>
          <w:tab w:val="left" w:pos="567"/>
          <w:tab w:val="center" w:pos="4677"/>
        </w:tabs>
        <w:ind w:firstLine="720"/>
        <w:jc w:val="both"/>
        <w:rPr>
          <w:sz w:val="28"/>
          <w:szCs w:val="28"/>
        </w:rPr>
      </w:pPr>
      <w:r w:rsidRPr="00885409">
        <w:rPr>
          <w:sz w:val="28"/>
          <w:szCs w:val="28"/>
        </w:rPr>
        <w:t>Для удобства расчёта вероятности безотказной работы ФС (подсистемы) рекомендуется на основе детализированной структурной схемы надёжности п</w:t>
      </w:r>
      <w:r w:rsidRPr="00885409">
        <w:rPr>
          <w:sz w:val="28"/>
          <w:szCs w:val="28"/>
        </w:rPr>
        <w:t>о</w:t>
      </w:r>
      <w:r w:rsidRPr="00885409">
        <w:rPr>
          <w:sz w:val="28"/>
          <w:szCs w:val="28"/>
        </w:rPr>
        <w:t xml:space="preserve">строить укрупнённую структурную схему, где выделены цепочки и блоки из последовательно и параллельно соединённых изделий ФС. </w:t>
      </w:r>
    </w:p>
    <w:p w:rsidR="00D2294E" w:rsidRPr="00885409" w:rsidRDefault="00D2294E" w:rsidP="00885409">
      <w:pPr>
        <w:tabs>
          <w:tab w:val="left" w:pos="567"/>
          <w:tab w:val="center" w:pos="4677"/>
        </w:tabs>
        <w:ind w:firstLine="720"/>
        <w:jc w:val="both"/>
        <w:rPr>
          <w:sz w:val="28"/>
          <w:szCs w:val="28"/>
        </w:rPr>
      </w:pPr>
      <w:r w:rsidRPr="00885409">
        <w:rPr>
          <w:sz w:val="28"/>
          <w:szCs w:val="28"/>
        </w:rPr>
        <w:t>Результаты определения безотказности ФС и её изделий представляются по форме табл. 2.</w:t>
      </w:r>
    </w:p>
    <w:p w:rsidR="00D2294E" w:rsidRPr="001E6BBF" w:rsidRDefault="00D2294E" w:rsidP="00D65237">
      <w:pPr>
        <w:tabs>
          <w:tab w:val="left" w:pos="567"/>
          <w:tab w:val="center" w:pos="4677"/>
        </w:tabs>
        <w:ind w:firstLine="720"/>
        <w:jc w:val="both"/>
        <w:rPr>
          <w:sz w:val="28"/>
          <w:szCs w:val="28"/>
        </w:rPr>
      </w:pPr>
      <w:r w:rsidRPr="001E6BBF">
        <w:rPr>
          <w:sz w:val="28"/>
          <w:szCs w:val="28"/>
        </w:rPr>
        <w:t>По результатам расчётов (на основании информации, представленной в табл. 2 необходимо:</w:t>
      </w:r>
    </w:p>
    <w:p w:rsidR="00D2294E" w:rsidRPr="001E6BBF" w:rsidRDefault="00D2294E" w:rsidP="00D65237">
      <w:pPr>
        <w:pStyle w:val="ab"/>
        <w:numPr>
          <w:ilvl w:val="0"/>
          <w:numId w:val="2"/>
        </w:numPr>
        <w:ind w:left="0" w:firstLine="720"/>
        <w:jc w:val="both"/>
        <w:rPr>
          <w:sz w:val="28"/>
          <w:szCs w:val="28"/>
        </w:rPr>
      </w:pPr>
      <w:r w:rsidRPr="001E6BBF">
        <w:rPr>
          <w:sz w:val="28"/>
          <w:szCs w:val="28"/>
        </w:rPr>
        <w:t>проанализировать значения показателей безотказности изделий, блоков  и ФС в целом и динамику их изменения от наработки;</w:t>
      </w:r>
    </w:p>
    <w:p w:rsidR="00D2294E" w:rsidRPr="00885409" w:rsidRDefault="00D2294E" w:rsidP="001443B2">
      <w:pPr>
        <w:tabs>
          <w:tab w:val="left" w:pos="709"/>
          <w:tab w:val="center" w:pos="4677"/>
        </w:tabs>
        <w:jc w:val="right"/>
        <w:rPr>
          <w:sz w:val="28"/>
          <w:szCs w:val="28"/>
        </w:rPr>
      </w:pPr>
      <w:r w:rsidRPr="00885409">
        <w:rPr>
          <w:sz w:val="28"/>
          <w:szCs w:val="28"/>
        </w:rPr>
        <w:lastRenderedPageBreak/>
        <w:t>Таблица 1</w:t>
      </w:r>
    </w:p>
    <w:p w:rsidR="00D2294E" w:rsidRPr="002E329C" w:rsidRDefault="00D2294E" w:rsidP="0013603E">
      <w:pPr>
        <w:tabs>
          <w:tab w:val="left" w:pos="567"/>
          <w:tab w:val="center" w:pos="4677"/>
        </w:tabs>
        <w:jc w:val="center"/>
        <w:rPr>
          <w:sz w:val="28"/>
          <w:szCs w:val="28"/>
        </w:rPr>
      </w:pPr>
      <w:r w:rsidRPr="00885409">
        <w:rPr>
          <w:sz w:val="28"/>
          <w:szCs w:val="28"/>
        </w:rPr>
        <w:t xml:space="preserve">Оценка </w:t>
      </w:r>
      <w:r w:rsidRPr="00885409">
        <w:rPr>
          <w:sz w:val="28"/>
          <w:szCs w:val="28"/>
          <w:lang w:val="en-US"/>
        </w:rPr>
        <w:t>P</w:t>
      </w:r>
      <w:r w:rsidRPr="00885409">
        <w:rPr>
          <w:sz w:val="28"/>
          <w:szCs w:val="28"/>
        </w:rPr>
        <w:t>(</w:t>
      </w:r>
      <w:r w:rsidRPr="00885409">
        <w:rPr>
          <w:sz w:val="28"/>
          <w:szCs w:val="28"/>
          <w:lang w:val="en-US"/>
        </w:rPr>
        <w:t>t</w:t>
      </w:r>
      <w:r w:rsidRPr="00885409">
        <w:rPr>
          <w:sz w:val="28"/>
          <w:szCs w:val="28"/>
        </w:rPr>
        <w:t>) методом структурных схем</w:t>
      </w:r>
    </w:p>
    <w:p w:rsidR="00D2294E" w:rsidRPr="002E329C" w:rsidRDefault="00D2294E" w:rsidP="0013603E">
      <w:pPr>
        <w:tabs>
          <w:tab w:val="left" w:pos="567"/>
          <w:tab w:val="center" w:pos="4677"/>
        </w:tabs>
        <w:jc w:val="center"/>
        <w:rPr>
          <w:sz w:val="16"/>
          <w:szCs w:val="16"/>
        </w:rPr>
      </w:pPr>
    </w:p>
    <w:tbl>
      <w:tblPr>
        <w:tblW w:w="0" w:type="auto"/>
        <w:jc w:val="center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418"/>
        <w:gridCol w:w="2034"/>
        <w:gridCol w:w="2360"/>
        <w:gridCol w:w="2551"/>
      </w:tblGrid>
      <w:tr w:rsidR="00D2294E" w:rsidRPr="00D05333" w:rsidTr="001E6BBF">
        <w:trPr>
          <w:trHeight w:hRule="exact" w:val="397"/>
          <w:jc w:val="center"/>
        </w:trPr>
        <w:tc>
          <w:tcPr>
            <w:tcW w:w="3452" w:type="dxa"/>
            <w:gridSpan w:val="2"/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Элемент структурной схемы</w:t>
            </w:r>
          </w:p>
        </w:tc>
        <w:tc>
          <w:tcPr>
            <w:tcW w:w="2360" w:type="dxa"/>
            <w:vMerge w:val="restart"/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Вероятность</w:t>
            </w:r>
          </w:p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безотказной</w:t>
            </w:r>
          </w:p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работы</w:t>
            </w:r>
          </w:p>
        </w:tc>
        <w:tc>
          <w:tcPr>
            <w:tcW w:w="2551" w:type="dxa"/>
            <w:vMerge w:val="restart"/>
          </w:tcPr>
          <w:p w:rsidR="00D2294E" w:rsidRPr="001E6BBF" w:rsidRDefault="00D2294E" w:rsidP="001E6BBF">
            <w:pPr>
              <w:tabs>
                <w:tab w:val="left" w:pos="567"/>
                <w:tab w:val="center" w:pos="4677"/>
              </w:tabs>
              <w:ind w:firstLine="0"/>
              <w:rPr>
                <w:szCs w:val="24"/>
                <w:lang w:val="en-US"/>
              </w:rPr>
            </w:pPr>
          </w:p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Примечания</w:t>
            </w:r>
          </w:p>
        </w:tc>
      </w:tr>
      <w:tr w:rsidR="00D2294E" w:rsidRPr="00D05333" w:rsidTr="001E6BBF">
        <w:trPr>
          <w:trHeight w:hRule="exact" w:val="641"/>
          <w:jc w:val="center"/>
        </w:trPr>
        <w:tc>
          <w:tcPr>
            <w:tcW w:w="1418" w:type="dxa"/>
          </w:tcPr>
          <w:p w:rsidR="00D2294E" w:rsidRPr="00D05333" w:rsidRDefault="00D2294E" w:rsidP="00885409">
            <w:pPr>
              <w:tabs>
                <w:tab w:val="center" w:pos="4677"/>
              </w:tabs>
              <w:ind w:left="-97" w:right="-141" w:firstLine="0"/>
              <w:jc w:val="center"/>
              <w:rPr>
                <w:szCs w:val="24"/>
              </w:rPr>
            </w:pPr>
            <w:r>
              <w:rPr>
                <w:szCs w:val="24"/>
              </w:rPr>
              <w:t>Соедине</w:t>
            </w:r>
            <w:r w:rsidRPr="00D05333">
              <w:rPr>
                <w:szCs w:val="24"/>
              </w:rPr>
              <w:t>ние</w:t>
            </w:r>
          </w:p>
        </w:tc>
        <w:tc>
          <w:tcPr>
            <w:tcW w:w="2034" w:type="dxa"/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Графическое</w:t>
            </w:r>
          </w:p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изображение</w:t>
            </w:r>
          </w:p>
        </w:tc>
        <w:tc>
          <w:tcPr>
            <w:tcW w:w="2360" w:type="dxa"/>
            <w:vMerge/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2551" w:type="dxa"/>
            <w:vMerge/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both"/>
              <w:rPr>
                <w:szCs w:val="24"/>
              </w:rPr>
            </w:pPr>
          </w:p>
        </w:tc>
      </w:tr>
      <w:tr w:rsidR="00D2294E" w:rsidRPr="00D05333" w:rsidTr="001E6BBF">
        <w:trPr>
          <w:trHeight w:val="4253"/>
          <w:jc w:val="center"/>
        </w:trPr>
        <w:tc>
          <w:tcPr>
            <w:tcW w:w="1418" w:type="dxa"/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Последо-</w:t>
            </w:r>
          </w:p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вательное</w:t>
            </w:r>
          </w:p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both"/>
              <w:rPr>
                <w:szCs w:val="24"/>
                <w:lang w:val="en-US"/>
              </w:rPr>
            </w:pPr>
          </w:p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both"/>
              <w:rPr>
                <w:szCs w:val="24"/>
                <w:lang w:val="en-US"/>
              </w:rPr>
            </w:pPr>
          </w:p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both"/>
              <w:rPr>
                <w:szCs w:val="24"/>
                <w:lang w:val="en-US"/>
              </w:rPr>
            </w:pPr>
          </w:p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Парал-</w:t>
            </w:r>
          </w:p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лельное</w:t>
            </w:r>
          </w:p>
        </w:tc>
        <w:tc>
          <w:tcPr>
            <w:tcW w:w="2034" w:type="dxa"/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both"/>
              <w:rPr>
                <w:szCs w:val="24"/>
              </w:rPr>
            </w:pPr>
          </w:p>
          <w:p w:rsidR="00D2294E" w:rsidRPr="00D05333" w:rsidRDefault="001F1929" w:rsidP="00D05333">
            <w:pPr>
              <w:spacing w:before="100" w:beforeAutospacing="1"/>
              <w:jc w:val="center"/>
              <w:rPr>
                <w:szCs w:val="24"/>
              </w:rPr>
            </w:pPr>
            <w:r w:rsidRPr="001F1929">
              <w:rPr>
                <w:noProof/>
                <w:lang w:eastAsia="ru-RU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7" type="#_x0000_t32" style="position:absolute;left:0;text-align:left;margin-left:25.3pt;margin-top:68.15pt;width:0;height:76.55pt;z-index:17" o:connectortype="straight"/>
              </w:pict>
            </w:r>
            <w:r w:rsidRPr="001F1929">
              <w:rPr>
                <w:noProof/>
                <w:lang w:eastAsia="ru-RU"/>
              </w:rPr>
              <w:pict>
                <v:shape id="_x0000_s1028" type="#_x0000_t32" style="position:absolute;left:0;text-align:left;margin-left:35.8pt;margin-top:8.15pt;width:8.3pt;height:0;z-index:5" o:connectortype="straight"/>
              </w:pict>
            </w:r>
            <w:r w:rsidRPr="001F1929">
              <w:rPr>
                <w:noProof/>
                <w:lang w:eastAsia="ru-RU"/>
              </w:rPr>
              <w:pict>
                <v:shapetype id="_x0000_t109" coordsize="21600,21600" o:spt="109" path="m,l,21600r21600,l21600,xe">
                  <v:stroke joinstyle="miter"/>
                  <v:path gradientshapeok="t" o:connecttype="rect"/>
                </v:shapetype>
                <v:shape id="_x0000_s1029" type="#_x0000_t109" style="position:absolute;left:0;text-align:left;margin-left:27pt;margin-top:1.55pt;width:8.5pt;height:15.3pt;z-index:4">
                  <v:fill opacity="0"/>
                  <v:textbox style="mso-next-textbox:#_x0000_s1029">
                    <w:txbxContent>
                      <w:p w:rsidR="00D2294E" w:rsidRPr="00A60FD7" w:rsidRDefault="00D2294E" w:rsidP="00390BC5">
                        <w:pPr>
                          <w:ind w:left="-57" w:firstLine="0"/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 w:rsidRPr="001F1929">
              <w:rPr>
                <w:noProof/>
                <w:lang w:eastAsia="ru-RU"/>
              </w:rPr>
              <w:pict>
                <v:shape id="_x0000_s1030" type="#_x0000_t32" style="position:absolute;left:0;text-align:left;margin-left:1.8pt;margin-top:8.15pt;width:8.4pt;height:0;flip:x;z-index:2" o:connectortype="straight"/>
              </w:pict>
            </w:r>
            <w:r w:rsidRPr="001F1929">
              <w:rPr>
                <w:noProof/>
                <w:lang w:eastAsia="ru-RU"/>
              </w:rPr>
              <w:pict>
                <v:shape id="_x0000_s1031" type="#_x0000_t109" style="position:absolute;left:0;text-align:left;margin-left:10.2pt;margin-top:1.55pt;width:8.5pt;height:15.3pt;z-index:1">
                  <v:fill opacity="0"/>
                  <v:textbox style="mso-next-textbox:#_x0000_s1031">
                    <w:txbxContent>
                      <w:p w:rsidR="00D2294E" w:rsidRPr="00A60FD7" w:rsidRDefault="00D2294E" w:rsidP="00390BC5">
                        <w:pPr>
                          <w:ind w:left="-57" w:firstLine="0"/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 w:rsidRPr="001F1929">
              <w:rPr>
                <w:noProof/>
                <w:lang w:eastAsia="ru-RU"/>
              </w:rPr>
              <w:pict>
                <v:shape id="_x0000_s1032" type="#_x0000_t32" style="position:absolute;left:0;text-align:left;margin-left:57.15pt;margin-top:8.2pt;width:7.65pt;height:0;z-index:7" o:connectortype="straight"/>
              </w:pict>
            </w:r>
            <w:r w:rsidRPr="001F1929">
              <w:rPr>
                <w:noProof/>
                <w:lang w:eastAsia="ru-RU"/>
              </w:rPr>
              <w:pict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_x0000_s1033" type="#_x0000_t120" style="position:absolute;left:0;text-align:left;margin-left:54.2pt;margin-top:7.3pt;width:.85pt;height:.85pt;flip:x;z-index:11" fillcolor="black"/>
              </w:pict>
            </w:r>
            <w:r w:rsidRPr="001F1929">
              <w:rPr>
                <w:noProof/>
                <w:lang w:eastAsia="ru-RU"/>
              </w:rPr>
              <w:pict>
                <v:shape id="_x0000_s1034" type="#_x0000_t120" style="position:absolute;left:0;text-align:left;margin-left:50.6pt;margin-top:7.3pt;width:.85pt;height:.85pt;flip:x;z-index:10" fillcolor="black"/>
              </w:pict>
            </w:r>
            <w:r w:rsidRPr="001F1929">
              <w:rPr>
                <w:noProof/>
                <w:lang w:eastAsia="ru-RU"/>
              </w:rPr>
              <w:pict>
                <v:shape id="_x0000_s1035" type="#_x0000_t120" style="position:absolute;left:0;text-align:left;margin-left:47pt;margin-top:7.35pt;width:.85pt;height:.85pt;flip:x;z-index:9" fillcolor="black"/>
              </w:pict>
            </w:r>
            <w:r w:rsidRPr="001F1929">
              <w:rPr>
                <w:noProof/>
                <w:lang w:eastAsia="ru-RU"/>
              </w:rPr>
              <w:pict>
                <v:shape id="_x0000_s1036" type="#_x0000_t32" style="position:absolute;left:0;text-align:left;margin-left:73.3pt;margin-top:8.15pt;width:8.9pt;height:0;z-index:12" o:connectortype="straight"/>
              </w:pict>
            </w:r>
            <w:r w:rsidRPr="001F1929">
              <w:rPr>
                <w:noProof/>
                <w:lang w:eastAsia="ru-RU"/>
              </w:rPr>
              <w:pict>
                <v:shape id="_x0000_s1037" type="#_x0000_t109" style="position:absolute;left:0;text-align:left;margin-left:64.8pt;margin-top:1.55pt;width:8.5pt;height:15.3pt;z-index:6">
                  <v:fill opacity="0"/>
                  <v:textbox style="mso-next-textbox:#_x0000_s1037">
                    <w:txbxContent>
                      <w:p w:rsidR="00D2294E" w:rsidRPr="00390BC5" w:rsidRDefault="00D2294E" w:rsidP="00390BC5">
                        <w:pPr>
                          <w:ind w:left="-57" w:firstLine="0"/>
                          <w:jc w:val="center"/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</w:pict>
            </w:r>
            <w:r w:rsidRPr="001F1929">
              <w:rPr>
                <w:noProof/>
                <w:lang w:eastAsia="ru-RU"/>
              </w:rPr>
              <w:pict>
                <v:shape id="_x0000_s1038" type="#_x0000_t32" style="position:absolute;left:0;text-align:left;margin-left:18.7pt;margin-top:8.15pt;width:8.3pt;height:.05pt;z-index:3" o:connectortype="straight"/>
              </w:pict>
            </w:r>
            <w:r w:rsidRPr="001F1929">
              <w:rPr>
                <w:noProof/>
                <w:lang w:eastAsia="ru-RU"/>
              </w:rPr>
              <w:pict>
                <v:shape id="_x0000_s1039" type="#_x0000_t32" style="position:absolute;left:0;text-align:left;margin-left:54.4pt;margin-top:161.1pt;width:0;height:25.8pt;z-index:27" o:connectortype="straight"/>
              </w:pict>
            </w:r>
            <w:r w:rsidRPr="001F1929">
              <w:rPr>
                <w:noProof/>
                <w:lang w:eastAsia="ru-RU"/>
              </w:rPr>
              <w:pict>
                <v:shape id="_x0000_s1040" type="#_x0000_t32" style="position:absolute;left:0;text-align:left;margin-left:44.3pt;margin-top:186.9pt;width:10.1pt;height:0;z-index:26" o:connectortype="straight"/>
              </w:pict>
            </w:r>
            <w:r w:rsidRPr="001F1929">
              <w:rPr>
                <w:noProof/>
                <w:lang w:eastAsia="ru-RU"/>
              </w:rPr>
              <w:pict>
                <v:shape id="_x0000_s1041" type="#_x0000_t109" style="position:absolute;left:0;text-align:left;margin-left:35.8pt;margin-top:167.25pt;width:8.5pt;height:23.4pt;z-index:25">
                  <v:fill opacity="0"/>
                  <v:textbox style="mso-next-textbox:#_x0000_s1041">
                    <w:txbxContent>
                      <w:p w:rsidR="00D2294E" w:rsidRPr="00CE7DFA" w:rsidRDefault="00D2294E" w:rsidP="00CE7DFA">
                        <w:pPr>
                          <w:ind w:left="-57" w:firstLine="0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</w:pict>
            </w:r>
            <w:r w:rsidRPr="001F1929">
              <w:rPr>
                <w:noProof/>
                <w:lang w:eastAsia="ru-RU"/>
              </w:rPr>
              <w:pict>
                <v:shape id="_x0000_s1042" type="#_x0000_t32" style="position:absolute;left:0;text-align:left;margin-left:25.6pt;margin-top:186.9pt;width:10.2pt;height:0;flip:x;z-index:24" o:connectortype="straight"/>
              </w:pict>
            </w:r>
            <w:r w:rsidRPr="001F1929">
              <w:rPr>
                <w:noProof/>
                <w:lang w:eastAsia="ru-RU"/>
              </w:rPr>
              <w:pict>
                <v:shape id="_x0000_s1043" type="#_x0000_t32" style="position:absolute;left:0;text-align:left;margin-left:25.3pt;margin-top:161.1pt;width:0;height:25.8pt;z-index:23" o:connectortype="straight"/>
              </w:pict>
            </w:r>
            <w:r w:rsidRPr="001F1929">
              <w:rPr>
                <w:noProof/>
                <w:lang w:eastAsia="ru-RU"/>
              </w:rPr>
              <w:pict>
                <v:shape id="_x0000_s1044" type="#_x0000_t32" style="position:absolute;left:0;text-align:left;margin-left:14.7pt;margin-top:127.2pt;width:10.6pt;height:0;z-index:22" o:connectortype="straight"/>
              </w:pict>
            </w:r>
            <w:r w:rsidRPr="001F1929">
              <w:rPr>
                <w:noProof/>
                <w:lang w:eastAsia="ru-RU"/>
              </w:rPr>
              <w:pict>
                <v:shape id="_x0000_s1045" type="#_x0000_t32" style="position:absolute;left:0;text-align:left;margin-left:54.2pt;margin-top:127.2pt;width:10.6pt;height:0;z-index:21" o:connectortype="straight"/>
              </w:pict>
            </w:r>
            <w:r w:rsidRPr="001F1929">
              <w:rPr>
                <w:noProof/>
                <w:lang w:eastAsia="ru-RU"/>
              </w:rPr>
              <w:pict>
                <v:shape id="_x0000_s1046" type="#_x0000_t32" style="position:absolute;left:0;text-align:left;margin-left:54.2pt;margin-top:68.1pt;width:0;height:76.55pt;z-index:15" o:connectortype="straight"/>
              </w:pict>
            </w:r>
            <w:r w:rsidRPr="001F1929">
              <w:rPr>
                <w:noProof/>
                <w:lang w:eastAsia="ru-RU"/>
              </w:rPr>
              <w:pict>
                <v:shape id="_x0000_s1047" type="#_x0000_t32" style="position:absolute;left:0;text-align:left;margin-left:25.3pt;margin-top:108.3pt;width:10.2pt;height:0;flip:x;z-index:20" o:connectortype="straight"/>
              </w:pict>
            </w:r>
            <w:r w:rsidRPr="001F1929">
              <w:rPr>
                <w:noProof/>
                <w:lang w:eastAsia="ru-RU"/>
              </w:rPr>
              <w:pict>
                <v:shape id="_x0000_s1048" type="#_x0000_t32" style="position:absolute;left:0;text-align:left;margin-left:44.1pt;margin-top:108.3pt;width:10.1pt;height:0;z-index:19" o:connectortype="straight"/>
              </w:pict>
            </w:r>
            <w:r w:rsidRPr="001F1929">
              <w:rPr>
                <w:noProof/>
                <w:lang w:eastAsia="ru-RU"/>
              </w:rPr>
              <w:pict>
                <v:shape id="_x0000_s1049" type="#_x0000_t109" style="position:absolute;left:0;text-align:left;margin-left:35.5pt;margin-top:96.9pt;width:8.5pt;height:23.4pt;z-index:18">
                  <v:fill opacity="0"/>
                  <v:textbox style="mso-next-textbox:#_x0000_s1049">
                    <w:txbxContent>
                      <w:p w:rsidR="00D2294E" w:rsidRDefault="00D2294E" w:rsidP="00CE7DFA">
                        <w:pPr>
                          <w:ind w:left="-57" w:firstLine="0"/>
                        </w:pPr>
                        <w:r>
                          <w:t>2</w:t>
                        </w:r>
                      </w:p>
                    </w:txbxContent>
                  </v:textbox>
                </v:shape>
              </w:pict>
            </w:r>
            <w:r w:rsidRPr="001F1929">
              <w:rPr>
                <w:noProof/>
                <w:lang w:eastAsia="ru-RU"/>
              </w:rPr>
              <w:pict>
                <v:shape id="_x0000_s1050" type="#_x0000_t32" style="position:absolute;left:0;text-align:left;margin-left:25.3pt;margin-top:68.1pt;width:10.2pt;height:0;flip:x;z-index:16" o:connectortype="straight"/>
              </w:pict>
            </w:r>
            <w:r w:rsidRPr="001F1929">
              <w:rPr>
                <w:noProof/>
                <w:lang w:eastAsia="ru-RU"/>
              </w:rPr>
              <w:pict>
                <v:shape id="_x0000_s1051" type="#_x0000_t32" style="position:absolute;left:0;text-align:left;margin-left:44.1pt;margin-top:68.1pt;width:10.1pt;height:.05pt;z-index:14" o:connectortype="straight"/>
              </w:pict>
            </w:r>
            <w:r w:rsidRPr="001F1929">
              <w:rPr>
                <w:noProof/>
                <w:lang w:eastAsia="ru-RU"/>
              </w:rPr>
              <w:pict>
                <v:shape id="_x0000_s1052" type="#_x0000_t109" style="position:absolute;left:0;text-align:left;margin-left:35.5pt;margin-top:56.7pt;width:8.5pt;height:23.4pt;z-index:13">
                  <v:fill opacity="0"/>
                  <v:textbox style="mso-next-textbox:#_x0000_s1052">
                    <w:txbxContent>
                      <w:p w:rsidR="00D2294E" w:rsidRDefault="00D2294E" w:rsidP="00CE7DFA">
                        <w:pPr>
                          <w:ind w:left="-57" w:firstLine="0"/>
                        </w:pPr>
                        <w:r>
                          <w:t>1</w:t>
                        </w:r>
                      </w:p>
                    </w:txbxContent>
                  </v:textbox>
                </v:shape>
              </w:pict>
            </w:r>
            <w:r w:rsidRPr="001F1929">
              <w:rPr>
                <w:noProof/>
                <w:lang w:eastAsia="ru-RU"/>
              </w:rPr>
              <w:pict>
                <v:shape id="_x0000_s1053" type="#_x0000_t32" style="position:absolute;left:0;text-align:left;margin-left:45.6pt;margin-top:1.5pt;width:0;height:0;z-index:8" o:connectortype="straight"/>
              </w:pict>
            </w:r>
          </w:p>
        </w:tc>
        <w:tc>
          <w:tcPr>
            <w:tcW w:w="2360" w:type="dxa"/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both"/>
              <w:rPr>
                <w:szCs w:val="24"/>
                <w:lang w:val="en-US"/>
              </w:rPr>
            </w:pPr>
          </w:p>
          <w:p w:rsidR="00D2294E" w:rsidRPr="00D05333" w:rsidRDefault="001F1929" w:rsidP="00D05333">
            <w:pPr>
              <w:tabs>
                <w:tab w:val="left" w:pos="567"/>
                <w:tab w:val="center" w:pos="4677"/>
              </w:tabs>
              <w:ind w:left="-867" w:firstLine="425"/>
              <w:jc w:val="both"/>
              <w:rPr>
                <w:szCs w:val="24"/>
                <w:lang w:val="en-US"/>
              </w:rPr>
            </w:pPr>
            <w:r>
              <w:pict>
                <v:shape id="_x0000_i1026" type="#_x0000_t75" style="width:77.25pt;height:33.7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37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61E2A&quot;/&gt;&lt;wsp:rsid wsp:val=&quot;00002617&quot;/&gt;&lt;wsp:rsid wsp:val=&quot;0000633C&quot;/&gt;&lt;wsp:rsid wsp:val=&quot;000229AD&quot;/&gt;&lt;wsp:rsid wsp:val=&quot;00050102&quot;/&gt;&lt;wsp:rsid wsp:val=&quot;00051535&quot;/&gt;&lt;wsp:rsid wsp:val=&quot;00060BC1&quot;/&gt;&lt;wsp:rsid wsp:val=&quot;000A2001&quot;/&gt;&lt;wsp:rsid wsp:val=&quot;000A3493&quot;/&gt;&lt;wsp:rsid wsp:val=&quot;000B5110&quot;/&gt;&lt;wsp:rsid wsp:val=&quot;000E19EE&quot;/&gt;&lt;wsp:rsid wsp:val=&quot;000E5194&quot;/&gt;&lt;wsp:rsid wsp:val=&quot;000E6614&quot;/&gt;&lt;wsp:rsid wsp:val=&quot;00103287&quot;/&gt;&lt;wsp:rsid wsp:val=&quot;0010622E&quot;/&gt;&lt;wsp:rsid wsp:val=&quot;00125002&quot;/&gt;&lt;wsp:rsid wsp:val=&quot;0013561C&quot;/&gt;&lt;wsp:rsid wsp:val=&quot;0013603E&quot;/&gt;&lt;wsp:rsid wsp:val=&quot;001378AA&quot;/&gt;&lt;wsp:rsid wsp:val=&quot;00154968&quot;/&gt;&lt;wsp:rsid wsp:val=&quot;00155606&quot;/&gt;&lt;wsp:rsid wsp:val=&quot;00160FAD&quot;/&gt;&lt;wsp:rsid wsp:val=&quot;00174B31&quot;/&gt;&lt;wsp:rsid wsp:val=&quot;001751D8&quot;/&gt;&lt;wsp:rsid wsp:val=&quot;0018128A&quot;/&gt;&lt;wsp:rsid wsp:val=&quot;00193C47&quot;/&gt;&lt;wsp:rsid wsp:val=&quot;00194480&quot;/&gt;&lt;wsp:rsid wsp:val=&quot;00195E21&quot;/&gt;&lt;wsp:rsid wsp:val=&quot;001A223A&quot;/&gt;&lt;wsp:rsid wsp:val=&quot;001B1EBF&quot;/&gt;&lt;wsp:rsid wsp:val=&quot;001B6D25&quot;/&gt;&lt;wsp:rsid wsp:val=&quot;001F7781&quot;/&gt;&lt;wsp:rsid wsp:val=&quot;002161BF&quot;/&gt;&lt;wsp:rsid wsp:val=&quot;00216529&quot;/&gt;&lt;wsp:rsid wsp:val=&quot;00216873&quot;/&gt;&lt;wsp:rsid wsp:val=&quot;00217144&quot;/&gt;&lt;wsp:rsid wsp:val=&quot;002227DC&quot;/&gt;&lt;wsp:rsid wsp:val=&quot;00253BDB&quot;/&gt;&lt;wsp:rsid wsp:val=&quot;00267A82&quot;/&gt;&lt;wsp:rsid wsp:val=&quot;00276039&quot;/&gt;&lt;wsp:rsid wsp:val=&quot;0029015F&quot;/&gt;&lt;wsp:rsid wsp:val=&quot;00295AB5&quot;/&gt;&lt;wsp:rsid wsp:val=&quot;002A44D5&quot;/&gt;&lt;wsp:rsid wsp:val=&quot;002A55B6&quot;/&gt;&lt;wsp:rsid wsp:val=&quot;002C3C1B&quot;/&gt;&lt;wsp:rsid wsp:val=&quot;002C659E&quot;/&gt;&lt;wsp:rsid wsp:val=&quot;00300841&quot;/&gt;&lt;wsp:rsid wsp:val=&quot;00301AAD&quot;/&gt;&lt;wsp:rsid wsp:val=&quot;00302D15&quot;/&gt;&lt;wsp:rsid wsp:val=&quot;0030373D&quot;/&gt;&lt;wsp:rsid wsp:val=&quot;0031155E&quot;/&gt;&lt;wsp:rsid wsp:val=&quot;0032592B&quot;/&gt;&lt;wsp:rsid wsp:val=&quot;00353958&quot;/&gt;&lt;wsp:rsid wsp:val=&quot;00354AD9&quot;/&gt;&lt;wsp:rsid wsp:val=&quot;00360EF3&quot;/&gt;&lt;wsp:rsid wsp:val=&quot;003645B0&quot;/&gt;&lt;wsp:rsid wsp:val=&quot;003835AA&quot;/&gt;&lt;wsp:rsid wsp:val=&quot;00390BC5&quot;/&gt;&lt;wsp:rsid wsp:val=&quot;003973BE&quot;/&gt;&lt;wsp:rsid wsp:val=&quot;003B5969&quot;/&gt;&lt;wsp:rsid wsp:val=&quot;003D06D5&quot;/&gt;&lt;wsp:rsid wsp:val=&quot;003D6D11&quot;/&gt;&lt;wsp:rsid wsp:val=&quot;003E5B14&quot;/&gt;&lt;wsp:rsid wsp:val=&quot;003F41D8&quot;/&gt;&lt;wsp:rsid wsp:val=&quot;003F4FFE&quot;/&gt;&lt;wsp:rsid wsp:val=&quot;003F6C26&quot;/&gt;&lt;wsp:rsid wsp:val=&quot;004052B8&quot;/&gt;&lt;wsp:rsid wsp:val=&quot;00415DED&quot;/&gt;&lt;wsp:rsid wsp:val=&quot;004216AF&quot;/&gt;&lt;wsp:rsid wsp:val=&quot;00455063&quot;/&gt;&lt;wsp:rsid wsp:val=&quot;0045772F&quot;/&gt;&lt;wsp:rsid wsp:val=&quot;00464204&quot;/&gt;&lt;wsp:rsid wsp:val=&quot;00466D6C&quot;/&gt;&lt;wsp:rsid wsp:val=&quot;00472B74&quot;/&gt;&lt;wsp:rsid wsp:val=&quot;004732DA&quot;/&gt;&lt;wsp:rsid wsp:val=&quot;00475C7F&quot;/&gt;&lt;wsp:rsid wsp:val=&quot;0049655B&quot;/&gt;&lt;wsp:rsid wsp:val=&quot;004A432C&quot;/&gt;&lt;wsp:rsid wsp:val=&quot;004B2094&quot;/&gt;&lt;wsp:rsid wsp:val=&quot;004B318E&quot;/&gt;&lt;wsp:rsid wsp:val=&quot;004B76E7&quot;/&gt;&lt;wsp:rsid wsp:val=&quot;004B78A8&quot;/&gt;&lt;wsp:rsid wsp:val=&quot;004C2E4F&quot;/&gt;&lt;wsp:rsid wsp:val=&quot;004C4176&quot;/&gt;&lt;wsp:rsid wsp:val=&quot;004E366B&quot;/&gt;&lt;wsp:rsid wsp:val=&quot;004F1D43&quot;/&gt;&lt;wsp:rsid wsp:val=&quot;00501EA6&quot;/&gt;&lt;wsp:rsid wsp:val=&quot;00505D5C&quot;/&gt;&lt;wsp:rsid wsp:val=&quot;00505F42&quot;/&gt;&lt;wsp:rsid wsp:val=&quot;005066C1&quot;/&gt;&lt;wsp:rsid wsp:val=&quot;005107F8&quot;/&gt;&lt;wsp:rsid wsp:val=&quot;0051389A&quot;/&gt;&lt;wsp:rsid wsp:val=&quot;00522179&quot;/&gt;&lt;wsp:rsid wsp:val=&quot;00525E28&quot;/&gt;&lt;wsp:rsid wsp:val=&quot;0052747F&quot;/&gt;&lt;wsp:rsid wsp:val=&quot;00537D79&quot;/&gt;&lt;wsp:rsid wsp:val=&quot;005453B6&quot;/&gt;&lt;wsp:rsid wsp:val=&quot;00550682&quot;/&gt;&lt;wsp:rsid wsp:val=&quot;00552ADB&quot;/&gt;&lt;wsp:rsid wsp:val=&quot;0056667C&quot;/&gt;&lt;wsp:rsid wsp:val=&quot;0058080A&quot;/&gt;&lt;wsp:rsid wsp:val=&quot;0058771B&quot;/&gt;&lt;wsp:rsid wsp:val=&quot;005A553A&quot;/&gt;&lt;wsp:rsid wsp:val=&quot;005B3313&quot;/&gt;&lt;wsp:rsid wsp:val=&quot;005B531B&quot;/&gt;&lt;wsp:rsid wsp:val=&quot;005C2E50&quot;/&gt;&lt;wsp:rsid wsp:val=&quot;005D4859&quot;/&gt;&lt;wsp:rsid wsp:val=&quot;005F770A&quot;/&gt;&lt;wsp:rsid wsp:val=&quot;00600293&quot;/&gt;&lt;wsp:rsid wsp:val=&quot;00605D2A&quot;/&gt;&lt;wsp:rsid wsp:val=&quot;006104B7&quot;/&gt;&lt;wsp:rsid wsp:val=&quot;00624BDD&quot;/&gt;&lt;wsp:rsid wsp:val=&quot;0063073A&quot;/&gt;&lt;wsp:rsid wsp:val=&quot;00636336&quot;/&gt;&lt;wsp:rsid wsp:val=&quot;0064239B&quot;/&gt;&lt;wsp:rsid wsp:val=&quot;006510B1&quot;/&gt;&lt;wsp:rsid wsp:val=&quot;006564E9&quot;/&gt;&lt;wsp:rsid wsp:val=&quot;00656AE3&quot;/&gt;&lt;wsp:rsid wsp:val=&quot;00665547&quot;/&gt;&lt;wsp:rsid wsp:val=&quot;0067143E&quot;/&gt;&lt;wsp:rsid wsp:val=&quot;006756CD&quot;/&gt;&lt;wsp:rsid wsp:val=&quot;00676EEC&quot;/&gt;&lt;wsp:rsid wsp:val=&quot;006779EC&quot;/&gt;&lt;wsp:rsid wsp:val=&quot;00681B6B&quot;/&gt;&lt;wsp:rsid wsp:val=&quot;00684BAC&quot;/&gt;&lt;wsp:rsid wsp:val=&quot;00687769&quot;/&gt;&lt;wsp:rsid wsp:val=&quot;00691848&quot;/&gt;&lt;wsp:rsid wsp:val=&quot;00694617&quot;/&gt;&lt;wsp:rsid wsp:val=&quot;00697C70&quot;/&gt;&lt;wsp:rsid wsp:val=&quot;006C0B1C&quot;/&gt;&lt;wsp:rsid wsp:val=&quot;006C2335&quot;/&gt;&lt;wsp:rsid wsp:val=&quot;006E5A66&quot;/&gt;&lt;wsp:rsid wsp:val=&quot;00716491&quot;/&gt;&lt;wsp:rsid wsp:val=&quot;00721C65&quot;/&gt;&lt;wsp:rsid wsp:val=&quot;007241F0&quot;/&gt;&lt;wsp:rsid wsp:val=&quot;007271BE&quot;/&gt;&lt;wsp:rsid wsp:val=&quot;0075725C&quot;/&gt;&lt;wsp:rsid wsp:val=&quot;00774357&quot;/&gt;&lt;wsp:rsid wsp:val=&quot;007775F1&quot;/&gt;&lt;wsp:rsid wsp:val=&quot;0078577E&quot;/&gt;&lt;wsp:rsid wsp:val=&quot;007A0B1F&quot;/&gt;&lt;wsp:rsid wsp:val=&quot;007A5829&quot;/&gt;&lt;wsp:rsid wsp:val=&quot;007B25D9&quot;/&gt;&lt;wsp:rsid wsp:val=&quot;007B713D&quot;/&gt;&lt;wsp:rsid wsp:val=&quot;007D6701&quot;/&gt;&lt;wsp:rsid wsp:val=&quot;007E6EC7&quot;/&gt;&lt;wsp:rsid wsp:val=&quot;0080378F&quot;/&gt;&lt;wsp:rsid wsp:val=&quot;008058DF&quot;/&gt;&lt;wsp:rsid wsp:val=&quot;00807DD9&quot;/&gt;&lt;wsp:rsid wsp:val=&quot;00816104&quot;/&gt;&lt;wsp:rsid wsp:val=&quot;0082635F&quot;/&gt;&lt;wsp:rsid wsp:val=&quot;008305D7&quot;/&gt;&lt;wsp:rsid wsp:val=&quot;008325AB&quot;/&gt;&lt;wsp:rsid wsp:val=&quot;00837E06&quot;/&gt;&lt;wsp:rsid wsp:val=&quot;00847798&quot;/&gt;&lt;wsp:rsid wsp:val=&quot;008555A0&quot;/&gt;&lt;wsp:rsid wsp:val=&quot;0085785E&quot;/&gt;&lt;wsp:rsid wsp:val=&quot;0086693B&quot;/&gt;&lt;wsp:rsid wsp:val=&quot;00866FB2&quot;/&gt;&lt;wsp:rsid wsp:val=&quot;0088381E&quot;/&gt;&lt;wsp:rsid wsp:val=&quot;00897CEE&quot;/&gt;&lt;wsp:rsid wsp:val=&quot;008A31D3&quot;/&gt;&lt;wsp:rsid wsp:val=&quot;008B0351&quot;/&gt;&lt;wsp:rsid wsp:val=&quot;008B2DF6&quot;/&gt;&lt;wsp:rsid wsp:val=&quot;008B30A4&quot;/&gt;&lt;wsp:rsid wsp:val=&quot;008B7AC3&quot;/&gt;&lt;wsp:rsid wsp:val=&quot;008C0196&quot;/&gt;&lt;wsp:rsid wsp:val=&quot;008C224C&quot;/&gt;&lt;wsp:rsid wsp:val=&quot;008D4FE1&quot;/&gt;&lt;wsp:rsid wsp:val=&quot;008D5885&quot;/&gt;&lt;wsp:rsid wsp:val=&quot;008F5DD7&quot;/&gt;&lt;wsp:rsid wsp:val=&quot;0092374F&quot;/&gt;&lt;wsp:rsid wsp:val=&quot;009250CC&quot;/&gt;&lt;wsp:rsid wsp:val=&quot;00936C39&quot;/&gt;&lt;wsp:rsid wsp:val=&quot;0094188C&quot;/&gt;&lt;wsp:rsid wsp:val=&quot;009458E1&quot;/&gt;&lt;wsp:rsid wsp:val=&quot;0095772E&quot;/&gt;&lt;wsp:rsid wsp:val=&quot;00961E2A&quot;/&gt;&lt;wsp:rsid wsp:val=&quot;00963FB3&quot;/&gt;&lt;wsp:rsid wsp:val=&quot;009668A9&quot;/&gt;&lt;wsp:rsid wsp:val=&quot;0098403F&quot;/&gt;&lt;wsp:rsid wsp:val=&quot;00984A41&quot;/&gt;&lt;wsp:rsid wsp:val=&quot;00984E6F&quot;/&gt;&lt;wsp:rsid wsp:val=&quot;009A0C76&quot;/&gt;&lt;wsp:rsid wsp:val=&quot;009A4C21&quot;/&gt;&lt;wsp:rsid wsp:val=&quot;009A7D67&quot;/&gt;&lt;wsp:rsid wsp:val=&quot;009B509C&quot;/&gt;&lt;wsp:rsid wsp:val=&quot;009B5BB7&quot;/&gt;&lt;wsp:rsid wsp:val=&quot;009C6AD5&quot;/&gt;&lt;wsp:rsid wsp:val=&quot;009D08D5&quot;/&gt;&lt;wsp:rsid wsp:val=&quot;009D7D24&quot;/&gt;&lt;wsp:rsid wsp:val=&quot;009E43C1&quot;/&gt;&lt;wsp:rsid wsp:val=&quot;009E5BE9&quot;/&gt;&lt;wsp:rsid wsp:val=&quot;009F5EDD&quot;/&gt;&lt;wsp:rsid wsp:val=&quot;00A01111&quot;/&gt;&lt;wsp:rsid wsp:val=&quot;00A07068&quot;/&gt;&lt;wsp:rsid wsp:val=&quot;00A2214D&quot;/&gt;&lt;wsp:rsid wsp:val=&quot;00A23E91&quot;/&gt;&lt;wsp:rsid wsp:val=&quot;00A32A1F&quot;/&gt;&lt;wsp:rsid wsp:val=&quot;00A40D1E&quot;/&gt;&lt;wsp:rsid wsp:val=&quot;00A60C42&quot;/&gt;&lt;wsp:rsid wsp:val=&quot;00A60FD7&quot;/&gt;&lt;wsp:rsid wsp:val=&quot;00A77AB8&quot;/&gt;&lt;wsp:rsid wsp:val=&quot;00AA1800&quot;/&gt;&lt;wsp:rsid wsp:val=&quot;00AB4D7D&quot;/&gt;&lt;wsp:rsid wsp:val=&quot;00AC024C&quot;/&gt;&lt;wsp:rsid wsp:val=&quot;00AC3C05&quot;/&gt;&lt;wsp:rsid wsp:val=&quot;00AD0C11&quot;/&gt;&lt;wsp:rsid wsp:val=&quot;00AE7479&quot;/&gt;&lt;wsp:rsid wsp:val=&quot;00AF1539&quot;/&gt;&lt;wsp:rsid wsp:val=&quot;00B10E7A&quot;/&gt;&lt;wsp:rsid wsp:val=&quot;00B15179&quot;/&gt;&lt;wsp:rsid wsp:val=&quot;00B310C7&quot;/&gt;&lt;wsp:rsid wsp:val=&quot;00B3679F&quot;/&gt;&lt;wsp:rsid wsp:val=&quot;00B6158A&quot;/&gt;&lt;wsp:rsid wsp:val=&quot;00B677DF&quot;/&gt;&lt;wsp:rsid wsp:val=&quot;00B7273D&quot;/&gt;&lt;wsp:rsid wsp:val=&quot;00B75C2D&quot;/&gt;&lt;wsp:rsid wsp:val=&quot;00B77EB6&quot;/&gt;&lt;wsp:rsid wsp:val=&quot;00BA53F5&quot;/&gt;&lt;wsp:rsid wsp:val=&quot;00BB210C&quot;/&gt;&lt;wsp:rsid wsp:val=&quot;00BC1C66&quot;/&gt;&lt;wsp:rsid wsp:val=&quot;00BC6FAC&quot;/&gt;&lt;wsp:rsid wsp:val=&quot;00BC71C2&quot;/&gt;&lt;wsp:rsid wsp:val=&quot;00BE2B3E&quot;/&gt;&lt;wsp:rsid wsp:val=&quot;00BF2F4F&quot;/&gt;&lt;wsp:rsid wsp:val=&quot;00BF4C6F&quot;/&gt;&lt;wsp:rsid wsp:val=&quot;00BF7115&quot;/&gt;&lt;wsp:rsid wsp:val=&quot;00C065F9&quot;/&gt;&lt;wsp:rsid wsp:val=&quot;00C12060&quot;/&gt;&lt;wsp:rsid wsp:val=&quot;00C132EB&quot;/&gt;&lt;wsp:rsid wsp:val=&quot;00C13DC0&quot;/&gt;&lt;wsp:rsid wsp:val=&quot;00C24F32&quot;/&gt;&lt;wsp:rsid wsp:val=&quot;00C333DD&quot;/&gt;&lt;wsp:rsid wsp:val=&quot;00C3492E&quot;/&gt;&lt;wsp:rsid wsp:val=&quot;00C4547B&quot;/&gt;&lt;wsp:rsid wsp:val=&quot;00C45651&quot;/&gt;&lt;wsp:rsid wsp:val=&quot;00C46314&quot;/&gt;&lt;wsp:rsid wsp:val=&quot;00C50C08&quot;/&gt;&lt;wsp:rsid wsp:val=&quot;00C563B9&quot;/&gt;&lt;wsp:rsid wsp:val=&quot;00C71106&quot;/&gt;&lt;wsp:rsid wsp:val=&quot;00C82567&quot;/&gt;&lt;wsp:rsid wsp:val=&quot;00C8621F&quot;/&gt;&lt;wsp:rsid wsp:val=&quot;00C86B44&quot;/&gt;&lt;wsp:rsid wsp:val=&quot;00C91545&quot;/&gt;&lt;wsp:rsid wsp:val=&quot;00C92EDC&quot;/&gt;&lt;wsp:rsid wsp:val=&quot;00CB409F&quot;/&gt;&lt;wsp:rsid wsp:val=&quot;00CD6079&quot;/&gt;&lt;wsp:rsid wsp:val=&quot;00CE6CD6&quot;/&gt;&lt;wsp:rsid wsp:val=&quot;00CE7DFA&quot;/&gt;&lt;wsp:rsid wsp:val=&quot;00CF5B40&quot;/&gt;&lt;wsp:rsid wsp:val=&quot;00D05333&quot;/&gt;&lt;wsp:rsid wsp:val=&quot;00D13C62&quot;/&gt;&lt;wsp:rsid wsp:val=&quot;00D24315&quot;/&gt;&lt;wsp:rsid wsp:val=&quot;00D25170&quot;/&gt;&lt;wsp:rsid wsp:val=&quot;00D25E47&quot;/&gt;&lt;wsp:rsid wsp:val=&quot;00D27EEE&quot;/&gt;&lt;wsp:rsid wsp:val=&quot;00D50AD2&quot;/&gt;&lt;wsp:rsid wsp:val=&quot;00D54D55&quot;/&gt;&lt;wsp:rsid wsp:val=&quot;00D61348&quot;/&gt;&lt;wsp:rsid wsp:val=&quot;00D61FBA&quot;/&gt;&lt;wsp:rsid wsp:val=&quot;00D626C9&quot;/&gt;&lt;wsp:rsid wsp:val=&quot;00D758CA&quot;/&gt;&lt;wsp:rsid wsp:val=&quot;00D834F9&quot;/&gt;&lt;wsp:rsid wsp:val=&quot;00D8634B&quot;/&gt;&lt;wsp:rsid wsp:val=&quot;00D86C4A&quot;/&gt;&lt;wsp:rsid wsp:val=&quot;00D86CD2&quot;/&gt;&lt;wsp:rsid wsp:val=&quot;00DA4CB3&quot;/&gt;&lt;wsp:rsid wsp:val=&quot;00DA7618&quot;/&gt;&lt;wsp:rsid wsp:val=&quot;00DC423B&quot;/&gt;&lt;wsp:rsid wsp:val=&quot;00DC5DA7&quot;/&gt;&lt;wsp:rsid wsp:val=&quot;00DD0404&quot;/&gt;&lt;wsp:rsid wsp:val=&quot;00DD178F&quot;/&gt;&lt;wsp:rsid wsp:val=&quot;00E05CC9&quot;/&gt;&lt;wsp:rsid wsp:val=&quot;00E05DD3&quot;/&gt;&lt;wsp:rsid wsp:val=&quot;00E108BB&quot;/&gt;&lt;wsp:rsid wsp:val=&quot;00E11782&quot;/&gt;&lt;wsp:rsid wsp:val=&quot;00E1329A&quot;/&gt;&lt;wsp:rsid wsp:val=&quot;00E137D5&quot;/&gt;&lt;wsp:rsid wsp:val=&quot;00E25DEC&quot;/&gt;&lt;wsp:rsid wsp:val=&quot;00E336EF&quot;/&gt;&lt;wsp:rsid wsp:val=&quot;00E35E86&quot;/&gt;&lt;wsp:rsid wsp:val=&quot;00E373C6&quot;/&gt;&lt;wsp:rsid wsp:val=&quot;00E37ADF&quot;/&gt;&lt;wsp:rsid wsp:val=&quot;00E4432D&quot;/&gt;&lt;wsp:rsid wsp:val=&quot;00E4785D&quot;/&gt;&lt;wsp:rsid wsp:val=&quot;00E63046&quot;/&gt;&lt;wsp:rsid wsp:val=&quot;00E778A2&quot;/&gt;&lt;wsp:rsid wsp:val=&quot;00E81EA5&quot;/&gt;&lt;wsp:rsid wsp:val=&quot;00E86E4E&quot;/&gt;&lt;wsp:rsid wsp:val=&quot;00E908A8&quot;/&gt;&lt;wsp:rsid wsp:val=&quot;00E91F56&quot;/&gt;&lt;wsp:rsid wsp:val=&quot;00E92DCE&quot;/&gt;&lt;wsp:rsid wsp:val=&quot;00E97482&quot;/&gt;&lt;wsp:rsid wsp:val=&quot;00EB18EB&quot;/&gt;&lt;wsp:rsid wsp:val=&quot;00EB4677&quot;/&gt;&lt;wsp:rsid wsp:val=&quot;00EB6EB2&quot;/&gt;&lt;wsp:rsid wsp:val=&quot;00EC000F&quot;/&gt;&lt;wsp:rsid wsp:val=&quot;00EC0110&quot;/&gt;&lt;wsp:rsid wsp:val=&quot;00EC0AA7&quot;/&gt;&lt;wsp:rsid wsp:val=&quot;00EC0E72&quot;/&gt;&lt;wsp:rsid wsp:val=&quot;00EC522A&quot;/&gt;&lt;wsp:rsid wsp:val=&quot;00EC6AA5&quot;/&gt;&lt;wsp:rsid wsp:val=&quot;00EC7196&quot;/&gt;&lt;wsp:rsid wsp:val=&quot;00ED7081&quot;/&gt;&lt;wsp:rsid wsp:val=&quot;00EE1CF2&quot;/&gt;&lt;wsp:rsid wsp:val=&quot;00EF1F11&quot;/&gt;&lt;wsp:rsid wsp:val=&quot;00EF4196&quot;/&gt;&lt;wsp:rsid wsp:val=&quot;00EF58DE&quot;/&gt;&lt;wsp:rsid wsp:val=&quot;00F056AA&quot;/&gt;&lt;wsp:rsid wsp:val=&quot;00F0667A&quot;/&gt;&lt;wsp:rsid wsp:val=&quot;00F077CC&quot;/&gt;&lt;wsp:rsid wsp:val=&quot;00F21674&quot;/&gt;&lt;wsp:rsid wsp:val=&quot;00F223F5&quot;/&gt;&lt;wsp:rsid wsp:val=&quot;00F2668C&quot;/&gt;&lt;wsp:rsid wsp:val=&quot;00F26E36&quot;/&gt;&lt;wsp:rsid wsp:val=&quot;00F338E0&quot;/&gt;&lt;wsp:rsid wsp:val=&quot;00F44600&quot;/&gt;&lt;wsp:rsid wsp:val=&quot;00F446B7&quot;/&gt;&lt;wsp:rsid wsp:val=&quot;00F636E0&quot;/&gt;&lt;wsp:rsid wsp:val=&quot;00FA4EE7&quot;/&gt;&lt;wsp:rsid wsp:val=&quot;00FB5669&quot;/&gt;&lt;wsp:rsid wsp:val=&quot;00FC0220&quot;/&gt;&lt;wsp:rsid wsp:val=&quot;00FC34D7&quot;/&gt;&lt;wsp:rsid wsp:val=&quot;00FC55A6&quot;/&gt;&lt;wsp:rsid wsp:val=&quot;00FD20AC&quot;/&gt;&lt;wsp:rsid wsp:val=&quot;00FD56E8&quot;/&gt;&lt;wsp:rsid wsp:val=&quot;00FE2875&quot;/&gt;&lt;wsp:rsid wsp:val=&quot;00FF3706&quot;/&gt;&lt;/wsp:rsids&gt;&lt;/w:docPr&gt;&lt;w:body&gt;&lt;w:p wsp:rsidR=&quot;00000000&quot; wsp:rsidRDefault=&quot;00267A82&quot;&gt;&lt;m:oMathPara&gt;&lt;m:oMath&gt;&lt;m:r&gt;&lt;w:rPr&gt;&lt;w:rFonts w:ascii=&quot;Cambria Math&quot; w:fareast=&quot;Calibri&quot; w:h-ansi=&quot;Cambria Math&quot;/&gt;&lt;wx:font wx:val=&quot;Cambria Math&quot;/&gt;&lt;w:i/&gt;&lt;w:sz w:val=&quot;20&quot;/&gt;&lt;w:lang w:val=&quot;EN-US&quot;/&gt;&lt;/w:rPr&gt;&lt;m:t&gt;   &lt;/m:t&gt;&lt;/m:r&gt;&lt;m:r&gt;&lt;w:rPr&gt;&lt;w:rFonts w:ascii=&quot;Cambria Math&quot; w:h-ansi=&quot;Cambria Math&quot;/&gt;&lt;wx:font wx:val=&quot;Cambria Math&quot;/&gt;&lt;w:i/&gt;&lt;w:sz w:val=&quot;20&quot;/&gt;&lt;w:lang w:val=&quot;EN-US&quot;/&gt;&lt;/w:rPr&gt;&lt;m:t&gt;P&lt;/m:t&gt;&lt;/m:r&gt;&lt;m:d&gt;&lt;m:dPr&gt;&lt;m:ctrlPr&gt;&lt;w:rPr&gt;&lt;w:rFonts w:ascii=&quot;Cambria Math&quot; w:h-ansi=&quot;Cambria Math&quot;/&gt;&lt;wx:font wx:val=&quot;Cambria Math&quot;/&gt;&lt;w:i/&gt;&lt;w:sz w:val=&quot;20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0&quot;/&gt;&lt;w:lang w:val=&quot;EN-US&quot;/&gt;&lt;/w:rPr&gt;&lt;m:t&gt;t&lt;/m:t&gt;&lt;/m:r&gt;&lt;/m:e&gt;&lt;/m:d&gt;&lt;m:r&gt;&lt;w:rPr&gt;&lt;w:rFonts w:ascii=&quot;Cambria Math&quot; w:h-ansi=&quot;Cambria Math&quot;/&gt;&lt;wx:font wx:val=&quot;Cambria Math&quot;/&gt;&lt;w:i/&gt;&lt;w:sz w:val=&quot;20&quot;/&gt;&lt;w:lang w:val=&quot;EN-US&quot;/&gt;&lt;/w:rPr&gt;&lt;m:t&gt;=&lt;/m:t&gt;&lt;/m:r&gt;&lt;m:nary&gt;&lt;m:naryPr&gt;&lt;m:chr m:val=&quot;в€Џ&quot;/&gt;&lt;m:limLoc m:val=&quot;undOvr&quot;/&gt;&lt;m:ctrlPr&gt;&lt;w:rPr&gt;&lt;w:rFonts w:ascii=&quot;Cambria Math&quot; w:h-ansi=&quot;Cambria Math&quot;/&gt;&lt;wx:font wx:val=&quot;Cambria Math&quot;/&gt;&lt;w:i/&gt;&lt;w:sz w:val=&quot;20&quot;/&gt;&lt;w:lang w:val=&quot;EN-US&quot;/&gt;&lt;/w:rPr&gt;&lt;/m:ctrlPr&gt;&lt;/m:naryPr&gt;&lt;m:sub&gt;&lt;m:r&gt;&lt;w:rPr&gt;&lt;w:rFonts w:ascii=&quot;Cambria Math&quot; w:h-ansi=&quot;Cambria Math&quot;/&gt;&lt;wx:font wx:val=&quot;Cambria Math&quot;/&gt;&lt;w:i/&gt;&lt;w:sz w:val=&quot;20&quot;/&gt;&lt;w:lang w:val=&quot;EN-US&quot;/&gt;&lt;/w:rPr&gt;&lt;m:t&gt;i=1&lt;/m:t&gt;&lt;/m:r&gt;&lt;/m:sub&gt;&lt;m:sup&gt;&lt;m:r&gt;&lt;w:rPr&gt;&lt;w:rFonts w:ascii=&quot;Cambria Math&quot; w:h-ansi=&quot;Cambria Math&quot;/&gt;&lt;wx:font wx:val=&quot;Cambria Math&quot;/&gt;&lt;w:i/&gt;&lt;w:sz w:val=&quot;20&quot;/&gt;&lt;w:lang w:val=&quot;EN-US&quot;/&gt;&lt;/w:rPr&gt;&lt;m:t&gt;m&lt;/m:t&gt;&lt;/m:r&gt;&lt;/m:sup&gt;&lt;m:e&gt;&lt;m:sSub&gt;&lt;m:sSubPr&gt;&lt;m:ctrlPr&gt;&lt;w:rPr&gt;&lt;w:rFonts w:ascii=&quot;Cambria Math&quot; w:h-ansi=&quot;Cambria Math&quot;/&gt;&lt;wx:font wx:val=&quot;Cambria Math&quot;/&gt;&lt;w:i/&gt;&lt;w:sz w:val=&quot;20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0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 w:val=&quot;20&quot;/&gt;&lt;w:lang w:val=&quot;EN-US&quot;/&gt;&lt;/w:rPr&gt;&lt;m:t&gt;i&lt;/m:t&gt;&lt;/m:r&gt;&lt;/m:sub&gt;&lt;/m:sSub&gt;&lt;/m:e&gt;&lt;/m:nary&gt;&lt;m:r&gt;&lt;w:rPr&gt;&lt;w:rFonts w:ascii=&quot;Cambria Math&quot; w:h-ansi=&quot;Cambria Math&quot;/&gt;&lt;wx:font wx:val=&quot;Cambria Math&quot;/&gt;&lt;w:i/&gt;&lt;w:sz w:val=&quot;20&quot;/&gt;&lt;w:lang w:val=&quot;EN-US&quot;/&gt;&lt;/w:rPr&gt;&lt;m:t&gt;(t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8" o:title="" chromakey="white"/>
                </v:shape>
              </w:pict>
            </w:r>
          </w:p>
          <w:p w:rsidR="00D2294E" w:rsidRPr="00D05333" w:rsidRDefault="00D2294E" w:rsidP="001B6D25">
            <w:pPr>
              <w:rPr>
                <w:szCs w:val="24"/>
                <w:lang w:val="en-US"/>
              </w:rPr>
            </w:pPr>
          </w:p>
          <w:p w:rsidR="00D2294E" w:rsidRPr="00D05333" w:rsidRDefault="00D2294E" w:rsidP="001B6D25">
            <w:pPr>
              <w:rPr>
                <w:szCs w:val="24"/>
                <w:lang w:val="en-US"/>
              </w:rPr>
            </w:pPr>
          </w:p>
          <w:p w:rsidR="00D2294E" w:rsidRPr="009458E1" w:rsidRDefault="00D2294E" w:rsidP="00D05333">
            <w:pPr>
              <w:ind w:left="-158" w:firstLine="0"/>
              <w:rPr>
                <w:szCs w:val="24"/>
                <w:lang w:val="en-US"/>
              </w:rPr>
            </w:pPr>
          </w:p>
          <w:p w:rsidR="00D2294E" w:rsidRPr="00D05333" w:rsidRDefault="00D2294E" w:rsidP="001B6D25">
            <w:pPr>
              <w:rPr>
                <w:szCs w:val="24"/>
                <w:lang w:val="en-US"/>
              </w:rPr>
            </w:pPr>
          </w:p>
          <w:p w:rsidR="00D2294E" w:rsidRPr="00D05333" w:rsidRDefault="00D2294E" w:rsidP="001B6D25">
            <w:pPr>
              <w:rPr>
                <w:szCs w:val="24"/>
                <w:lang w:val="en-US"/>
              </w:rPr>
            </w:pPr>
          </w:p>
          <w:p w:rsidR="00D2294E" w:rsidRPr="00D05333" w:rsidRDefault="00D2294E" w:rsidP="001B6D25">
            <w:pPr>
              <w:rPr>
                <w:szCs w:val="24"/>
                <w:lang w:val="en-US"/>
              </w:rPr>
            </w:pPr>
          </w:p>
        </w:tc>
        <w:tc>
          <w:tcPr>
            <w:tcW w:w="2551" w:type="dxa"/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  <w:lang w:val="en-US"/>
              </w:rPr>
              <w:t>P</w:t>
            </w:r>
            <w:r w:rsidRPr="00D05333">
              <w:rPr>
                <w:szCs w:val="24"/>
                <w:vertAlign w:val="subscript"/>
                <w:lang w:val="en-US"/>
              </w:rPr>
              <w:t>i</w:t>
            </w:r>
            <w:r w:rsidRPr="00D05333">
              <w:rPr>
                <w:szCs w:val="24"/>
              </w:rPr>
              <w:t>(</w:t>
            </w:r>
            <w:r w:rsidRPr="00D05333">
              <w:rPr>
                <w:szCs w:val="24"/>
                <w:lang w:val="en-US"/>
              </w:rPr>
              <w:t>t</w:t>
            </w:r>
            <w:r w:rsidRPr="00D05333">
              <w:rPr>
                <w:szCs w:val="24"/>
              </w:rPr>
              <w:t xml:space="preserve">) – вероятность безотказной работы </w:t>
            </w:r>
          </w:p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  <w:lang w:val="en-US"/>
              </w:rPr>
              <w:t>i</w:t>
            </w:r>
            <w:r w:rsidRPr="00D05333">
              <w:rPr>
                <w:szCs w:val="24"/>
              </w:rPr>
              <w:t>-го изделия;</w:t>
            </w:r>
          </w:p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spacing w:line="360" w:lineRule="auto"/>
              <w:ind w:firstLine="0"/>
              <w:jc w:val="both"/>
              <w:rPr>
                <w:szCs w:val="24"/>
              </w:rPr>
            </w:pPr>
          </w:p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  <w:lang w:val="en-US"/>
              </w:rPr>
              <w:t>m</w:t>
            </w:r>
            <w:r w:rsidRPr="00D05333">
              <w:rPr>
                <w:szCs w:val="24"/>
              </w:rPr>
              <w:t>-количество изд</w:t>
            </w:r>
            <w:r w:rsidRPr="00D05333">
              <w:rPr>
                <w:szCs w:val="24"/>
              </w:rPr>
              <w:t>е</w:t>
            </w:r>
            <w:r w:rsidRPr="00D05333">
              <w:rPr>
                <w:szCs w:val="24"/>
              </w:rPr>
              <w:t>лий, соединённых п</w:t>
            </w:r>
            <w:r w:rsidRPr="00D05333">
              <w:rPr>
                <w:szCs w:val="24"/>
              </w:rPr>
              <w:t>о</w:t>
            </w:r>
            <w:r w:rsidRPr="00D05333">
              <w:rPr>
                <w:szCs w:val="24"/>
              </w:rPr>
              <w:t xml:space="preserve">следовательно; </w:t>
            </w:r>
          </w:p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spacing w:line="360" w:lineRule="auto"/>
              <w:ind w:firstLine="0"/>
              <w:jc w:val="both"/>
              <w:rPr>
                <w:szCs w:val="24"/>
              </w:rPr>
            </w:pPr>
          </w:p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  <w:lang w:val="en-US"/>
              </w:rPr>
              <w:t>n</w:t>
            </w:r>
            <w:r w:rsidRPr="00D05333">
              <w:rPr>
                <w:szCs w:val="24"/>
              </w:rPr>
              <w:t>-количество изделий, соединённых пара</w:t>
            </w:r>
            <w:r w:rsidRPr="00D05333">
              <w:rPr>
                <w:szCs w:val="24"/>
              </w:rPr>
              <w:t>л</w:t>
            </w:r>
            <w:r w:rsidRPr="00D05333">
              <w:rPr>
                <w:szCs w:val="24"/>
              </w:rPr>
              <w:t>лельно.</w:t>
            </w:r>
          </w:p>
        </w:tc>
      </w:tr>
    </w:tbl>
    <w:p w:rsidR="00D2294E" w:rsidRPr="009458E1" w:rsidRDefault="00D2294E" w:rsidP="007775F1">
      <w:pPr>
        <w:tabs>
          <w:tab w:val="left" w:pos="0"/>
          <w:tab w:val="center" w:pos="4677"/>
        </w:tabs>
        <w:ind w:firstLine="0"/>
        <w:jc w:val="both"/>
        <w:rPr>
          <w:szCs w:val="24"/>
        </w:rPr>
      </w:pPr>
    </w:p>
    <w:p w:rsidR="00D2294E" w:rsidRDefault="00D2294E" w:rsidP="001E6BBF">
      <w:pPr>
        <w:tabs>
          <w:tab w:val="center" w:pos="4677"/>
        </w:tabs>
        <w:ind w:firstLine="0"/>
        <w:jc w:val="right"/>
        <w:rPr>
          <w:sz w:val="28"/>
          <w:szCs w:val="28"/>
        </w:rPr>
      </w:pPr>
      <w:r w:rsidRPr="001E6BBF">
        <w:rPr>
          <w:sz w:val="28"/>
          <w:szCs w:val="28"/>
        </w:rPr>
        <w:t>Таблица 2</w:t>
      </w:r>
    </w:p>
    <w:p w:rsidR="00D2294E" w:rsidRPr="00D65237" w:rsidRDefault="00D2294E" w:rsidP="001E6BBF">
      <w:pPr>
        <w:tabs>
          <w:tab w:val="center" w:pos="4677"/>
        </w:tabs>
        <w:ind w:firstLine="0"/>
        <w:jc w:val="right"/>
        <w:rPr>
          <w:sz w:val="16"/>
          <w:szCs w:val="16"/>
        </w:rPr>
      </w:pPr>
    </w:p>
    <w:p w:rsidR="00D2294E" w:rsidRPr="001E6BBF" w:rsidRDefault="00D2294E" w:rsidP="001E6BBF">
      <w:pPr>
        <w:tabs>
          <w:tab w:val="center" w:pos="4677"/>
        </w:tabs>
        <w:ind w:firstLine="0"/>
        <w:jc w:val="center"/>
        <w:rPr>
          <w:spacing w:val="-2"/>
          <w:sz w:val="28"/>
          <w:szCs w:val="28"/>
        </w:rPr>
      </w:pPr>
      <w:r w:rsidRPr="001E6BBF">
        <w:rPr>
          <w:spacing w:val="-2"/>
          <w:sz w:val="28"/>
          <w:szCs w:val="28"/>
        </w:rPr>
        <w:t>Результаты определения безотказности отдельных изделий, блоков и ФС в целом</w:t>
      </w:r>
    </w:p>
    <w:p w:rsidR="00D2294E" w:rsidRPr="00415DED" w:rsidRDefault="00D2294E" w:rsidP="00665547">
      <w:pPr>
        <w:tabs>
          <w:tab w:val="left" w:pos="567"/>
          <w:tab w:val="center" w:pos="4677"/>
        </w:tabs>
        <w:ind w:firstLine="0"/>
        <w:jc w:val="center"/>
        <w:rPr>
          <w:szCs w:val="24"/>
        </w:rPr>
      </w:pPr>
    </w:p>
    <w:tbl>
      <w:tblPr>
        <w:tblW w:w="0" w:type="auto"/>
        <w:tblInd w:w="5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051"/>
        <w:gridCol w:w="512"/>
        <w:gridCol w:w="501"/>
        <w:gridCol w:w="1072"/>
        <w:gridCol w:w="748"/>
        <w:gridCol w:w="749"/>
        <w:gridCol w:w="748"/>
        <w:gridCol w:w="749"/>
        <w:gridCol w:w="1502"/>
        <w:gridCol w:w="1502"/>
      </w:tblGrid>
      <w:tr w:rsidR="00D2294E" w:rsidRPr="00D05333" w:rsidTr="00D05333">
        <w:tc>
          <w:tcPr>
            <w:tcW w:w="3136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  <w:r w:rsidRPr="00D05333">
              <w:rPr>
                <w:sz w:val="20"/>
              </w:rPr>
              <w:t xml:space="preserve">Объект </w:t>
            </w:r>
          </w:p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  <w:r w:rsidRPr="00D05333">
              <w:rPr>
                <w:sz w:val="20"/>
              </w:rPr>
              <w:t>эксплуатации</w:t>
            </w:r>
          </w:p>
        </w:tc>
        <w:tc>
          <w:tcPr>
            <w:tcW w:w="2994" w:type="dxa"/>
            <w:gridSpan w:val="4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  <w:r w:rsidRPr="00D05333">
              <w:rPr>
                <w:sz w:val="20"/>
              </w:rPr>
              <w:t>Вероятн. безотказной</w:t>
            </w:r>
          </w:p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  <w:r w:rsidRPr="00D05333">
              <w:rPr>
                <w:sz w:val="20"/>
              </w:rPr>
              <w:t>работы объекта для</w:t>
            </w:r>
          </w:p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  <w:r w:rsidRPr="00D05333">
              <w:rPr>
                <w:sz w:val="20"/>
              </w:rPr>
              <w:t>наработки</w:t>
            </w:r>
          </w:p>
        </w:tc>
        <w:tc>
          <w:tcPr>
            <w:tcW w:w="3004" w:type="dxa"/>
            <w:gridSpan w:val="2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  <w:r w:rsidRPr="00D05333">
              <w:rPr>
                <w:sz w:val="20"/>
              </w:rPr>
              <w:t>Влияние отказа изделия</w:t>
            </w:r>
          </w:p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  <w:r w:rsidRPr="00D05333">
              <w:rPr>
                <w:sz w:val="20"/>
              </w:rPr>
              <w:t>на безопасность полёта</w:t>
            </w:r>
          </w:p>
        </w:tc>
      </w:tr>
      <w:tr w:rsidR="00D2294E" w:rsidRPr="00D05333" w:rsidTr="00D05333">
        <w:trPr>
          <w:trHeight w:val="36"/>
        </w:trPr>
        <w:tc>
          <w:tcPr>
            <w:tcW w:w="1051" w:type="dxa"/>
            <w:vMerge w:val="restart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thinDiagStripe" w:color="auto" w:fill="auto"/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1013" w:type="dxa"/>
            <w:gridSpan w:val="2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  <w:r w:rsidRPr="00D05333">
              <w:rPr>
                <w:sz w:val="20"/>
              </w:rPr>
              <w:t>№ по схеме</w:t>
            </w:r>
          </w:p>
        </w:tc>
        <w:tc>
          <w:tcPr>
            <w:tcW w:w="107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  <w:r w:rsidRPr="00D05333">
              <w:rPr>
                <w:sz w:val="20"/>
              </w:rPr>
              <w:t>Наимен.</w:t>
            </w:r>
          </w:p>
        </w:tc>
        <w:tc>
          <w:tcPr>
            <w:tcW w:w="748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5A553A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749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  <w:r w:rsidRPr="00D05333">
              <w:rPr>
                <w:sz w:val="20"/>
              </w:rPr>
              <w:t>τ</w:t>
            </w:r>
            <w:r w:rsidRPr="00D05333">
              <w:rPr>
                <w:sz w:val="20"/>
                <w:vertAlign w:val="subscript"/>
              </w:rPr>
              <w:t>ф1</w:t>
            </w:r>
          </w:p>
        </w:tc>
        <w:tc>
          <w:tcPr>
            <w:tcW w:w="748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  <w:r w:rsidRPr="00D05333">
              <w:rPr>
                <w:sz w:val="20"/>
              </w:rPr>
              <w:t>τ</w:t>
            </w:r>
            <w:r w:rsidRPr="00D05333">
              <w:rPr>
                <w:sz w:val="20"/>
                <w:vertAlign w:val="subscript"/>
              </w:rPr>
              <w:t>ф2</w:t>
            </w:r>
          </w:p>
        </w:tc>
        <w:tc>
          <w:tcPr>
            <w:tcW w:w="749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  <w:r w:rsidRPr="00D05333">
              <w:rPr>
                <w:sz w:val="20"/>
              </w:rPr>
              <w:t>τ</w:t>
            </w:r>
            <w:r w:rsidRPr="00D05333">
              <w:rPr>
                <w:sz w:val="20"/>
                <w:vertAlign w:val="subscript"/>
              </w:rPr>
              <w:t>ф3</w:t>
            </w:r>
          </w:p>
        </w:tc>
        <w:tc>
          <w:tcPr>
            <w:tcW w:w="150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  <w:r w:rsidRPr="00D05333">
              <w:rPr>
                <w:sz w:val="20"/>
              </w:rPr>
              <w:t>да</w:t>
            </w:r>
          </w:p>
        </w:tc>
        <w:tc>
          <w:tcPr>
            <w:tcW w:w="150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  <w:r w:rsidRPr="00D05333">
              <w:rPr>
                <w:sz w:val="20"/>
              </w:rPr>
              <w:t>нет</w:t>
            </w:r>
          </w:p>
        </w:tc>
      </w:tr>
      <w:tr w:rsidR="00D2294E" w:rsidRPr="00D05333" w:rsidTr="00D05333">
        <w:trPr>
          <w:trHeight w:val="32"/>
        </w:trPr>
        <w:tc>
          <w:tcPr>
            <w:tcW w:w="1051" w:type="dxa"/>
            <w:vMerge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thinDiagStripe" w:color="auto" w:fill="auto"/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101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  <w:r w:rsidRPr="00D05333">
              <w:rPr>
                <w:sz w:val="20"/>
              </w:rPr>
              <w:t>1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  <w:r w:rsidRPr="00D05333">
              <w:rPr>
                <w:sz w:val="20"/>
              </w:rPr>
              <w:t>2</w:t>
            </w:r>
          </w:p>
        </w:tc>
        <w:tc>
          <w:tcPr>
            <w:tcW w:w="7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  <w:r w:rsidRPr="00D05333">
              <w:rPr>
                <w:sz w:val="20"/>
              </w:rPr>
              <w:t>3</w:t>
            </w: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  <w:r w:rsidRPr="00D05333">
              <w:rPr>
                <w:sz w:val="20"/>
              </w:rPr>
              <w:t>4</w:t>
            </w:r>
          </w:p>
        </w:tc>
        <w:tc>
          <w:tcPr>
            <w:tcW w:w="7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  <w:r w:rsidRPr="00D05333">
              <w:rPr>
                <w:sz w:val="20"/>
              </w:rPr>
              <w:t>5</w:t>
            </w: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  <w:r w:rsidRPr="00D05333">
              <w:rPr>
                <w:sz w:val="20"/>
              </w:rPr>
              <w:t>6</w:t>
            </w:r>
          </w:p>
        </w:tc>
        <w:tc>
          <w:tcPr>
            <w:tcW w:w="15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  <w:r w:rsidRPr="00D05333">
              <w:rPr>
                <w:sz w:val="20"/>
              </w:rPr>
              <w:t>7</w:t>
            </w:r>
          </w:p>
        </w:tc>
        <w:tc>
          <w:tcPr>
            <w:tcW w:w="15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  <w:r w:rsidRPr="00D05333">
              <w:rPr>
                <w:sz w:val="20"/>
              </w:rPr>
              <w:t>8</w:t>
            </w:r>
          </w:p>
        </w:tc>
      </w:tr>
      <w:tr w:rsidR="00D2294E" w:rsidRPr="00D05333" w:rsidTr="00D05333">
        <w:trPr>
          <w:trHeight w:hRule="exact" w:val="284"/>
        </w:trPr>
        <w:tc>
          <w:tcPr>
            <w:tcW w:w="1051" w:type="dxa"/>
            <w:vMerge w:val="restar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rPr>
                <w:sz w:val="20"/>
              </w:rPr>
            </w:pPr>
            <w:r w:rsidRPr="00D05333">
              <w:rPr>
                <w:sz w:val="20"/>
              </w:rPr>
              <w:t>изделия</w:t>
            </w:r>
          </w:p>
        </w:tc>
        <w:tc>
          <w:tcPr>
            <w:tcW w:w="101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  <w:r w:rsidRPr="00D05333">
              <w:rPr>
                <w:sz w:val="20"/>
              </w:rPr>
              <w:t>1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  <w:r w:rsidRPr="00D05333">
              <w:rPr>
                <w:sz w:val="20"/>
              </w:rPr>
              <w:t>клапан</w:t>
            </w:r>
          </w:p>
        </w:tc>
        <w:tc>
          <w:tcPr>
            <w:tcW w:w="7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7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15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15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</w:tr>
      <w:tr w:rsidR="00D2294E" w:rsidRPr="00D05333" w:rsidTr="00D05333">
        <w:trPr>
          <w:trHeight w:hRule="exact" w:val="284"/>
        </w:trPr>
        <w:tc>
          <w:tcPr>
            <w:tcW w:w="1051" w:type="dxa"/>
            <w:vMerge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101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  <w:r w:rsidRPr="00D05333">
              <w:rPr>
                <w:sz w:val="20"/>
              </w:rPr>
              <w:t>2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7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7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15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15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</w:tr>
      <w:tr w:rsidR="00D2294E" w:rsidRPr="00D05333" w:rsidTr="00D05333">
        <w:trPr>
          <w:trHeight w:hRule="exact" w:val="284"/>
        </w:trPr>
        <w:tc>
          <w:tcPr>
            <w:tcW w:w="1051" w:type="dxa"/>
            <w:vMerge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101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  <w:r w:rsidRPr="00D05333">
              <w:rPr>
                <w:sz w:val="20"/>
              </w:rPr>
              <w:t>3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7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7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15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15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</w:tr>
      <w:tr w:rsidR="00D2294E" w:rsidRPr="00D05333" w:rsidTr="00D05333">
        <w:trPr>
          <w:trHeight w:hRule="exact" w:val="284"/>
        </w:trPr>
        <w:tc>
          <w:tcPr>
            <w:tcW w:w="1051" w:type="dxa"/>
            <w:vMerge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101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B1EFD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b/>
                <w:sz w:val="20"/>
              </w:rPr>
            </w:pPr>
            <w:r>
              <w:pict>
                <v:shape id="_x0000_i1027" type="#_x0000_t75" style="width:5.25pt;height:11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37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61E2A&quot;/&gt;&lt;wsp:rsid wsp:val=&quot;00002617&quot;/&gt;&lt;wsp:rsid wsp:val=&quot;0000633C&quot;/&gt;&lt;wsp:rsid wsp:val=&quot;000229AD&quot;/&gt;&lt;wsp:rsid wsp:val=&quot;00050102&quot;/&gt;&lt;wsp:rsid wsp:val=&quot;00051535&quot;/&gt;&lt;wsp:rsid wsp:val=&quot;00060BC1&quot;/&gt;&lt;wsp:rsid wsp:val=&quot;000660B7&quot;/&gt;&lt;wsp:rsid wsp:val=&quot;000A2001&quot;/&gt;&lt;wsp:rsid wsp:val=&quot;000A3493&quot;/&gt;&lt;wsp:rsid wsp:val=&quot;000B5110&quot;/&gt;&lt;wsp:rsid wsp:val=&quot;000E19EE&quot;/&gt;&lt;wsp:rsid wsp:val=&quot;000E5194&quot;/&gt;&lt;wsp:rsid wsp:val=&quot;000E6614&quot;/&gt;&lt;wsp:rsid wsp:val=&quot;00103287&quot;/&gt;&lt;wsp:rsid wsp:val=&quot;0010622E&quot;/&gt;&lt;wsp:rsid wsp:val=&quot;00125002&quot;/&gt;&lt;wsp:rsid wsp:val=&quot;0013561C&quot;/&gt;&lt;wsp:rsid wsp:val=&quot;0013603E&quot;/&gt;&lt;wsp:rsid wsp:val=&quot;001378AA&quot;/&gt;&lt;wsp:rsid wsp:val=&quot;00154968&quot;/&gt;&lt;wsp:rsid wsp:val=&quot;00155606&quot;/&gt;&lt;wsp:rsid wsp:val=&quot;00160FAD&quot;/&gt;&lt;wsp:rsid wsp:val=&quot;00174B31&quot;/&gt;&lt;wsp:rsid wsp:val=&quot;001751D8&quot;/&gt;&lt;wsp:rsid wsp:val=&quot;0018128A&quot;/&gt;&lt;wsp:rsid wsp:val=&quot;00193C47&quot;/&gt;&lt;wsp:rsid wsp:val=&quot;00194480&quot;/&gt;&lt;wsp:rsid wsp:val=&quot;00195E21&quot;/&gt;&lt;wsp:rsid wsp:val=&quot;001A223A&quot;/&gt;&lt;wsp:rsid wsp:val=&quot;001B1EBF&quot;/&gt;&lt;wsp:rsid wsp:val=&quot;001B6D25&quot;/&gt;&lt;wsp:rsid wsp:val=&quot;001F7781&quot;/&gt;&lt;wsp:rsid wsp:val=&quot;002161BF&quot;/&gt;&lt;wsp:rsid wsp:val=&quot;00216529&quot;/&gt;&lt;wsp:rsid wsp:val=&quot;00216873&quot;/&gt;&lt;wsp:rsid wsp:val=&quot;00217144&quot;/&gt;&lt;wsp:rsid wsp:val=&quot;002227DC&quot;/&gt;&lt;wsp:rsid wsp:val=&quot;00253BDB&quot;/&gt;&lt;wsp:rsid wsp:val=&quot;00276039&quot;/&gt;&lt;wsp:rsid wsp:val=&quot;0029015F&quot;/&gt;&lt;wsp:rsid wsp:val=&quot;00295AB5&quot;/&gt;&lt;wsp:rsid wsp:val=&quot;002A44D5&quot;/&gt;&lt;wsp:rsid wsp:val=&quot;002A55B6&quot;/&gt;&lt;wsp:rsid wsp:val=&quot;002C3C1B&quot;/&gt;&lt;wsp:rsid wsp:val=&quot;002C659E&quot;/&gt;&lt;wsp:rsid wsp:val=&quot;00300841&quot;/&gt;&lt;wsp:rsid wsp:val=&quot;00301AAD&quot;/&gt;&lt;wsp:rsid wsp:val=&quot;00302D15&quot;/&gt;&lt;wsp:rsid wsp:val=&quot;0030373D&quot;/&gt;&lt;wsp:rsid wsp:val=&quot;0031155E&quot;/&gt;&lt;wsp:rsid wsp:val=&quot;0032592B&quot;/&gt;&lt;wsp:rsid wsp:val=&quot;00353958&quot;/&gt;&lt;wsp:rsid wsp:val=&quot;00354AD9&quot;/&gt;&lt;wsp:rsid wsp:val=&quot;00360EF3&quot;/&gt;&lt;wsp:rsid wsp:val=&quot;003645B0&quot;/&gt;&lt;wsp:rsid wsp:val=&quot;003835AA&quot;/&gt;&lt;wsp:rsid wsp:val=&quot;00390BC5&quot;/&gt;&lt;wsp:rsid wsp:val=&quot;003973BE&quot;/&gt;&lt;wsp:rsid wsp:val=&quot;003B5969&quot;/&gt;&lt;wsp:rsid wsp:val=&quot;003D06D5&quot;/&gt;&lt;wsp:rsid wsp:val=&quot;003D6D11&quot;/&gt;&lt;wsp:rsid wsp:val=&quot;003E5B14&quot;/&gt;&lt;wsp:rsid wsp:val=&quot;003F41D8&quot;/&gt;&lt;wsp:rsid wsp:val=&quot;003F4FFE&quot;/&gt;&lt;wsp:rsid wsp:val=&quot;003F6C26&quot;/&gt;&lt;wsp:rsid wsp:val=&quot;004052B8&quot;/&gt;&lt;wsp:rsid wsp:val=&quot;00415DED&quot;/&gt;&lt;wsp:rsid wsp:val=&quot;004216AF&quot;/&gt;&lt;wsp:rsid wsp:val=&quot;00455063&quot;/&gt;&lt;wsp:rsid wsp:val=&quot;0045772F&quot;/&gt;&lt;wsp:rsid wsp:val=&quot;00464204&quot;/&gt;&lt;wsp:rsid wsp:val=&quot;00466D6C&quot;/&gt;&lt;wsp:rsid wsp:val=&quot;00472B74&quot;/&gt;&lt;wsp:rsid wsp:val=&quot;004732DA&quot;/&gt;&lt;wsp:rsid wsp:val=&quot;00475C7F&quot;/&gt;&lt;wsp:rsid wsp:val=&quot;0049655B&quot;/&gt;&lt;wsp:rsid wsp:val=&quot;004A432C&quot;/&gt;&lt;wsp:rsid wsp:val=&quot;004B2094&quot;/&gt;&lt;wsp:rsid wsp:val=&quot;004B318E&quot;/&gt;&lt;wsp:rsid wsp:val=&quot;004B76E7&quot;/&gt;&lt;wsp:rsid wsp:val=&quot;004B78A8&quot;/&gt;&lt;wsp:rsid wsp:val=&quot;004C2E4F&quot;/&gt;&lt;wsp:rsid wsp:val=&quot;004C4176&quot;/&gt;&lt;wsp:rsid wsp:val=&quot;004E366B&quot;/&gt;&lt;wsp:rsid wsp:val=&quot;004F1D43&quot;/&gt;&lt;wsp:rsid wsp:val=&quot;00501EA6&quot;/&gt;&lt;wsp:rsid wsp:val=&quot;00505D5C&quot;/&gt;&lt;wsp:rsid wsp:val=&quot;00505F42&quot;/&gt;&lt;wsp:rsid wsp:val=&quot;005066C1&quot;/&gt;&lt;wsp:rsid wsp:val=&quot;005107F8&quot;/&gt;&lt;wsp:rsid wsp:val=&quot;0051389A&quot;/&gt;&lt;wsp:rsid wsp:val=&quot;00522179&quot;/&gt;&lt;wsp:rsid wsp:val=&quot;00525E28&quot;/&gt;&lt;wsp:rsid wsp:val=&quot;0052747F&quot;/&gt;&lt;wsp:rsid wsp:val=&quot;00537D79&quot;/&gt;&lt;wsp:rsid wsp:val=&quot;005453B6&quot;/&gt;&lt;wsp:rsid wsp:val=&quot;00550682&quot;/&gt;&lt;wsp:rsid wsp:val=&quot;00552ADB&quot;/&gt;&lt;wsp:rsid wsp:val=&quot;0056667C&quot;/&gt;&lt;wsp:rsid wsp:val=&quot;0058080A&quot;/&gt;&lt;wsp:rsid wsp:val=&quot;0058771B&quot;/&gt;&lt;wsp:rsid wsp:val=&quot;005A553A&quot;/&gt;&lt;wsp:rsid wsp:val=&quot;005B3313&quot;/&gt;&lt;wsp:rsid wsp:val=&quot;005B531B&quot;/&gt;&lt;wsp:rsid wsp:val=&quot;005C2E50&quot;/&gt;&lt;wsp:rsid wsp:val=&quot;005D4859&quot;/&gt;&lt;wsp:rsid wsp:val=&quot;005F770A&quot;/&gt;&lt;wsp:rsid wsp:val=&quot;00600293&quot;/&gt;&lt;wsp:rsid wsp:val=&quot;00605D2A&quot;/&gt;&lt;wsp:rsid wsp:val=&quot;006104B7&quot;/&gt;&lt;wsp:rsid wsp:val=&quot;00624BDD&quot;/&gt;&lt;wsp:rsid wsp:val=&quot;0063073A&quot;/&gt;&lt;wsp:rsid wsp:val=&quot;00636336&quot;/&gt;&lt;wsp:rsid wsp:val=&quot;0064239B&quot;/&gt;&lt;wsp:rsid wsp:val=&quot;006510B1&quot;/&gt;&lt;wsp:rsid wsp:val=&quot;006564E9&quot;/&gt;&lt;wsp:rsid wsp:val=&quot;00656AE3&quot;/&gt;&lt;wsp:rsid wsp:val=&quot;00665547&quot;/&gt;&lt;wsp:rsid wsp:val=&quot;0067143E&quot;/&gt;&lt;wsp:rsid wsp:val=&quot;006756CD&quot;/&gt;&lt;wsp:rsid wsp:val=&quot;00676EEC&quot;/&gt;&lt;wsp:rsid wsp:val=&quot;006779EC&quot;/&gt;&lt;wsp:rsid wsp:val=&quot;00681B6B&quot;/&gt;&lt;wsp:rsid wsp:val=&quot;00684BAC&quot;/&gt;&lt;wsp:rsid wsp:val=&quot;00687769&quot;/&gt;&lt;wsp:rsid wsp:val=&quot;00691848&quot;/&gt;&lt;wsp:rsid wsp:val=&quot;00694617&quot;/&gt;&lt;wsp:rsid wsp:val=&quot;00697C70&quot;/&gt;&lt;wsp:rsid wsp:val=&quot;006C0B1C&quot;/&gt;&lt;wsp:rsid wsp:val=&quot;006C2335&quot;/&gt;&lt;wsp:rsid wsp:val=&quot;006E5A66&quot;/&gt;&lt;wsp:rsid wsp:val=&quot;00716491&quot;/&gt;&lt;wsp:rsid wsp:val=&quot;00721C65&quot;/&gt;&lt;wsp:rsid wsp:val=&quot;007241F0&quot;/&gt;&lt;wsp:rsid wsp:val=&quot;007271BE&quot;/&gt;&lt;wsp:rsid wsp:val=&quot;0075725C&quot;/&gt;&lt;wsp:rsid wsp:val=&quot;00774357&quot;/&gt;&lt;wsp:rsid wsp:val=&quot;007775F1&quot;/&gt;&lt;wsp:rsid wsp:val=&quot;0078577E&quot;/&gt;&lt;wsp:rsid wsp:val=&quot;007A0B1F&quot;/&gt;&lt;wsp:rsid wsp:val=&quot;007A5829&quot;/&gt;&lt;wsp:rsid wsp:val=&quot;007B25D9&quot;/&gt;&lt;wsp:rsid wsp:val=&quot;007B713D&quot;/&gt;&lt;wsp:rsid wsp:val=&quot;007D6701&quot;/&gt;&lt;wsp:rsid wsp:val=&quot;007E6EC7&quot;/&gt;&lt;wsp:rsid wsp:val=&quot;0080378F&quot;/&gt;&lt;wsp:rsid wsp:val=&quot;008058DF&quot;/&gt;&lt;wsp:rsid wsp:val=&quot;00807DD9&quot;/&gt;&lt;wsp:rsid wsp:val=&quot;00816104&quot;/&gt;&lt;wsp:rsid wsp:val=&quot;0082635F&quot;/&gt;&lt;wsp:rsid wsp:val=&quot;008305D7&quot;/&gt;&lt;wsp:rsid wsp:val=&quot;008325AB&quot;/&gt;&lt;wsp:rsid wsp:val=&quot;00837E06&quot;/&gt;&lt;wsp:rsid wsp:val=&quot;00847798&quot;/&gt;&lt;wsp:rsid wsp:val=&quot;008555A0&quot;/&gt;&lt;wsp:rsid wsp:val=&quot;0085785E&quot;/&gt;&lt;wsp:rsid wsp:val=&quot;0086693B&quot;/&gt;&lt;wsp:rsid wsp:val=&quot;00866FB2&quot;/&gt;&lt;wsp:rsid wsp:val=&quot;0088381E&quot;/&gt;&lt;wsp:rsid wsp:val=&quot;00897CEE&quot;/&gt;&lt;wsp:rsid wsp:val=&quot;008A31D3&quot;/&gt;&lt;wsp:rsid wsp:val=&quot;008B0351&quot;/&gt;&lt;wsp:rsid wsp:val=&quot;008B2DF6&quot;/&gt;&lt;wsp:rsid wsp:val=&quot;008B30A4&quot;/&gt;&lt;wsp:rsid wsp:val=&quot;008B7AC3&quot;/&gt;&lt;wsp:rsid wsp:val=&quot;008C0196&quot;/&gt;&lt;wsp:rsid wsp:val=&quot;008C224C&quot;/&gt;&lt;wsp:rsid wsp:val=&quot;008D4FE1&quot;/&gt;&lt;wsp:rsid wsp:val=&quot;008D5885&quot;/&gt;&lt;wsp:rsid wsp:val=&quot;008F5DD7&quot;/&gt;&lt;wsp:rsid wsp:val=&quot;0092374F&quot;/&gt;&lt;wsp:rsid wsp:val=&quot;009250CC&quot;/&gt;&lt;wsp:rsid wsp:val=&quot;00936C39&quot;/&gt;&lt;wsp:rsid wsp:val=&quot;0094188C&quot;/&gt;&lt;wsp:rsid wsp:val=&quot;009458E1&quot;/&gt;&lt;wsp:rsid wsp:val=&quot;0095772E&quot;/&gt;&lt;wsp:rsid wsp:val=&quot;00961E2A&quot;/&gt;&lt;wsp:rsid wsp:val=&quot;00963FB3&quot;/&gt;&lt;wsp:rsid wsp:val=&quot;009668A9&quot;/&gt;&lt;wsp:rsid wsp:val=&quot;0098403F&quot;/&gt;&lt;wsp:rsid wsp:val=&quot;00984A41&quot;/&gt;&lt;wsp:rsid wsp:val=&quot;00984E6F&quot;/&gt;&lt;wsp:rsid wsp:val=&quot;009A0C76&quot;/&gt;&lt;wsp:rsid wsp:val=&quot;009A4C21&quot;/&gt;&lt;wsp:rsid wsp:val=&quot;009A7D67&quot;/&gt;&lt;wsp:rsid wsp:val=&quot;009B509C&quot;/&gt;&lt;wsp:rsid wsp:val=&quot;009B5BB7&quot;/&gt;&lt;wsp:rsid wsp:val=&quot;009C6AD5&quot;/&gt;&lt;wsp:rsid wsp:val=&quot;009D08D5&quot;/&gt;&lt;wsp:rsid wsp:val=&quot;009D7D24&quot;/&gt;&lt;wsp:rsid wsp:val=&quot;009E43C1&quot;/&gt;&lt;wsp:rsid wsp:val=&quot;009E5BE9&quot;/&gt;&lt;wsp:rsid wsp:val=&quot;009F5EDD&quot;/&gt;&lt;wsp:rsid wsp:val=&quot;00A01111&quot;/&gt;&lt;wsp:rsid wsp:val=&quot;00A07068&quot;/&gt;&lt;wsp:rsid wsp:val=&quot;00A2214D&quot;/&gt;&lt;wsp:rsid wsp:val=&quot;00A23E91&quot;/&gt;&lt;wsp:rsid wsp:val=&quot;00A32A1F&quot;/&gt;&lt;wsp:rsid wsp:val=&quot;00A40D1E&quot;/&gt;&lt;wsp:rsid wsp:val=&quot;00A60C42&quot;/&gt;&lt;wsp:rsid wsp:val=&quot;00A60FD7&quot;/&gt;&lt;wsp:rsid wsp:val=&quot;00A77AB8&quot;/&gt;&lt;wsp:rsid wsp:val=&quot;00AA1800&quot;/&gt;&lt;wsp:rsid wsp:val=&quot;00AB4D7D&quot;/&gt;&lt;wsp:rsid wsp:val=&quot;00AC024C&quot;/&gt;&lt;wsp:rsid wsp:val=&quot;00AC3C05&quot;/&gt;&lt;wsp:rsid wsp:val=&quot;00AD0C11&quot;/&gt;&lt;wsp:rsid wsp:val=&quot;00AE7479&quot;/&gt;&lt;wsp:rsid wsp:val=&quot;00AF1539&quot;/&gt;&lt;wsp:rsid wsp:val=&quot;00B10E7A&quot;/&gt;&lt;wsp:rsid wsp:val=&quot;00B15179&quot;/&gt;&lt;wsp:rsid wsp:val=&quot;00B310C7&quot;/&gt;&lt;wsp:rsid wsp:val=&quot;00B3679F&quot;/&gt;&lt;wsp:rsid wsp:val=&quot;00B6158A&quot;/&gt;&lt;wsp:rsid wsp:val=&quot;00B677DF&quot;/&gt;&lt;wsp:rsid wsp:val=&quot;00B7273D&quot;/&gt;&lt;wsp:rsid wsp:val=&quot;00B75C2D&quot;/&gt;&lt;wsp:rsid wsp:val=&quot;00B77EB6&quot;/&gt;&lt;wsp:rsid wsp:val=&quot;00BA53F5&quot;/&gt;&lt;wsp:rsid wsp:val=&quot;00BB210C&quot;/&gt;&lt;wsp:rsid wsp:val=&quot;00BC1C66&quot;/&gt;&lt;wsp:rsid wsp:val=&quot;00BC6FAC&quot;/&gt;&lt;wsp:rsid wsp:val=&quot;00BC71C2&quot;/&gt;&lt;wsp:rsid wsp:val=&quot;00BE2B3E&quot;/&gt;&lt;wsp:rsid wsp:val=&quot;00BF2F4F&quot;/&gt;&lt;wsp:rsid wsp:val=&quot;00BF4C6F&quot;/&gt;&lt;wsp:rsid wsp:val=&quot;00BF7115&quot;/&gt;&lt;wsp:rsid wsp:val=&quot;00C065F9&quot;/&gt;&lt;wsp:rsid wsp:val=&quot;00C12060&quot;/&gt;&lt;wsp:rsid wsp:val=&quot;00C132EB&quot;/&gt;&lt;wsp:rsid wsp:val=&quot;00C13DC0&quot;/&gt;&lt;wsp:rsid wsp:val=&quot;00C24F32&quot;/&gt;&lt;wsp:rsid wsp:val=&quot;00C333DD&quot;/&gt;&lt;wsp:rsid wsp:val=&quot;00C3492E&quot;/&gt;&lt;wsp:rsid wsp:val=&quot;00C4547B&quot;/&gt;&lt;wsp:rsid wsp:val=&quot;00C45651&quot;/&gt;&lt;wsp:rsid wsp:val=&quot;00C46314&quot;/&gt;&lt;wsp:rsid wsp:val=&quot;00C50C08&quot;/&gt;&lt;wsp:rsid wsp:val=&quot;00C563B9&quot;/&gt;&lt;wsp:rsid wsp:val=&quot;00C71106&quot;/&gt;&lt;wsp:rsid wsp:val=&quot;00C82567&quot;/&gt;&lt;wsp:rsid wsp:val=&quot;00C8621F&quot;/&gt;&lt;wsp:rsid wsp:val=&quot;00C86B44&quot;/&gt;&lt;wsp:rsid wsp:val=&quot;00C91545&quot;/&gt;&lt;wsp:rsid wsp:val=&quot;00C92EDC&quot;/&gt;&lt;wsp:rsid wsp:val=&quot;00CB409F&quot;/&gt;&lt;wsp:rsid wsp:val=&quot;00CD6079&quot;/&gt;&lt;wsp:rsid wsp:val=&quot;00CE6CD6&quot;/&gt;&lt;wsp:rsid wsp:val=&quot;00CE7DFA&quot;/&gt;&lt;wsp:rsid wsp:val=&quot;00CF5B40&quot;/&gt;&lt;wsp:rsid wsp:val=&quot;00D05333&quot;/&gt;&lt;wsp:rsid wsp:val=&quot;00D13C62&quot;/&gt;&lt;wsp:rsid wsp:val=&quot;00D24315&quot;/&gt;&lt;wsp:rsid wsp:val=&quot;00D25170&quot;/&gt;&lt;wsp:rsid wsp:val=&quot;00D25E47&quot;/&gt;&lt;wsp:rsid wsp:val=&quot;00D27EEE&quot;/&gt;&lt;wsp:rsid wsp:val=&quot;00D50AD2&quot;/&gt;&lt;wsp:rsid wsp:val=&quot;00D54D55&quot;/&gt;&lt;wsp:rsid wsp:val=&quot;00D61348&quot;/&gt;&lt;wsp:rsid wsp:val=&quot;00D61FBA&quot;/&gt;&lt;wsp:rsid wsp:val=&quot;00D626C9&quot;/&gt;&lt;wsp:rsid wsp:val=&quot;00D758CA&quot;/&gt;&lt;wsp:rsid wsp:val=&quot;00D834F9&quot;/&gt;&lt;wsp:rsid wsp:val=&quot;00D8634B&quot;/&gt;&lt;wsp:rsid wsp:val=&quot;00D86C4A&quot;/&gt;&lt;wsp:rsid wsp:val=&quot;00D86CD2&quot;/&gt;&lt;wsp:rsid wsp:val=&quot;00DA4CB3&quot;/&gt;&lt;wsp:rsid wsp:val=&quot;00DA7618&quot;/&gt;&lt;wsp:rsid wsp:val=&quot;00DC423B&quot;/&gt;&lt;wsp:rsid wsp:val=&quot;00DC5DA7&quot;/&gt;&lt;wsp:rsid wsp:val=&quot;00DD0404&quot;/&gt;&lt;wsp:rsid wsp:val=&quot;00DD178F&quot;/&gt;&lt;wsp:rsid wsp:val=&quot;00E05CC9&quot;/&gt;&lt;wsp:rsid wsp:val=&quot;00E05DD3&quot;/&gt;&lt;wsp:rsid wsp:val=&quot;00E108BB&quot;/&gt;&lt;wsp:rsid wsp:val=&quot;00E11782&quot;/&gt;&lt;wsp:rsid wsp:val=&quot;00E1329A&quot;/&gt;&lt;wsp:rsid wsp:val=&quot;00E137D5&quot;/&gt;&lt;wsp:rsid wsp:val=&quot;00E25DEC&quot;/&gt;&lt;wsp:rsid wsp:val=&quot;00E336EF&quot;/&gt;&lt;wsp:rsid wsp:val=&quot;00E35E86&quot;/&gt;&lt;wsp:rsid wsp:val=&quot;00E373C6&quot;/&gt;&lt;wsp:rsid wsp:val=&quot;00E37ADF&quot;/&gt;&lt;wsp:rsid wsp:val=&quot;00E4432D&quot;/&gt;&lt;wsp:rsid wsp:val=&quot;00E4785D&quot;/&gt;&lt;wsp:rsid wsp:val=&quot;00E63046&quot;/&gt;&lt;wsp:rsid wsp:val=&quot;00E778A2&quot;/&gt;&lt;wsp:rsid wsp:val=&quot;00E81EA5&quot;/&gt;&lt;wsp:rsid wsp:val=&quot;00E86E4E&quot;/&gt;&lt;wsp:rsid wsp:val=&quot;00E908A8&quot;/&gt;&lt;wsp:rsid wsp:val=&quot;00E91F56&quot;/&gt;&lt;wsp:rsid wsp:val=&quot;00E92DCE&quot;/&gt;&lt;wsp:rsid wsp:val=&quot;00E97482&quot;/&gt;&lt;wsp:rsid wsp:val=&quot;00EB18EB&quot;/&gt;&lt;wsp:rsid wsp:val=&quot;00EB4677&quot;/&gt;&lt;wsp:rsid wsp:val=&quot;00EB6EB2&quot;/&gt;&lt;wsp:rsid wsp:val=&quot;00EC000F&quot;/&gt;&lt;wsp:rsid wsp:val=&quot;00EC0110&quot;/&gt;&lt;wsp:rsid wsp:val=&quot;00EC0AA7&quot;/&gt;&lt;wsp:rsid wsp:val=&quot;00EC0E72&quot;/&gt;&lt;wsp:rsid wsp:val=&quot;00EC522A&quot;/&gt;&lt;wsp:rsid wsp:val=&quot;00EC6AA5&quot;/&gt;&lt;wsp:rsid wsp:val=&quot;00EC7196&quot;/&gt;&lt;wsp:rsid wsp:val=&quot;00ED7081&quot;/&gt;&lt;wsp:rsid wsp:val=&quot;00EE1CF2&quot;/&gt;&lt;wsp:rsid wsp:val=&quot;00EF1F11&quot;/&gt;&lt;wsp:rsid wsp:val=&quot;00EF4196&quot;/&gt;&lt;wsp:rsid wsp:val=&quot;00EF58DE&quot;/&gt;&lt;wsp:rsid wsp:val=&quot;00F056AA&quot;/&gt;&lt;wsp:rsid wsp:val=&quot;00F0667A&quot;/&gt;&lt;wsp:rsid wsp:val=&quot;00F077CC&quot;/&gt;&lt;wsp:rsid wsp:val=&quot;00F21674&quot;/&gt;&lt;wsp:rsid wsp:val=&quot;00F223F5&quot;/&gt;&lt;wsp:rsid wsp:val=&quot;00F2668C&quot;/&gt;&lt;wsp:rsid wsp:val=&quot;00F26E36&quot;/&gt;&lt;wsp:rsid wsp:val=&quot;00F338E0&quot;/&gt;&lt;wsp:rsid wsp:val=&quot;00F44600&quot;/&gt;&lt;wsp:rsid wsp:val=&quot;00F446B7&quot;/&gt;&lt;wsp:rsid wsp:val=&quot;00F636E0&quot;/&gt;&lt;wsp:rsid wsp:val=&quot;00FA4EE7&quot;/&gt;&lt;wsp:rsid wsp:val=&quot;00FB5669&quot;/&gt;&lt;wsp:rsid wsp:val=&quot;00FC0220&quot;/&gt;&lt;wsp:rsid wsp:val=&quot;00FC34D7&quot;/&gt;&lt;wsp:rsid wsp:val=&quot;00FC55A6&quot;/&gt;&lt;wsp:rsid wsp:val=&quot;00FD20AC&quot;/&gt;&lt;wsp:rsid wsp:val=&quot;00FD56E8&quot;/&gt;&lt;wsp:rsid wsp:val=&quot;00FE2875&quot;/&gt;&lt;wsp:rsid wsp:val=&quot;00FF3706&quot;/&gt;&lt;/wsp:rsids&gt;&lt;/w:docPr&gt;&lt;w:body&gt;&lt;w:p wsp:rsidR=&quot;00000000&quot; wsp:rsidRDefault=&quot;000660B7&quot;&gt;&lt;m:oMathPara&gt;&lt;m:oMath&gt;&lt;m:r&gt;&lt;m:rPr&gt;&lt;m:sty m:val=&quot;bi&quot;/&gt;&lt;/m:rPr&gt;&lt;w:rPr&gt;&lt;w:rFonts w:ascii=&quot;Cambria Math&quot; w:fareast=&quot;Calibri&quot; w:h-ansi=&quot;Cambria Math&quot;/&gt;&lt;wx:font wx:val=&quot;Cambria Math&quot;/&gt;&lt;w:b/&gt;&lt;w:i/&gt;&lt;w:sz w:val=&quot;20&quot;/&gt;&lt;/w:rPr&gt;&lt;m:t&gt;в‹®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9" o:title="" chromakey="white"/>
                </v:shape>
              </w:pic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B1EFD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b/>
                <w:sz w:val="20"/>
              </w:rPr>
            </w:pPr>
            <w:r>
              <w:pict>
                <v:shape id="_x0000_i1028" type="#_x0000_t75" style="width:5.25pt;height:11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37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61E2A&quot;/&gt;&lt;wsp:rsid wsp:val=&quot;00002617&quot;/&gt;&lt;wsp:rsid wsp:val=&quot;0000633C&quot;/&gt;&lt;wsp:rsid wsp:val=&quot;000229AD&quot;/&gt;&lt;wsp:rsid wsp:val=&quot;00050102&quot;/&gt;&lt;wsp:rsid wsp:val=&quot;00051535&quot;/&gt;&lt;wsp:rsid wsp:val=&quot;00060BC1&quot;/&gt;&lt;wsp:rsid wsp:val=&quot;000A2001&quot;/&gt;&lt;wsp:rsid wsp:val=&quot;000A3493&quot;/&gt;&lt;wsp:rsid wsp:val=&quot;000B5110&quot;/&gt;&lt;wsp:rsid wsp:val=&quot;000E19EE&quot;/&gt;&lt;wsp:rsid wsp:val=&quot;000E5194&quot;/&gt;&lt;wsp:rsid wsp:val=&quot;000E6614&quot;/&gt;&lt;wsp:rsid wsp:val=&quot;00103287&quot;/&gt;&lt;wsp:rsid wsp:val=&quot;0010622E&quot;/&gt;&lt;wsp:rsid wsp:val=&quot;00125002&quot;/&gt;&lt;wsp:rsid wsp:val=&quot;0013561C&quot;/&gt;&lt;wsp:rsid wsp:val=&quot;0013603E&quot;/&gt;&lt;wsp:rsid wsp:val=&quot;001378AA&quot;/&gt;&lt;wsp:rsid wsp:val=&quot;00154968&quot;/&gt;&lt;wsp:rsid wsp:val=&quot;00155606&quot;/&gt;&lt;wsp:rsid wsp:val=&quot;00160FAD&quot;/&gt;&lt;wsp:rsid wsp:val=&quot;00174B31&quot;/&gt;&lt;wsp:rsid wsp:val=&quot;001751D8&quot;/&gt;&lt;wsp:rsid wsp:val=&quot;0018128A&quot;/&gt;&lt;wsp:rsid wsp:val=&quot;00193C47&quot;/&gt;&lt;wsp:rsid wsp:val=&quot;00194480&quot;/&gt;&lt;wsp:rsid wsp:val=&quot;00195E21&quot;/&gt;&lt;wsp:rsid wsp:val=&quot;001A223A&quot;/&gt;&lt;wsp:rsid wsp:val=&quot;001B1EBF&quot;/&gt;&lt;wsp:rsid wsp:val=&quot;001B6D25&quot;/&gt;&lt;wsp:rsid wsp:val=&quot;001F7781&quot;/&gt;&lt;wsp:rsid wsp:val=&quot;002161BF&quot;/&gt;&lt;wsp:rsid wsp:val=&quot;00216529&quot;/&gt;&lt;wsp:rsid wsp:val=&quot;00216873&quot;/&gt;&lt;wsp:rsid wsp:val=&quot;00217144&quot;/&gt;&lt;wsp:rsid wsp:val=&quot;002227DC&quot;/&gt;&lt;wsp:rsid wsp:val=&quot;00253BDB&quot;/&gt;&lt;wsp:rsid wsp:val=&quot;00276039&quot;/&gt;&lt;wsp:rsid wsp:val=&quot;0029015F&quot;/&gt;&lt;wsp:rsid wsp:val=&quot;00295AB5&quot;/&gt;&lt;wsp:rsid wsp:val=&quot;002A44D5&quot;/&gt;&lt;wsp:rsid wsp:val=&quot;002A55B6&quot;/&gt;&lt;wsp:rsid wsp:val=&quot;002C3C1B&quot;/&gt;&lt;wsp:rsid wsp:val=&quot;002C659E&quot;/&gt;&lt;wsp:rsid wsp:val=&quot;00300841&quot;/&gt;&lt;wsp:rsid wsp:val=&quot;00301AAD&quot;/&gt;&lt;wsp:rsid wsp:val=&quot;00302D15&quot;/&gt;&lt;wsp:rsid wsp:val=&quot;0030373D&quot;/&gt;&lt;wsp:rsid wsp:val=&quot;0031155E&quot;/&gt;&lt;wsp:rsid wsp:val=&quot;0032592B&quot;/&gt;&lt;wsp:rsid wsp:val=&quot;00353958&quot;/&gt;&lt;wsp:rsid wsp:val=&quot;00354AD9&quot;/&gt;&lt;wsp:rsid wsp:val=&quot;00360EF3&quot;/&gt;&lt;wsp:rsid wsp:val=&quot;003645B0&quot;/&gt;&lt;wsp:rsid wsp:val=&quot;003835AA&quot;/&gt;&lt;wsp:rsid wsp:val=&quot;00390BC5&quot;/&gt;&lt;wsp:rsid wsp:val=&quot;003973BE&quot;/&gt;&lt;wsp:rsid wsp:val=&quot;003B5969&quot;/&gt;&lt;wsp:rsid wsp:val=&quot;003D06D5&quot;/&gt;&lt;wsp:rsid wsp:val=&quot;003D6D11&quot;/&gt;&lt;wsp:rsid wsp:val=&quot;003E5B14&quot;/&gt;&lt;wsp:rsid wsp:val=&quot;003F41D8&quot;/&gt;&lt;wsp:rsid wsp:val=&quot;003F4FFE&quot;/&gt;&lt;wsp:rsid wsp:val=&quot;003F6C26&quot;/&gt;&lt;wsp:rsid wsp:val=&quot;004052B8&quot;/&gt;&lt;wsp:rsid wsp:val=&quot;00415DED&quot;/&gt;&lt;wsp:rsid wsp:val=&quot;004216AF&quot;/&gt;&lt;wsp:rsid wsp:val=&quot;00455063&quot;/&gt;&lt;wsp:rsid wsp:val=&quot;0045772F&quot;/&gt;&lt;wsp:rsid wsp:val=&quot;00464204&quot;/&gt;&lt;wsp:rsid wsp:val=&quot;00466D6C&quot;/&gt;&lt;wsp:rsid wsp:val=&quot;00472B74&quot;/&gt;&lt;wsp:rsid wsp:val=&quot;004732DA&quot;/&gt;&lt;wsp:rsid wsp:val=&quot;00475C7F&quot;/&gt;&lt;wsp:rsid wsp:val=&quot;0049655B&quot;/&gt;&lt;wsp:rsid wsp:val=&quot;004A432C&quot;/&gt;&lt;wsp:rsid wsp:val=&quot;004B2094&quot;/&gt;&lt;wsp:rsid wsp:val=&quot;004B318E&quot;/&gt;&lt;wsp:rsid wsp:val=&quot;004B76E7&quot;/&gt;&lt;wsp:rsid wsp:val=&quot;004B78A8&quot;/&gt;&lt;wsp:rsid wsp:val=&quot;004C2E4F&quot;/&gt;&lt;wsp:rsid wsp:val=&quot;004C4176&quot;/&gt;&lt;wsp:rsid wsp:val=&quot;004E366B&quot;/&gt;&lt;wsp:rsid wsp:val=&quot;004F1D43&quot;/&gt;&lt;wsp:rsid wsp:val=&quot;00501EA6&quot;/&gt;&lt;wsp:rsid wsp:val=&quot;00505D5C&quot;/&gt;&lt;wsp:rsid wsp:val=&quot;00505F42&quot;/&gt;&lt;wsp:rsid wsp:val=&quot;005066C1&quot;/&gt;&lt;wsp:rsid wsp:val=&quot;005107F8&quot;/&gt;&lt;wsp:rsid wsp:val=&quot;0051389A&quot;/&gt;&lt;wsp:rsid wsp:val=&quot;00522179&quot;/&gt;&lt;wsp:rsid wsp:val=&quot;00525E28&quot;/&gt;&lt;wsp:rsid wsp:val=&quot;0052747F&quot;/&gt;&lt;wsp:rsid wsp:val=&quot;00537D79&quot;/&gt;&lt;wsp:rsid wsp:val=&quot;005453B6&quot;/&gt;&lt;wsp:rsid wsp:val=&quot;00550682&quot;/&gt;&lt;wsp:rsid wsp:val=&quot;00552ADB&quot;/&gt;&lt;wsp:rsid wsp:val=&quot;0056667C&quot;/&gt;&lt;wsp:rsid wsp:val=&quot;0058080A&quot;/&gt;&lt;wsp:rsid wsp:val=&quot;0058771B&quot;/&gt;&lt;wsp:rsid wsp:val=&quot;005A553A&quot;/&gt;&lt;wsp:rsid wsp:val=&quot;005B3313&quot;/&gt;&lt;wsp:rsid wsp:val=&quot;005B531B&quot;/&gt;&lt;wsp:rsid wsp:val=&quot;005C2E50&quot;/&gt;&lt;wsp:rsid wsp:val=&quot;005D4859&quot;/&gt;&lt;wsp:rsid wsp:val=&quot;005F770A&quot;/&gt;&lt;wsp:rsid wsp:val=&quot;00600293&quot;/&gt;&lt;wsp:rsid wsp:val=&quot;00605D2A&quot;/&gt;&lt;wsp:rsid wsp:val=&quot;006104B7&quot;/&gt;&lt;wsp:rsid wsp:val=&quot;00624BDD&quot;/&gt;&lt;wsp:rsid wsp:val=&quot;0063073A&quot;/&gt;&lt;wsp:rsid wsp:val=&quot;00636336&quot;/&gt;&lt;wsp:rsid wsp:val=&quot;0064239B&quot;/&gt;&lt;wsp:rsid wsp:val=&quot;006510B1&quot;/&gt;&lt;wsp:rsid wsp:val=&quot;006564E9&quot;/&gt;&lt;wsp:rsid wsp:val=&quot;00656AE3&quot;/&gt;&lt;wsp:rsid wsp:val=&quot;00665547&quot;/&gt;&lt;wsp:rsid wsp:val=&quot;0067143E&quot;/&gt;&lt;wsp:rsid wsp:val=&quot;006756CD&quot;/&gt;&lt;wsp:rsid wsp:val=&quot;00676EEC&quot;/&gt;&lt;wsp:rsid wsp:val=&quot;006779EC&quot;/&gt;&lt;wsp:rsid wsp:val=&quot;00681B6B&quot;/&gt;&lt;wsp:rsid wsp:val=&quot;00684BAC&quot;/&gt;&lt;wsp:rsid wsp:val=&quot;00687769&quot;/&gt;&lt;wsp:rsid wsp:val=&quot;00691848&quot;/&gt;&lt;wsp:rsid wsp:val=&quot;00694617&quot;/&gt;&lt;wsp:rsid wsp:val=&quot;00697C70&quot;/&gt;&lt;wsp:rsid wsp:val=&quot;006C0B1C&quot;/&gt;&lt;wsp:rsid wsp:val=&quot;006C2335&quot;/&gt;&lt;wsp:rsid wsp:val=&quot;006E5A66&quot;/&gt;&lt;wsp:rsid wsp:val=&quot;00716491&quot;/&gt;&lt;wsp:rsid wsp:val=&quot;00721C65&quot;/&gt;&lt;wsp:rsid wsp:val=&quot;007241F0&quot;/&gt;&lt;wsp:rsid wsp:val=&quot;007271BE&quot;/&gt;&lt;wsp:rsid wsp:val=&quot;0075725C&quot;/&gt;&lt;wsp:rsid wsp:val=&quot;00774357&quot;/&gt;&lt;wsp:rsid wsp:val=&quot;007775F1&quot;/&gt;&lt;wsp:rsid wsp:val=&quot;0078577E&quot;/&gt;&lt;wsp:rsid wsp:val=&quot;007A0B1F&quot;/&gt;&lt;wsp:rsid wsp:val=&quot;007A5829&quot;/&gt;&lt;wsp:rsid wsp:val=&quot;007B25D9&quot;/&gt;&lt;wsp:rsid wsp:val=&quot;007B713D&quot;/&gt;&lt;wsp:rsid wsp:val=&quot;007D6701&quot;/&gt;&lt;wsp:rsid wsp:val=&quot;007E6EC7&quot;/&gt;&lt;wsp:rsid wsp:val=&quot;0080378F&quot;/&gt;&lt;wsp:rsid wsp:val=&quot;008058DF&quot;/&gt;&lt;wsp:rsid wsp:val=&quot;00807DD9&quot;/&gt;&lt;wsp:rsid wsp:val=&quot;00816104&quot;/&gt;&lt;wsp:rsid wsp:val=&quot;0082635F&quot;/&gt;&lt;wsp:rsid wsp:val=&quot;008305D7&quot;/&gt;&lt;wsp:rsid wsp:val=&quot;008325AB&quot;/&gt;&lt;wsp:rsid wsp:val=&quot;00837E06&quot;/&gt;&lt;wsp:rsid wsp:val=&quot;00847798&quot;/&gt;&lt;wsp:rsid wsp:val=&quot;008555A0&quot;/&gt;&lt;wsp:rsid wsp:val=&quot;0085785E&quot;/&gt;&lt;wsp:rsid wsp:val=&quot;0086693B&quot;/&gt;&lt;wsp:rsid wsp:val=&quot;00866FB2&quot;/&gt;&lt;wsp:rsid wsp:val=&quot;0088381E&quot;/&gt;&lt;wsp:rsid wsp:val=&quot;00897CEE&quot;/&gt;&lt;wsp:rsid wsp:val=&quot;008A31D3&quot;/&gt;&lt;wsp:rsid wsp:val=&quot;008B0351&quot;/&gt;&lt;wsp:rsid wsp:val=&quot;008B2DF6&quot;/&gt;&lt;wsp:rsid wsp:val=&quot;008B30A4&quot;/&gt;&lt;wsp:rsid wsp:val=&quot;008B7AC3&quot;/&gt;&lt;wsp:rsid wsp:val=&quot;008C0196&quot;/&gt;&lt;wsp:rsid wsp:val=&quot;008C224C&quot;/&gt;&lt;wsp:rsid wsp:val=&quot;008D35C3&quot;/&gt;&lt;wsp:rsid wsp:val=&quot;008D4FE1&quot;/&gt;&lt;wsp:rsid wsp:val=&quot;008D5885&quot;/&gt;&lt;wsp:rsid wsp:val=&quot;008F5DD7&quot;/&gt;&lt;wsp:rsid wsp:val=&quot;0092374F&quot;/&gt;&lt;wsp:rsid wsp:val=&quot;009250CC&quot;/&gt;&lt;wsp:rsid wsp:val=&quot;00936C39&quot;/&gt;&lt;wsp:rsid wsp:val=&quot;0094188C&quot;/&gt;&lt;wsp:rsid wsp:val=&quot;009458E1&quot;/&gt;&lt;wsp:rsid wsp:val=&quot;0095772E&quot;/&gt;&lt;wsp:rsid wsp:val=&quot;00961E2A&quot;/&gt;&lt;wsp:rsid wsp:val=&quot;00963FB3&quot;/&gt;&lt;wsp:rsid wsp:val=&quot;009668A9&quot;/&gt;&lt;wsp:rsid wsp:val=&quot;0098403F&quot;/&gt;&lt;wsp:rsid wsp:val=&quot;00984A41&quot;/&gt;&lt;wsp:rsid wsp:val=&quot;00984E6F&quot;/&gt;&lt;wsp:rsid wsp:val=&quot;009A0C76&quot;/&gt;&lt;wsp:rsid wsp:val=&quot;009A4C21&quot;/&gt;&lt;wsp:rsid wsp:val=&quot;009A7D67&quot;/&gt;&lt;wsp:rsid wsp:val=&quot;009B509C&quot;/&gt;&lt;wsp:rsid wsp:val=&quot;009B5BB7&quot;/&gt;&lt;wsp:rsid wsp:val=&quot;009C6AD5&quot;/&gt;&lt;wsp:rsid wsp:val=&quot;009D08D5&quot;/&gt;&lt;wsp:rsid wsp:val=&quot;009D7D24&quot;/&gt;&lt;wsp:rsid wsp:val=&quot;009E43C1&quot;/&gt;&lt;wsp:rsid wsp:val=&quot;009E5BE9&quot;/&gt;&lt;wsp:rsid wsp:val=&quot;009F5EDD&quot;/&gt;&lt;wsp:rsid wsp:val=&quot;00A01111&quot;/&gt;&lt;wsp:rsid wsp:val=&quot;00A07068&quot;/&gt;&lt;wsp:rsid wsp:val=&quot;00A2214D&quot;/&gt;&lt;wsp:rsid wsp:val=&quot;00A23E91&quot;/&gt;&lt;wsp:rsid wsp:val=&quot;00A32A1F&quot;/&gt;&lt;wsp:rsid wsp:val=&quot;00A40D1E&quot;/&gt;&lt;wsp:rsid wsp:val=&quot;00A60C42&quot;/&gt;&lt;wsp:rsid wsp:val=&quot;00A60FD7&quot;/&gt;&lt;wsp:rsid wsp:val=&quot;00A77AB8&quot;/&gt;&lt;wsp:rsid wsp:val=&quot;00AA1800&quot;/&gt;&lt;wsp:rsid wsp:val=&quot;00AB4D7D&quot;/&gt;&lt;wsp:rsid wsp:val=&quot;00AC024C&quot;/&gt;&lt;wsp:rsid wsp:val=&quot;00AC3C05&quot;/&gt;&lt;wsp:rsid wsp:val=&quot;00AD0C11&quot;/&gt;&lt;wsp:rsid wsp:val=&quot;00AE7479&quot;/&gt;&lt;wsp:rsid wsp:val=&quot;00AF1539&quot;/&gt;&lt;wsp:rsid wsp:val=&quot;00B10E7A&quot;/&gt;&lt;wsp:rsid wsp:val=&quot;00B15179&quot;/&gt;&lt;wsp:rsid wsp:val=&quot;00B310C7&quot;/&gt;&lt;wsp:rsid wsp:val=&quot;00B3679F&quot;/&gt;&lt;wsp:rsid wsp:val=&quot;00B6158A&quot;/&gt;&lt;wsp:rsid wsp:val=&quot;00B677DF&quot;/&gt;&lt;wsp:rsid wsp:val=&quot;00B7273D&quot;/&gt;&lt;wsp:rsid wsp:val=&quot;00B75C2D&quot;/&gt;&lt;wsp:rsid wsp:val=&quot;00B77EB6&quot;/&gt;&lt;wsp:rsid wsp:val=&quot;00BA53F5&quot;/&gt;&lt;wsp:rsid wsp:val=&quot;00BB210C&quot;/&gt;&lt;wsp:rsid wsp:val=&quot;00BC1C66&quot;/&gt;&lt;wsp:rsid wsp:val=&quot;00BC6FAC&quot;/&gt;&lt;wsp:rsid wsp:val=&quot;00BC71C2&quot;/&gt;&lt;wsp:rsid wsp:val=&quot;00BE2B3E&quot;/&gt;&lt;wsp:rsid wsp:val=&quot;00BF2F4F&quot;/&gt;&lt;wsp:rsid wsp:val=&quot;00BF4C6F&quot;/&gt;&lt;wsp:rsid wsp:val=&quot;00BF7115&quot;/&gt;&lt;wsp:rsid wsp:val=&quot;00C065F9&quot;/&gt;&lt;wsp:rsid wsp:val=&quot;00C12060&quot;/&gt;&lt;wsp:rsid wsp:val=&quot;00C132EB&quot;/&gt;&lt;wsp:rsid wsp:val=&quot;00C13DC0&quot;/&gt;&lt;wsp:rsid wsp:val=&quot;00C24F32&quot;/&gt;&lt;wsp:rsid wsp:val=&quot;00C333DD&quot;/&gt;&lt;wsp:rsid wsp:val=&quot;00C3492E&quot;/&gt;&lt;wsp:rsid wsp:val=&quot;00C4547B&quot;/&gt;&lt;wsp:rsid wsp:val=&quot;00C45651&quot;/&gt;&lt;wsp:rsid wsp:val=&quot;00C46314&quot;/&gt;&lt;wsp:rsid wsp:val=&quot;00C50C08&quot;/&gt;&lt;wsp:rsid wsp:val=&quot;00C563B9&quot;/&gt;&lt;wsp:rsid wsp:val=&quot;00C71106&quot;/&gt;&lt;wsp:rsid wsp:val=&quot;00C82567&quot;/&gt;&lt;wsp:rsid wsp:val=&quot;00C8621F&quot;/&gt;&lt;wsp:rsid wsp:val=&quot;00C86B44&quot;/&gt;&lt;wsp:rsid wsp:val=&quot;00C91545&quot;/&gt;&lt;wsp:rsid wsp:val=&quot;00C92EDC&quot;/&gt;&lt;wsp:rsid wsp:val=&quot;00CB409F&quot;/&gt;&lt;wsp:rsid wsp:val=&quot;00CD6079&quot;/&gt;&lt;wsp:rsid wsp:val=&quot;00CE6CD6&quot;/&gt;&lt;wsp:rsid wsp:val=&quot;00CE7DFA&quot;/&gt;&lt;wsp:rsid wsp:val=&quot;00CF5B40&quot;/&gt;&lt;wsp:rsid wsp:val=&quot;00D05333&quot;/&gt;&lt;wsp:rsid wsp:val=&quot;00D13C62&quot;/&gt;&lt;wsp:rsid wsp:val=&quot;00D24315&quot;/&gt;&lt;wsp:rsid wsp:val=&quot;00D25170&quot;/&gt;&lt;wsp:rsid wsp:val=&quot;00D25E47&quot;/&gt;&lt;wsp:rsid wsp:val=&quot;00D27EEE&quot;/&gt;&lt;wsp:rsid wsp:val=&quot;00D50AD2&quot;/&gt;&lt;wsp:rsid wsp:val=&quot;00D54D55&quot;/&gt;&lt;wsp:rsid wsp:val=&quot;00D61348&quot;/&gt;&lt;wsp:rsid wsp:val=&quot;00D61FBA&quot;/&gt;&lt;wsp:rsid wsp:val=&quot;00D626C9&quot;/&gt;&lt;wsp:rsid wsp:val=&quot;00D758CA&quot;/&gt;&lt;wsp:rsid wsp:val=&quot;00D834F9&quot;/&gt;&lt;wsp:rsid wsp:val=&quot;00D8634B&quot;/&gt;&lt;wsp:rsid wsp:val=&quot;00D86C4A&quot;/&gt;&lt;wsp:rsid wsp:val=&quot;00D86CD2&quot;/&gt;&lt;wsp:rsid wsp:val=&quot;00DA4CB3&quot;/&gt;&lt;wsp:rsid wsp:val=&quot;00DA7618&quot;/&gt;&lt;wsp:rsid wsp:val=&quot;00DC423B&quot;/&gt;&lt;wsp:rsid wsp:val=&quot;00DC5DA7&quot;/&gt;&lt;wsp:rsid wsp:val=&quot;00DD0404&quot;/&gt;&lt;wsp:rsid wsp:val=&quot;00DD178F&quot;/&gt;&lt;wsp:rsid wsp:val=&quot;00E05CC9&quot;/&gt;&lt;wsp:rsid wsp:val=&quot;00E05DD3&quot;/&gt;&lt;wsp:rsid wsp:val=&quot;00E108BB&quot;/&gt;&lt;wsp:rsid wsp:val=&quot;00E11782&quot;/&gt;&lt;wsp:rsid wsp:val=&quot;00E1329A&quot;/&gt;&lt;wsp:rsid wsp:val=&quot;00E137D5&quot;/&gt;&lt;wsp:rsid wsp:val=&quot;00E25DEC&quot;/&gt;&lt;wsp:rsid wsp:val=&quot;00E336EF&quot;/&gt;&lt;wsp:rsid wsp:val=&quot;00E35E86&quot;/&gt;&lt;wsp:rsid wsp:val=&quot;00E373C6&quot;/&gt;&lt;wsp:rsid wsp:val=&quot;00E37ADF&quot;/&gt;&lt;wsp:rsid wsp:val=&quot;00E4432D&quot;/&gt;&lt;wsp:rsid wsp:val=&quot;00E4785D&quot;/&gt;&lt;wsp:rsid wsp:val=&quot;00E63046&quot;/&gt;&lt;wsp:rsid wsp:val=&quot;00E778A2&quot;/&gt;&lt;wsp:rsid wsp:val=&quot;00E81EA5&quot;/&gt;&lt;wsp:rsid wsp:val=&quot;00E86E4E&quot;/&gt;&lt;wsp:rsid wsp:val=&quot;00E908A8&quot;/&gt;&lt;wsp:rsid wsp:val=&quot;00E91F56&quot;/&gt;&lt;wsp:rsid wsp:val=&quot;00E92DCE&quot;/&gt;&lt;wsp:rsid wsp:val=&quot;00E97482&quot;/&gt;&lt;wsp:rsid wsp:val=&quot;00EB18EB&quot;/&gt;&lt;wsp:rsid wsp:val=&quot;00EB4677&quot;/&gt;&lt;wsp:rsid wsp:val=&quot;00EB6EB2&quot;/&gt;&lt;wsp:rsid wsp:val=&quot;00EC000F&quot;/&gt;&lt;wsp:rsid wsp:val=&quot;00EC0110&quot;/&gt;&lt;wsp:rsid wsp:val=&quot;00EC0AA7&quot;/&gt;&lt;wsp:rsid wsp:val=&quot;00EC0E72&quot;/&gt;&lt;wsp:rsid wsp:val=&quot;00EC522A&quot;/&gt;&lt;wsp:rsid wsp:val=&quot;00EC6AA5&quot;/&gt;&lt;wsp:rsid wsp:val=&quot;00EC7196&quot;/&gt;&lt;wsp:rsid wsp:val=&quot;00ED7081&quot;/&gt;&lt;wsp:rsid wsp:val=&quot;00EE1CF2&quot;/&gt;&lt;wsp:rsid wsp:val=&quot;00EF1F11&quot;/&gt;&lt;wsp:rsid wsp:val=&quot;00EF4196&quot;/&gt;&lt;wsp:rsid wsp:val=&quot;00EF58DE&quot;/&gt;&lt;wsp:rsid wsp:val=&quot;00F056AA&quot;/&gt;&lt;wsp:rsid wsp:val=&quot;00F0667A&quot;/&gt;&lt;wsp:rsid wsp:val=&quot;00F077CC&quot;/&gt;&lt;wsp:rsid wsp:val=&quot;00F21674&quot;/&gt;&lt;wsp:rsid wsp:val=&quot;00F223F5&quot;/&gt;&lt;wsp:rsid wsp:val=&quot;00F2668C&quot;/&gt;&lt;wsp:rsid wsp:val=&quot;00F26E36&quot;/&gt;&lt;wsp:rsid wsp:val=&quot;00F338E0&quot;/&gt;&lt;wsp:rsid wsp:val=&quot;00F44600&quot;/&gt;&lt;wsp:rsid wsp:val=&quot;00F446B7&quot;/&gt;&lt;wsp:rsid wsp:val=&quot;00F636E0&quot;/&gt;&lt;wsp:rsid wsp:val=&quot;00FA4EE7&quot;/&gt;&lt;wsp:rsid wsp:val=&quot;00FB5669&quot;/&gt;&lt;wsp:rsid wsp:val=&quot;00FC0220&quot;/&gt;&lt;wsp:rsid wsp:val=&quot;00FC34D7&quot;/&gt;&lt;wsp:rsid wsp:val=&quot;00FC55A6&quot;/&gt;&lt;wsp:rsid wsp:val=&quot;00FD20AC&quot;/&gt;&lt;wsp:rsid wsp:val=&quot;00FD56E8&quot;/&gt;&lt;wsp:rsid wsp:val=&quot;00FE2875&quot;/&gt;&lt;wsp:rsid wsp:val=&quot;00FF3706&quot;/&gt;&lt;/wsp:rsids&gt;&lt;/w:docPr&gt;&lt;w:body&gt;&lt;w:p wsp:rsidR=&quot;00000000&quot; wsp:rsidRDefault=&quot;008D35C3&quot;&gt;&lt;m:oMathPara&gt;&lt;m:oMath&gt;&lt;m:r&gt;&lt;m:rPr&gt;&lt;m:sty m:val=&quot;bi&quot;/&gt;&lt;/m:rPr&gt;&lt;w:rPr&gt;&lt;w:rFonts w:ascii=&quot;Cambria Math&quot; w:fareast=&quot;Calibri&quot; w:h-ansi=&quot;Cambria Math&quot;/&gt;&lt;wx:font wx:val=&quot;Cambria Math&quot;/&gt;&lt;w:b/&gt;&lt;w:i/&gt;&lt;w:sz w:val=&quot;20&quot;/&gt;&lt;/w:rPr&gt;&lt;m:t&gt;в‹®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9" o:title="" chromakey="white"/>
                </v:shape>
              </w:pict>
            </w:r>
          </w:p>
        </w:tc>
        <w:tc>
          <w:tcPr>
            <w:tcW w:w="7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7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15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15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</w:tr>
      <w:tr w:rsidR="00D2294E" w:rsidRPr="00D05333" w:rsidTr="00D05333">
        <w:trPr>
          <w:trHeight w:hRule="exact" w:val="284"/>
        </w:trPr>
        <w:tc>
          <w:tcPr>
            <w:tcW w:w="1051" w:type="dxa"/>
            <w:vMerge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1013" w:type="dxa"/>
            <w:gridSpan w:val="2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748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748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150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150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</w:tr>
      <w:tr w:rsidR="00D2294E" w:rsidRPr="00D05333" w:rsidTr="00D05333">
        <w:trPr>
          <w:trHeight w:val="76"/>
        </w:trPr>
        <w:tc>
          <w:tcPr>
            <w:tcW w:w="1563" w:type="dxa"/>
            <w:gridSpan w:val="2"/>
            <w:vMerge w:val="restart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rPr>
                <w:sz w:val="20"/>
              </w:rPr>
            </w:pPr>
            <w:r w:rsidRPr="00D05333">
              <w:rPr>
                <w:sz w:val="20"/>
              </w:rPr>
              <w:t>Блоки</w:t>
            </w:r>
          </w:p>
        </w:tc>
        <w:tc>
          <w:tcPr>
            <w:tcW w:w="1573" w:type="dxa"/>
            <w:gridSpan w:val="2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  <w:lang w:val="en-US"/>
              </w:rPr>
            </w:pPr>
            <w:r w:rsidRPr="00D05333">
              <w:rPr>
                <w:sz w:val="20"/>
                <w:lang w:val="en-US"/>
              </w:rPr>
              <w:t>I</w:t>
            </w:r>
          </w:p>
        </w:tc>
        <w:tc>
          <w:tcPr>
            <w:tcW w:w="748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749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748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749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3004" w:type="dxa"/>
            <w:gridSpan w:val="2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thinDiagStripe" w:color="auto" w:fill="auto"/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</w:tr>
      <w:tr w:rsidR="00D2294E" w:rsidRPr="00D05333" w:rsidTr="00D05333">
        <w:trPr>
          <w:trHeight w:val="76"/>
        </w:trPr>
        <w:tc>
          <w:tcPr>
            <w:tcW w:w="1563" w:type="dxa"/>
            <w:gridSpan w:val="2"/>
            <w:vMerge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rPr>
                <w:sz w:val="20"/>
              </w:rPr>
            </w:pPr>
          </w:p>
        </w:tc>
        <w:tc>
          <w:tcPr>
            <w:tcW w:w="157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  <w:lang w:val="en-US"/>
              </w:rPr>
            </w:pPr>
            <w:r w:rsidRPr="00D05333">
              <w:rPr>
                <w:sz w:val="20"/>
                <w:lang w:val="en-US"/>
              </w:rPr>
              <w:t>II</w:t>
            </w:r>
          </w:p>
        </w:tc>
        <w:tc>
          <w:tcPr>
            <w:tcW w:w="7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7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300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thinDiagStripe" w:color="auto" w:fill="auto"/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</w:tr>
      <w:tr w:rsidR="00D2294E" w:rsidRPr="00D05333" w:rsidTr="00D05333">
        <w:trPr>
          <w:trHeight w:val="76"/>
        </w:trPr>
        <w:tc>
          <w:tcPr>
            <w:tcW w:w="1563" w:type="dxa"/>
            <w:gridSpan w:val="2"/>
            <w:vMerge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rPr>
                <w:sz w:val="20"/>
              </w:rPr>
            </w:pPr>
          </w:p>
        </w:tc>
        <w:tc>
          <w:tcPr>
            <w:tcW w:w="1573" w:type="dxa"/>
            <w:gridSpan w:val="2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B1EFD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b/>
                <w:sz w:val="20"/>
                <w:lang w:val="en-US"/>
              </w:rPr>
            </w:pPr>
            <w:r>
              <w:pict>
                <v:shape id="_x0000_i1029" type="#_x0000_t75" style="width:5.25pt;height:11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37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61E2A&quot;/&gt;&lt;wsp:rsid wsp:val=&quot;00002617&quot;/&gt;&lt;wsp:rsid wsp:val=&quot;0000633C&quot;/&gt;&lt;wsp:rsid wsp:val=&quot;000229AD&quot;/&gt;&lt;wsp:rsid wsp:val=&quot;00050102&quot;/&gt;&lt;wsp:rsid wsp:val=&quot;00051535&quot;/&gt;&lt;wsp:rsid wsp:val=&quot;00060BC1&quot;/&gt;&lt;wsp:rsid wsp:val=&quot;000A2001&quot;/&gt;&lt;wsp:rsid wsp:val=&quot;000A3493&quot;/&gt;&lt;wsp:rsid wsp:val=&quot;000B5110&quot;/&gt;&lt;wsp:rsid wsp:val=&quot;000E19EE&quot;/&gt;&lt;wsp:rsid wsp:val=&quot;000E5194&quot;/&gt;&lt;wsp:rsid wsp:val=&quot;000E6614&quot;/&gt;&lt;wsp:rsid wsp:val=&quot;00103287&quot;/&gt;&lt;wsp:rsid wsp:val=&quot;0010622E&quot;/&gt;&lt;wsp:rsid wsp:val=&quot;00125002&quot;/&gt;&lt;wsp:rsid wsp:val=&quot;0013561C&quot;/&gt;&lt;wsp:rsid wsp:val=&quot;0013603E&quot;/&gt;&lt;wsp:rsid wsp:val=&quot;001378AA&quot;/&gt;&lt;wsp:rsid wsp:val=&quot;00154968&quot;/&gt;&lt;wsp:rsid wsp:val=&quot;00155606&quot;/&gt;&lt;wsp:rsid wsp:val=&quot;00160FAD&quot;/&gt;&lt;wsp:rsid wsp:val=&quot;00174B31&quot;/&gt;&lt;wsp:rsid wsp:val=&quot;001751D8&quot;/&gt;&lt;wsp:rsid wsp:val=&quot;0018128A&quot;/&gt;&lt;wsp:rsid wsp:val=&quot;00193C47&quot;/&gt;&lt;wsp:rsid wsp:val=&quot;00194480&quot;/&gt;&lt;wsp:rsid wsp:val=&quot;00195E21&quot;/&gt;&lt;wsp:rsid wsp:val=&quot;001A223A&quot;/&gt;&lt;wsp:rsid wsp:val=&quot;001B1EBF&quot;/&gt;&lt;wsp:rsid wsp:val=&quot;001B6D25&quot;/&gt;&lt;wsp:rsid wsp:val=&quot;001F7781&quot;/&gt;&lt;wsp:rsid wsp:val=&quot;002161BF&quot;/&gt;&lt;wsp:rsid wsp:val=&quot;00216529&quot;/&gt;&lt;wsp:rsid wsp:val=&quot;00216873&quot;/&gt;&lt;wsp:rsid wsp:val=&quot;00217144&quot;/&gt;&lt;wsp:rsid wsp:val=&quot;002227DC&quot;/&gt;&lt;wsp:rsid wsp:val=&quot;00253BDB&quot;/&gt;&lt;wsp:rsid wsp:val=&quot;00276039&quot;/&gt;&lt;wsp:rsid wsp:val=&quot;0029015F&quot;/&gt;&lt;wsp:rsid wsp:val=&quot;00295AB5&quot;/&gt;&lt;wsp:rsid wsp:val=&quot;002A44D5&quot;/&gt;&lt;wsp:rsid wsp:val=&quot;002A55B6&quot;/&gt;&lt;wsp:rsid wsp:val=&quot;002C3C1B&quot;/&gt;&lt;wsp:rsid wsp:val=&quot;002C659E&quot;/&gt;&lt;wsp:rsid wsp:val=&quot;00300841&quot;/&gt;&lt;wsp:rsid wsp:val=&quot;00301AAD&quot;/&gt;&lt;wsp:rsid wsp:val=&quot;00302D15&quot;/&gt;&lt;wsp:rsid wsp:val=&quot;0030373D&quot;/&gt;&lt;wsp:rsid wsp:val=&quot;00306675&quot;/&gt;&lt;wsp:rsid wsp:val=&quot;0031155E&quot;/&gt;&lt;wsp:rsid wsp:val=&quot;0032592B&quot;/&gt;&lt;wsp:rsid wsp:val=&quot;00353958&quot;/&gt;&lt;wsp:rsid wsp:val=&quot;00354AD9&quot;/&gt;&lt;wsp:rsid wsp:val=&quot;00360EF3&quot;/&gt;&lt;wsp:rsid wsp:val=&quot;003645B0&quot;/&gt;&lt;wsp:rsid wsp:val=&quot;003835AA&quot;/&gt;&lt;wsp:rsid wsp:val=&quot;00390BC5&quot;/&gt;&lt;wsp:rsid wsp:val=&quot;003973BE&quot;/&gt;&lt;wsp:rsid wsp:val=&quot;003B5969&quot;/&gt;&lt;wsp:rsid wsp:val=&quot;003D06D5&quot;/&gt;&lt;wsp:rsid wsp:val=&quot;003D6D11&quot;/&gt;&lt;wsp:rsid wsp:val=&quot;003E5B14&quot;/&gt;&lt;wsp:rsid wsp:val=&quot;003F41D8&quot;/&gt;&lt;wsp:rsid wsp:val=&quot;003F4FFE&quot;/&gt;&lt;wsp:rsid wsp:val=&quot;003F6C26&quot;/&gt;&lt;wsp:rsid wsp:val=&quot;004052B8&quot;/&gt;&lt;wsp:rsid wsp:val=&quot;00415DED&quot;/&gt;&lt;wsp:rsid wsp:val=&quot;004216AF&quot;/&gt;&lt;wsp:rsid wsp:val=&quot;00455063&quot;/&gt;&lt;wsp:rsid wsp:val=&quot;0045772F&quot;/&gt;&lt;wsp:rsid wsp:val=&quot;00464204&quot;/&gt;&lt;wsp:rsid wsp:val=&quot;00466D6C&quot;/&gt;&lt;wsp:rsid wsp:val=&quot;00472B74&quot;/&gt;&lt;wsp:rsid wsp:val=&quot;004732DA&quot;/&gt;&lt;wsp:rsid wsp:val=&quot;00475C7F&quot;/&gt;&lt;wsp:rsid wsp:val=&quot;0049655B&quot;/&gt;&lt;wsp:rsid wsp:val=&quot;004A432C&quot;/&gt;&lt;wsp:rsid wsp:val=&quot;004B2094&quot;/&gt;&lt;wsp:rsid wsp:val=&quot;004B318E&quot;/&gt;&lt;wsp:rsid wsp:val=&quot;004B76E7&quot;/&gt;&lt;wsp:rsid wsp:val=&quot;004B78A8&quot;/&gt;&lt;wsp:rsid wsp:val=&quot;004C2E4F&quot;/&gt;&lt;wsp:rsid wsp:val=&quot;004C4176&quot;/&gt;&lt;wsp:rsid wsp:val=&quot;004E366B&quot;/&gt;&lt;wsp:rsid wsp:val=&quot;004F1D43&quot;/&gt;&lt;wsp:rsid wsp:val=&quot;00501EA6&quot;/&gt;&lt;wsp:rsid wsp:val=&quot;00505D5C&quot;/&gt;&lt;wsp:rsid wsp:val=&quot;00505F42&quot;/&gt;&lt;wsp:rsid wsp:val=&quot;005066C1&quot;/&gt;&lt;wsp:rsid wsp:val=&quot;005107F8&quot;/&gt;&lt;wsp:rsid wsp:val=&quot;0051389A&quot;/&gt;&lt;wsp:rsid wsp:val=&quot;00522179&quot;/&gt;&lt;wsp:rsid wsp:val=&quot;00525E28&quot;/&gt;&lt;wsp:rsid wsp:val=&quot;0052747F&quot;/&gt;&lt;wsp:rsid wsp:val=&quot;00537D79&quot;/&gt;&lt;wsp:rsid wsp:val=&quot;005453B6&quot;/&gt;&lt;wsp:rsid wsp:val=&quot;00550682&quot;/&gt;&lt;wsp:rsid wsp:val=&quot;00552ADB&quot;/&gt;&lt;wsp:rsid wsp:val=&quot;0056667C&quot;/&gt;&lt;wsp:rsid wsp:val=&quot;0058080A&quot;/&gt;&lt;wsp:rsid wsp:val=&quot;0058771B&quot;/&gt;&lt;wsp:rsid wsp:val=&quot;005A553A&quot;/&gt;&lt;wsp:rsid wsp:val=&quot;005B3313&quot;/&gt;&lt;wsp:rsid wsp:val=&quot;005B531B&quot;/&gt;&lt;wsp:rsid wsp:val=&quot;005C2E50&quot;/&gt;&lt;wsp:rsid wsp:val=&quot;005D4859&quot;/&gt;&lt;wsp:rsid wsp:val=&quot;005F770A&quot;/&gt;&lt;wsp:rsid wsp:val=&quot;00600293&quot;/&gt;&lt;wsp:rsid wsp:val=&quot;00605D2A&quot;/&gt;&lt;wsp:rsid wsp:val=&quot;006104B7&quot;/&gt;&lt;wsp:rsid wsp:val=&quot;00624BDD&quot;/&gt;&lt;wsp:rsid wsp:val=&quot;0063073A&quot;/&gt;&lt;wsp:rsid wsp:val=&quot;00636336&quot;/&gt;&lt;wsp:rsid wsp:val=&quot;0064239B&quot;/&gt;&lt;wsp:rsid wsp:val=&quot;006510B1&quot;/&gt;&lt;wsp:rsid wsp:val=&quot;006564E9&quot;/&gt;&lt;wsp:rsid wsp:val=&quot;00656AE3&quot;/&gt;&lt;wsp:rsid wsp:val=&quot;00665547&quot;/&gt;&lt;wsp:rsid wsp:val=&quot;0067143E&quot;/&gt;&lt;wsp:rsid wsp:val=&quot;006756CD&quot;/&gt;&lt;wsp:rsid wsp:val=&quot;00676EEC&quot;/&gt;&lt;wsp:rsid wsp:val=&quot;006779EC&quot;/&gt;&lt;wsp:rsid wsp:val=&quot;00681B6B&quot;/&gt;&lt;wsp:rsid wsp:val=&quot;00684BAC&quot;/&gt;&lt;wsp:rsid wsp:val=&quot;00687769&quot;/&gt;&lt;wsp:rsid wsp:val=&quot;00691848&quot;/&gt;&lt;wsp:rsid wsp:val=&quot;00694617&quot;/&gt;&lt;wsp:rsid wsp:val=&quot;00697C70&quot;/&gt;&lt;wsp:rsid wsp:val=&quot;006C0B1C&quot;/&gt;&lt;wsp:rsid wsp:val=&quot;006C2335&quot;/&gt;&lt;wsp:rsid wsp:val=&quot;006E5A66&quot;/&gt;&lt;wsp:rsid wsp:val=&quot;00716491&quot;/&gt;&lt;wsp:rsid wsp:val=&quot;00721C65&quot;/&gt;&lt;wsp:rsid wsp:val=&quot;007241F0&quot;/&gt;&lt;wsp:rsid wsp:val=&quot;007271BE&quot;/&gt;&lt;wsp:rsid wsp:val=&quot;0075725C&quot;/&gt;&lt;wsp:rsid wsp:val=&quot;00774357&quot;/&gt;&lt;wsp:rsid wsp:val=&quot;007775F1&quot;/&gt;&lt;wsp:rsid wsp:val=&quot;0078577E&quot;/&gt;&lt;wsp:rsid wsp:val=&quot;007A0B1F&quot;/&gt;&lt;wsp:rsid wsp:val=&quot;007A5829&quot;/&gt;&lt;wsp:rsid wsp:val=&quot;007B25D9&quot;/&gt;&lt;wsp:rsid wsp:val=&quot;007B713D&quot;/&gt;&lt;wsp:rsid wsp:val=&quot;007D6701&quot;/&gt;&lt;wsp:rsid wsp:val=&quot;007E6EC7&quot;/&gt;&lt;wsp:rsid wsp:val=&quot;0080378F&quot;/&gt;&lt;wsp:rsid wsp:val=&quot;008058DF&quot;/&gt;&lt;wsp:rsid wsp:val=&quot;00807DD9&quot;/&gt;&lt;wsp:rsid wsp:val=&quot;00816104&quot;/&gt;&lt;wsp:rsid wsp:val=&quot;0082635F&quot;/&gt;&lt;wsp:rsid wsp:val=&quot;008305D7&quot;/&gt;&lt;wsp:rsid wsp:val=&quot;008325AB&quot;/&gt;&lt;wsp:rsid wsp:val=&quot;00837E06&quot;/&gt;&lt;wsp:rsid wsp:val=&quot;00847798&quot;/&gt;&lt;wsp:rsid wsp:val=&quot;008555A0&quot;/&gt;&lt;wsp:rsid wsp:val=&quot;0085785E&quot;/&gt;&lt;wsp:rsid wsp:val=&quot;0086693B&quot;/&gt;&lt;wsp:rsid wsp:val=&quot;00866FB2&quot;/&gt;&lt;wsp:rsid wsp:val=&quot;0088381E&quot;/&gt;&lt;wsp:rsid wsp:val=&quot;00897CEE&quot;/&gt;&lt;wsp:rsid wsp:val=&quot;008A31D3&quot;/&gt;&lt;wsp:rsid wsp:val=&quot;008B0351&quot;/&gt;&lt;wsp:rsid wsp:val=&quot;008B2DF6&quot;/&gt;&lt;wsp:rsid wsp:val=&quot;008B30A4&quot;/&gt;&lt;wsp:rsid wsp:val=&quot;008B7AC3&quot;/&gt;&lt;wsp:rsid wsp:val=&quot;008C0196&quot;/&gt;&lt;wsp:rsid wsp:val=&quot;008C224C&quot;/&gt;&lt;wsp:rsid wsp:val=&quot;008D4FE1&quot;/&gt;&lt;wsp:rsid wsp:val=&quot;008D5885&quot;/&gt;&lt;wsp:rsid wsp:val=&quot;008F5DD7&quot;/&gt;&lt;wsp:rsid wsp:val=&quot;0092374F&quot;/&gt;&lt;wsp:rsid wsp:val=&quot;009250CC&quot;/&gt;&lt;wsp:rsid wsp:val=&quot;00936C39&quot;/&gt;&lt;wsp:rsid wsp:val=&quot;0094188C&quot;/&gt;&lt;wsp:rsid wsp:val=&quot;009458E1&quot;/&gt;&lt;wsp:rsid wsp:val=&quot;0095772E&quot;/&gt;&lt;wsp:rsid wsp:val=&quot;00961E2A&quot;/&gt;&lt;wsp:rsid wsp:val=&quot;00963FB3&quot;/&gt;&lt;wsp:rsid wsp:val=&quot;009668A9&quot;/&gt;&lt;wsp:rsid wsp:val=&quot;0098403F&quot;/&gt;&lt;wsp:rsid wsp:val=&quot;00984A41&quot;/&gt;&lt;wsp:rsid wsp:val=&quot;00984E6F&quot;/&gt;&lt;wsp:rsid wsp:val=&quot;009A0C76&quot;/&gt;&lt;wsp:rsid wsp:val=&quot;009A4C21&quot;/&gt;&lt;wsp:rsid wsp:val=&quot;009A7D67&quot;/&gt;&lt;wsp:rsid wsp:val=&quot;009B509C&quot;/&gt;&lt;wsp:rsid wsp:val=&quot;009B5BB7&quot;/&gt;&lt;wsp:rsid wsp:val=&quot;009C6AD5&quot;/&gt;&lt;wsp:rsid wsp:val=&quot;009D08D5&quot;/&gt;&lt;wsp:rsid wsp:val=&quot;009D7D24&quot;/&gt;&lt;wsp:rsid wsp:val=&quot;009E43C1&quot;/&gt;&lt;wsp:rsid wsp:val=&quot;009E5BE9&quot;/&gt;&lt;wsp:rsid wsp:val=&quot;009F5EDD&quot;/&gt;&lt;wsp:rsid wsp:val=&quot;00A01111&quot;/&gt;&lt;wsp:rsid wsp:val=&quot;00A07068&quot;/&gt;&lt;wsp:rsid wsp:val=&quot;00A2214D&quot;/&gt;&lt;wsp:rsid wsp:val=&quot;00A23E91&quot;/&gt;&lt;wsp:rsid wsp:val=&quot;00A32A1F&quot;/&gt;&lt;wsp:rsid wsp:val=&quot;00A40D1E&quot;/&gt;&lt;wsp:rsid wsp:val=&quot;00A60C42&quot;/&gt;&lt;wsp:rsid wsp:val=&quot;00A60FD7&quot;/&gt;&lt;wsp:rsid wsp:val=&quot;00A77AB8&quot;/&gt;&lt;wsp:rsid wsp:val=&quot;00AA1800&quot;/&gt;&lt;wsp:rsid wsp:val=&quot;00AB4D7D&quot;/&gt;&lt;wsp:rsid wsp:val=&quot;00AC024C&quot;/&gt;&lt;wsp:rsid wsp:val=&quot;00AC3C05&quot;/&gt;&lt;wsp:rsid wsp:val=&quot;00AD0C11&quot;/&gt;&lt;wsp:rsid wsp:val=&quot;00AE7479&quot;/&gt;&lt;wsp:rsid wsp:val=&quot;00AF1539&quot;/&gt;&lt;wsp:rsid wsp:val=&quot;00B10E7A&quot;/&gt;&lt;wsp:rsid wsp:val=&quot;00B15179&quot;/&gt;&lt;wsp:rsid wsp:val=&quot;00B310C7&quot;/&gt;&lt;wsp:rsid wsp:val=&quot;00B3679F&quot;/&gt;&lt;wsp:rsid wsp:val=&quot;00B6158A&quot;/&gt;&lt;wsp:rsid wsp:val=&quot;00B677DF&quot;/&gt;&lt;wsp:rsid wsp:val=&quot;00B7273D&quot;/&gt;&lt;wsp:rsid wsp:val=&quot;00B75C2D&quot;/&gt;&lt;wsp:rsid wsp:val=&quot;00B77EB6&quot;/&gt;&lt;wsp:rsid wsp:val=&quot;00BA53F5&quot;/&gt;&lt;wsp:rsid wsp:val=&quot;00BB210C&quot;/&gt;&lt;wsp:rsid wsp:val=&quot;00BC1C66&quot;/&gt;&lt;wsp:rsid wsp:val=&quot;00BC6FAC&quot;/&gt;&lt;wsp:rsid wsp:val=&quot;00BC71C2&quot;/&gt;&lt;wsp:rsid wsp:val=&quot;00BE2B3E&quot;/&gt;&lt;wsp:rsid wsp:val=&quot;00BF2F4F&quot;/&gt;&lt;wsp:rsid wsp:val=&quot;00BF4C6F&quot;/&gt;&lt;wsp:rsid wsp:val=&quot;00BF7115&quot;/&gt;&lt;wsp:rsid wsp:val=&quot;00C065F9&quot;/&gt;&lt;wsp:rsid wsp:val=&quot;00C12060&quot;/&gt;&lt;wsp:rsid wsp:val=&quot;00C132EB&quot;/&gt;&lt;wsp:rsid wsp:val=&quot;00C13DC0&quot;/&gt;&lt;wsp:rsid wsp:val=&quot;00C24F32&quot;/&gt;&lt;wsp:rsid wsp:val=&quot;00C333DD&quot;/&gt;&lt;wsp:rsid wsp:val=&quot;00C3492E&quot;/&gt;&lt;wsp:rsid wsp:val=&quot;00C4547B&quot;/&gt;&lt;wsp:rsid wsp:val=&quot;00C45651&quot;/&gt;&lt;wsp:rsid wsp:val=&quot;00C46314&quot;/&gt;&lt;wsp:rsid wsp:val=&quot;00C50C08&quot;/&gt;&lt;wsp:rsid wsp:val=&quot;00C563B9&quot;/&gt;&lt;wsp:rsid wsp:val=&quot;00C71106&quot;/&gt;&lt;wsp:rsid wsp:val=&quot;00C82567&quot;/&gt;&lt;wsp:rsid wsp:val=&quot;00C8621F&quot;/&gt;&lt;wsp:rsid wsp:val=&quot;00C86B44&quot;/&gt;&lt;wsp:rsid wsp:val=&quot;00C91545&quot;/&gt;&lt;wsp:rsid wsp:val=&quot;00C92EDC&quot;/&gt;&lt;wsp:rsid wsp:val=&quot;00CB409F&quot;/&gt;&lt;wsp:rsid wsp:val=&quot;00CD6079&quot;/&gt;&lt;wsp:rsid wsp:val=&quot;00CE6CD6&quot;/&gt;&lt;wsp:rsid wsp:val=&quot;00CE7DFA&quot;/&gt;&lt;wsp:rsid wsp:val=&quot;00CF5B40&quot;/&gt;&lt;wsp:rsid wsp:val=&quot;00D05333&quot;/&gt;&lt;wsp:rsid wsp:val=&quot;00D13C62&quot;/&gt;&lt;wsp:rsid wsp:val=&quot;00D24315&quot;/&gt;&lt;wsp:rsid wsp:val=&quot;00D25170&quot;/&gt;&lt;wsp:rsid wsp:val=&quot;00D25E47&quot;/&gt;&lt;wsp:rsid wsp:val=&quot;00D27EEE&quot;/&gt;&lt;wsp:rsid wsp:val=&quot;00D50AD2&quot;/&gt;&lt;wsp:rsid wsp:val=&quot;00D54D55&quot;/&gt;&lt;wsp:rsid wsp:val=&quot;00D61348&quot;/&gt;&lt;wsp:rsid wsp:val=&quot;00D61FBA&quot;/&gt;&lt;wsp:rsid wsp:val=&quot;00D626C9&quot;/&gt;&lt;wsp:rsid wsp:val=&quot;00D758CA&quot;/&gt;&lt;wsp:rsid wsp:val=&quot;00D834F9&quot;/&gt;&lt;wsp:rsid wsp:val=&quot;00D8634B&quot;/&gt;&lt;wsp:rsid wsp:val=&quot;00D86C4A&quot;/&gt;&lt;wsp:rsid wsp:val=&quot;00D86CD2&quot;/&gt;&lt;wsp:rsid wsp:val=&quot;00DA4CB3&quot;/&gt;&lt;wsp:rsid wsp:val=&quot;00DA7618&quot;/&gt;&lt;wsp:rsid wsp:val=&quot;00DC423B&quot;/&gt;&lt;wsp:rsid wsp:val=&quot;00DC5DA7&quot;/&gt;&lt;wsp:rsid wsp:val=&quot;00DD0404&quot;/&gt;&lt;wsp:rsid wsp:val=&quot;00DD178F&quot;/&gt;&lt;wsp:rsid wsp:val=&quot;00E05CC9&quot;/&gt;&lt;wsp:rsid wsp:val=&quot;00E05DD3&quot;/&gt;&lt;wsp:rsid wsp:val=&quot;00E108BB&quot;/&gt;&lt;wsp:rsid wsp:val=&quot;00E11782&quot;/&gt;&lt;wsp:rsid wsp:val=&quot;00E1329A&quot;/&gt;&lt;wsp:rsid wsp:val=&quot;00E137D5&quot;/&gt;&lt;wsp:rsid wsp:val=&quot;00E25DEC&quot;/&gt;&lt;wsp:rsid wsp:val=&quot;00E336EF&quot;/&gt;&lt;wsp:rsid wsp:val=&quot;00E35E86&quot;/&gt;&lt;wsp:rsid wsp:val=&quot;00E373C6&quot;/&gt;&lt;wsp:rsid wsp:val=&quot;00E37ADF&quot;/&gt;&lt;wsp:rsid wsp:val=&quot;00E4432D&quot;/&gt;&lt;wsp:rsid wsp:val=&quot;00E4785D&quot;/&gt;&lt;wsp:rsid wsp:val=&quot;00E63046&quot;/&gt;&lt;wsp:rsid wsp:val=&quot;00E778A2&quot;/&gt;&lt;wsp:rsid wsp:val=&quot;00E81EA5&quot;/&gt;&lt;wsp:rsid wsp:val=&quot;00E86E4E&quot;/&gt;&lt;wsp:rsid wsp:val=&quot;00E908A8&quot;/&gt;&lt;wsp:rsid wsp:val=&quot;00E91F56&quot;/&gt;&lt;wsp:rsid wsp:val=&quot;00E92DCE&quot;/&gt;&lt;wsp:rsid wsp:val=&quot;00E97482&quot;/&gt;&lt;wsp:rsid wsp:val=&quot;00EB18EB&quot;/&gt;&lt;wsp:rsid wsp:val=&quot;00EB4677&quot;/&gt;&lt;wsp:rsid wsp:val=&quot;00EB6EB2&quot;/&gt;&lt;wsp:rsid wsp:val=&quot;00EC000F&quot;/&gt;&lt;wsp:rsid wsp:val=&quot;00EC0110&quot;/&gt;&lt;wsp:rsid wsp:val=&quot;00EC0AA7&quot;/&gt;&lt;wsp:rsid wsp:val=&quot;00EC0E72&quot;/&gt;&lt;wsp:rsid wsp:val=&quot;00EC522A&quot;/&gt;&lt;wsp:rsid wsp:val=&quot;00EC6AA5&quot;/&gt;&lt;wsp:rsid wsp:val=&quot;00EC7196&quot;/&gt;&lt;wsp:rsid wsp:val=&quot;00ED7081&quot;/&gt;&lt;wsp:rsid wsp:val=&quot;00EE1CF2&quot;/&gt;&lt;wsp:rsid wsp:val=&quot;00EF1F11&quot;/&gt;&lt;wsp:rsid wsp:val=&quot;00EF4196&quot;/&gt;&lt;wsp:rsid wsp:val=&quot;00EF58DE&quot;/&gt;&lt;wsp:rsid wsp:val=&quot;00F056AA&quot;/&gt;&lt;wsp:rsid wsp:val=&quot;00F0667A&quot;/&gt;&lt;wsp:rsid wsp:val=&quot;00F077CC&quot;/&gt;&lt;wsp:rsid wsp:val=&quot;00F21674&quot;/&gt;&lt;wsp:rsid wsp:val=&quot;00F223F5&quot;/&gt;&lt;wsp:rsid wsp:val=&quot;00F2668C&quot;/&gt;&lt;wsp:rsid wsp:val=&quot;00F26E36&quot;/&gt;&lt;wsp:rsid wsp:val=&quot;00F338E0&quot;/&gt;&lt;wsp:rsid wsp:val=&quot;00F44600&quot;/&gt;&lt;wsp:rsid wsp:val=&quot;00F446B7&quot;/&gt;&lt;wsp:rsid wsp:val=&quot;00F636E0&quot;/&gt;&lt;wsp:rsid wsp:val=&quot;00FA4EE7&quot;/&gt;&lt;wsp:rsid wsp:val=&quot;00FB5669&quot;/&gt;&lt;wsp:rsid wsp:val=&quot;00FC0220&quot;/&gt;&lt;wsp:rsid wsp:val=&quot;00FC34D7&quot;/&gt;&lt;wsp:rsid wsp:val=&quot;00FC55A6&quot;/&gt;&lt;wsp:rsid wsp:val=&quot;00FD20AC&quot;/&gt;&lt;wsp:rsid wsp:val=&quot;00FD56E8&quot;/&gt;&lt;wsp:rsid wsp:val=&quot;00FE2875&quot;/&gt;&lt;wsp:rsid wsp:val=&quot;00FF3706&quot;/&gt;&lt;/wsp:rsids&gt;&lt;/w:docPr&gt;&lt;w:body&gt;&lt;w:p wsp:rsidR=&quot;00000000&quot; wsp:rsidRDefault=&quot;00306675&quot;&gt;&lt;m:oMathPara&gt;&lt;m:oMath&gt;&lt;m:r&gt;&lt;m:rPr&gt;&lt;m:sty m:val=&quot;bi&quot;/&gt;&lt;/m:rPr&gt;&lt;w:rPr&gt;&lt;w:rFonts w:ascii=&quot;Cambria Math&quot; w:fareast=&quot;Calibri&quot; w:h-ansi=&quot;Cambria Math&quot;/&gt;&lt;wx:font wx:val=&quot;Cambria Math&quot;/&gt;&lt;w:b/&gt;&lt;w:i/&gt;&lt;w:sz w:val=&quot;20&quot;/&gt;&lt;/w:rPr&gt;&lt;m:t&gt;в‹®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9" o:title="" chromakey="white"/>
                </v:shape>
              </w:pict>
            </w:r>
          </w:p>
        </w:tc>
        <w:tc>
          <w:tcPr>
            <w:tcW w:w="748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748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3004" w:type="dxa"/>
            <w:gridSpan w:val="2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shd w:val="thinDiagStripe" w:color="auto" w:fill="auto"/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</w:tr>
      <w:tr w:rsidR="00D2294E" w:rsidRPr="00D05333" w:rsidTr="00D05333">
        <w:tc>
          <w:tcPr>
            <w:tcW w:w="1563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rPr>
                <w:sz w:val="20"/>
              </w:rPr>
            </w:pPr>
            <w:r w:rsidRPr="00D05333">
              <w:rPr>
                <w:sz w:val="20"/>
              </w:rPr>
              <w:t>Функционал.</w:t>
            </w:r>
          </w:p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rPr>
                <w:sz w:val="20"/>
              </w:rPr>
            </w:pPr>
            <w:r w:rsidRPr="00D05333">
              <w:rPr>
                <w:sz w:val="20"/>
              </w:rPr>
              <w:t>система</w:t>
            </w:r>
          </w:p>
        </w:tc>
        <w:tc>
          <w:tcPr>
            <w:tcW w:w="1573" w:type="dxa"/>
            <w:gridSpan w:val="2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  <w:r w:rsidRPr="00D05333">
              <w:rPr>
                <w:sz w:val="20"/>
              </w:rPr>
              <w:t>ФС</w:t>
            </w:r>
          </w:p>
        </w:tc>
        <w:tc>
          <w:tcPr>
            <w:tcW w:w="748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749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748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749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3004" w:type="dxa"/>
            <w:gridSpan w:val="2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shd w:val="thinDiagStripe" w:color="auto" w:fill="auto"/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 w:val="20"/>
              </w:rPr>
            </w:pPr>
          </w:p>
        </w:tc>
      </w:tr>
    </w:tbl>
    <w:p w:rsidR="00D2294E" w:rsidRPr="00EC6AA5" w:rsidRDefault="00D2294E" w:rsidP="0013603E">
      <w:pPr>
        <w:tabs>
          <w:tab w:val="left" w:pos="567"/>
          <w:tab w:val="center" w:pos="4677"/>
        </w:tabs>
        <w:ind w:left="567" w:firstLine="0"/>
        <w:jc w:val="center"/>
        <w:rPr>
          <w:szCs w:val="24"/>
          <w:lang w:val="en-US"/>
        </w:rPr>
      </w:pPr>
    </w:p>
    <w:p w:rsidR="00D2294E" w:rsidRPr="001E6BBF" w:rsidRDefault="00D2294E" w:rsidP="001E6BBF">
      <w:pPr>
        <w:pStyle w:val="ab"/>
        <w:numPr>
          <w:ilvl w:val="0"/>
          <w:numId w:val="2"/>
        </w:numPr>
        <w:ind w:left="0" w:firstLine="720"/>
        <w:jc w:val="both"/>
        <w:rPr>
          <w:sz w:val="28"/>
          <w:szCs w:val="28"/>
        </w:rPr>
      </w:pPr>
      <w:r w:rsidRPr="001E6BBF">
        <w:rPr>
          <w:sz w:val="28"/>
          <w:szCs w:val="28"/>
        </w:rPr>
        <w:t>выделить наименее надёжные изделия и блоки и дать предложения по повышению безотказности ФС;</w:t>
      </w:r>
    </w:p>
    <w:p w:rsidR="00D2294E" w:rsidRPr="001E6BBF" w:rsidRDefault="00D2294E" w:rsidP="001E6BBF">
      <w:pPr>
        <w:pStyle w:val="ab"/>
        <w:numPr>
          <w:ilvl w:val="0"/>
          <w:numId w:val="2"/>
        </w:numPr>
        <w:ind w:left="0" w:firstLine="720"/>
        <w:jc w:val="both"/>
        <w:rPr>
          <w:sz w:val="28"/>
          <w:szCs w:val="28"/>
        </w:rPr>
      </w:pPr>
      <w:r w:rsidRPr="001E6BBF">
        <w:rPr>
          <w:sz w:val="28"/>
          <w:szCs w:val="28"/>
        </w:rPr>
        <w:t>выделить изделия, отказы которых влияют на безопасность пол</w:t>
      </w:r>
      <w:r w:rsidRPr="001E6BBF">
        <w:rPr>
          <w:sz w:val="28"/>
          <w:szCs w:val="28"/>
        </w:rPr>
        <w:t>ё</w:t>
      </w:r>
      <w:r w:rsidRPr="001E6BBF">
        <w:rPr>
          <w:sz w:val="28"/>
          <w:szCs w:val="28"/>
        </w:rPr>
        <w:t>тов, отметив их знаком  "+"  в графе 8 табл. 2.</w:t>
      </w:r>
    </w:p>
    <w:p w:rsidR="00D2294E" w:rsidRPr="00D65237" w:rsidRDefault="00D2294E" w:rsidP="003835AA">
      <w:pPr>
        <w:tabs>
          <w:tab w:val="left" w:pos="851"/>
          <w:tab w:val="center" w:pos="4677"/>
        </w:tabs>
        <w:ind w:left="851" w:firstLine="0"/>
        <w:rPr>
          <w:sz w:val="28"/>
          <w:szCs w:val="28"/>
        </w:rPr>
      </w:pPr>
    </w:p>
    <w:p w:rsidR="00D2294E" w:rsidRDefault="00D2294E" w:rsidP="00221C64">
      <w:pPr>
        <w:ind w:firstLine="0"/>
        <w:jc w:val="center"/>
        <w:rPr>
          <w:b/>
          <w:sz w:val="28"/>
          <w:szCs w:val="28"/>
        </w:rPr>
      </w:pPr>
    </w:p>
    <w:p w:rsidR="00D2294E" w:rsidRPr="001E6BBF" w:rsidRDefault="00D2294E" w:rsidP="00221C64">
      <w:pPr>
        <w:ind w:firstLine="0"/>
        <w:jc w:val="center"/>
        <w:rPr>
          <w:b/>
          <w:sz w:val="28"/>
          <w:szCs w:val="28"/>
        </w:rPr>
      </w:pPr>
      <w:r w:rsidRPr="001E6BBF">
        <w:rPr>
          <w:b/>
          <w:sz w:val="28"/>
          <w:szCs w:val="28"/>
        </w:rPr>
        <w:lastRenderedPageBreak/>
        <w:t>3. ПРИМЕР ОЦЕНКИ БЕЗОТКАЗНОСТИ ФС (ПОДСИСТЕМЫ)</w:t>
      </w:r>
    </w:p>
    <w:p w:rsidR="00D2294E" w:rsidRPr="001E6BBF" w:rsidRDefault="00D2294E" w:rsidP="003835AA">
      <w:pPr>
        <w:tabs>
          <w:tab w:val="left" w:pos="0"/>
          <w:tab w:val="center" w:pos="4677"/>
        </w:tabs>
        <w:rPr>
          <w:sz w:val="16"/>
          <w:szCs w:val="16"/>
        </w:rPr>
      </w:pPr>
    </w:p>
    <w:p w:rsidR="00D2294E" w:rsidRPr="001E6BBF" w:rsidRDefault="00D2294E" w:rsidP="001E6BBF">
      <w:pPr>
        <w:tabs>
          <w:tab w:val="left" w:pos="0"/>
          <w:tab w:val="center" w:pos="4677"/>
        </w:tabs>
        <w:ind w:firstLine="709"/>
        <w:rPr>
          <w:sz w:val="28"/>
          <w:szCs w:val="28"/>
        </w:rPr>
      </w:pPr>
      <w:r w:rsidRPr="001E6BBF">
        <w:rPr>
          <w:sz w:val="28"/>
          <w:szCs w:val="28"/>
        </w:rPr>
        <w:t>Рассмотрим в качестве примера детализированную структурную схему надёжности топливной системы самолёта Ту-154 (рис. 1)</w:t>
      </w:r>
    </w:p>
    <w:p w:rsidR="00D2294E" w:rsidRPr="001E6BBF" w:rsidRDefault="00D2294E" w:rsidP="001E6BBF">
      <w:pPr>
        <w:tabs>
          <w:tab w:val="left" w:pos="6048"/>
        </w:tabs>
        <w:ind w:firstLine="709"/>
        <w:rPr>
          <w:sz w:val="28"/>
          <w:szCs w:val="28"/>
        </w:rPr>
      </w:pPr>
      <w:r w:rsidRPr="001E6BBF">
        <w:rPr>
          <w:sz w:val="28"/>
          <w:szCs w:val="28"/>
        </w:rPr>
        <w:t>Обозначения  на схеме рис.1:</w:t>
      </w:r>
    </w:p>
    <w:p w:rsidR="00D2294E" w:rsidRPr="001E6BBF" w:rsidRDefault="00D2294E" w:rsidP="001E6BBF">
      <w:pPr>
        <w:tabs>
          <w:tab w:val="left" w:pos="6048"/>
        </w:tabs>
        <w:ind w:firstLine="709"/>
        <w:rPr>
          <w:sz w:val="28"/>
          <w:szCs w:val="28"/>
        </w:rPr>
      </w:pPr>
      <w:r w:rsidRPr="001E6BBF">
        <w:rPr>
          <w:sz w:val="28"/>
          <w:szCs w:val="28"/>
        </w:rPr>
        <w:t>1 – топливный бак,</w:t>
      </w:r>
    </w:p>
    <w:p w:rsidR="00D2294E" w:rsidRPr="001E6BBF" w:rsidRDefault="00D2294E" w:rsidP="001E6BBF">
      <w:pPr>
        <w:tabs>
          <w:tab w:val="left" w:pos="6048"/>
        </w:tabs>
        <w:ind w:firstLine="709"/>
        <w:rPr>
          <w:sz w:val="28"/>
          <w:szCs w:val="28"/>
        </w:rPr>
      </w:pPr>
      <w:r w:rsidRPr="001E6BBF">
        <w:rPr>
          <w:sz w:val="28"/>
          <w:szCs w:val="28"/>
        </w:rPr>
        <w:t>2 – насос перекачки,</w:t>
      </w:r>
    </w:p>
    <w:p w:rsidR="00D2294E" w:rsidRPr="001E6BBF" w:rsidRDefault="00D2294E" w:rsidP="001E6BBF">
      <w:pPr>
        <w:tabs>
          <w:tab w:val="left" w:pos="6048"/>
        </w:tabs>
        <w:ind w:firstLine="709"/>
        <w:rPr>
          <w:sz w:val="28"/>
          <w:szCs w:val="28"/>
        </w:rPr>
      </w:pPr>
      <w:r w:rsidRPr="001E6BBF">
        <w:rPr>
          <w:sz w:val="28"/>
          <w:szCs w:val="28"/>
        </w:rPr>
        <w:t xml:space="preserve">3 – обратный клапан, </w:t>
      </w:r>
    </w:p>
    <w:p w:rsidR="00D2294E" w:rsidRPr="001E6BBF" w:rsidRDefault="00D2294E" w:rsidP="001E6BBF">
      <w:pPr>
        <w:tabs>
          <w:tab w:val="left" w:pos="6048"/>
        </w:tabs>
        <w:ind w:firstLine="709"/>
        <w:rPr>
          <w:sz w:val="28"/>
          <w:szCs w:val="28"/>
        </w:rPr>
      </w:pPr>
      <w:r w:rsidRPr="001E6BBF">
        <w:rPr>
          <w:sz w:val="28"/>
          <w:szCs w:val="28"/>
        </w:rPr>
        <w:t>4 – порционер,</w:t>
      </w:r>
    </w:p>
    <w:p w:rsidR="00D2294E" w:rsidRPr="001E6BBF" w:rsidRDefault="00D2294E" w:rsidP="001E6BBF">
      <w:pPr>
        <w:tabs>
          <w:tab w:val="left" w:pos="6048"/>
        </w:tabs>
        <w:ind w:firstLine="709"/>
        <w:rPr>
          <w:sz w:val="28"/>
          <w:szCs w:val="28"/>
        </w:rPr>
      </w:pPr>
      <w:r w:rsidRPr="001E6BBF">
        <w:rPr>
          <w:sz w:val="28"/>
          <w:szCs w:val="28"/>
        </w:rPr>
        <w:t>5 – насос подкачки,</w:t>
      </w:r>
    </w:p>
    <w:p w:rsidR="00D2294E" w:rsidRPr="001E6BBF" w:rsidRDefault="00D2294E" w:rsidP="001E6BBF">
      <w:pPr>
        <w:tabs>
          <w:tab w:val="left" w:pos="6048"/>
        </w:tabs>
        <w:ind w:firstLine="709"/>
        <w:rPr>
          <w:sz w:val="28"/>
          <w:szCs w:val="28"/>
        </w:rPr>
      </w:pPr>
      <w:r w:rsidRPr="001E6BBF">
        <w:rPr>
          <w:sz w:val="28"/>
          <w:szCs w:val="28"/>
        </w:rPr>
        <w:t>6 – перекрывной клапан,</w:t>
      </w:r>
    </w:p>
    <w:p w:rsidR="00D2294E" w:rsidRPr="001E6BBF" w:rsidRDefault="00D2294E" w:rsidP="001E6BBF">
      <w:pPr>
        <w:tabs>
          <w:tab w:val="left" w:pos="6048"/>
        </w:tabs>
        <w:ind w:firstLine="709"/>
        <w:rPr>
          <w:sz w:val="28"/>
          <w:szCs w:val="28"/>
        </w:rPr>
      </w:pPr>
      <w:r w:rsidRPr="001E6BBF">
        <w:rPr>
          <w:sz w:val="28"/>
          <w:szCs w:val="28"/>
        </w:rPr>
        <w:t>7 – расходомер,</w:t>
      </w:r>
    </w:p>
    <w:p w:rsidR="00D2294E" w:rsidRPr="001E6BBF" w:rsidRDefault="00D2294E" w:rsidP="001E6BBF">
      <w:pPr>
        <w:tabs>
          <w:tab w:val="left" w:pos="6048"/>
        </w:tabs>
        <w:ind w:firstLine="709"/>
        <w:rPr>
          <w:sz w:val="28"/>
          <w:szCs w:val="28"/>
        </w:rPr>
      </w:pPr>
      <w:r w:rsidRPr="001E6BBF">
        <w:rPr>
          <w:sz w:val="28"/>
          <w:szCs w:val="28"/>
        </w:rPr>
        <w:t>8 – центробежный насос,</w:t>
      </w:r>
    </w:p>
    <w:p w:rsidR="00D2294E" w:rsidRPr="001E6BBF" w:rsidRDefault="00D2294E" w:rsidP="001E6BBF">
      <w:pPr>
        <w:tabs>
          <w:tab w:val="left" w:pos="6048"/>
        </w:tabs>
        <w:ind w:firstLine="709"/>
        <w:rPr>
          <w:sz w:val="28"/>
          <w:szCs w:val="28"/>
        </w:rPr>
      </w:pPr>
      <w:r w:rsidRPr="001E6BBF">
        <w:rPr>
          <w:sz w:val="28"/>
          <w:szCs w:val="28"/>
        </w:rPr>
        <w:t>9 – фильтр,</w:t>
      </w:r>
    </w:p>
    <w:p w:rsidR="00D2294E" w:rsidRPr="001E6BBF" w:rsidRDefault="00D2294E" w:rsidP="001E6BBF">
      <w:pPr>
        <w:tabs>
          <w:tab w:val="left" w:pos="6048"/>
        </w:tabs>
        <w:ind w:firstLine="709"/>
        <w:rPr>
          <w:sz w:val="28"/>
          <w:szCs w:val="28"/>
        </w:rPr>
      </w:pPr>
      <w:r w:rsidRPr="001E6BBF">
        <w:rPr>
          <w:sz w:val="28"/>
          <w:szCs w:val="28"/>
        </w:rPr>
        <w:t>10 – насос – регулятор,</w:t>
      </w:r>
    </w:p>
    <w:p w:rsidR="00D2294E" w:rsidRDefault="00D2294E" w:rsidP="001E6BBF">
      <w:pPr>
        <w:tabs>
          <w:tab w:val="left" w:pos="6048"/>
        </w:tabs>
        <w:ind w:firstLine="709"/>
        <w:rPr>
          <w:sz w:val="28"/>
          <w:szCs w:val="28"/>
        </w:rPr>
      </w:pPr>
      <w:r w:rsidRPr="001E6BBF">
        <w:rPr>
          <w:sz w:val="28"/>
          <w:szCs w:val="28"/>
        </w:rPr>
        <w:t>11 – трубопровод.</w:t>
      </w:r>
    </w:p>
    <w:p w:rsidR="00D2294E" w:rsidRPr="001E6BBF" w:rsidRDefault="00D2294E" w:rsidP="001E6BBF">
      <w:pPr>
        <w:tabs>
          <w:tab w:val="left" w:pos="6048"/>
        </w:tabs>
        <w:ind w:firstLine="709"/>
        <w:rPr>
          <w:sz w:val="28"/>
          <w:szCs w:val="28"/>
        </w:rPr>
      </w:pPr>
    </w:p>
    <w:p w:rsidR="00D2294E" w:rsidRPr="00774357" w:rsidRDefault="001F1929" w:rsidP="008D4FE1">
      <w:pPr>
        <w:tabs>
          <w:tab w:val="left" w:pos="1418"/>
          <w:tab w:val="center" w:pos="4677"/>
        </w:tabs>
        <w:ind w:left="993" w:firstLine="425"/>
        <w:rPr>
          <w:sz w:val="20"/>
        </w:rPr>
      </w:pPr>
      <w:r w:rsidRPr="001F1929">
        <w:rPr>
          <w:noProof/>
          <w:lang w:eastAsia="ru-RU"/>
        </w:rPr>
        <w:pict>
          <v:shape id="_x0000_s1054" type="#_x0000_t109" style="position:absolute;left:0;text-align:left;margin-left:205.75pt;margin-top:7.3pt;width:54.2pt;height:46.95pt;z-index:33">
            <v:fill opacity="0"/>
            <v:textbox style="mso-next-textbox:#_x0000_s1054" inset="0,0,0,0">
              <w:txbxContent>
                <w:p w:rsidR="00D2294E" w:rsidRPr="00DC423B" w:rsidRDefault="00D2294E" w:rsidP="00C3492E">
                  <w:pPr>
                    <w:ind w:firstLine="0"/>
                    <w:rPr>
                      <w:sz w:val="16"/>
                      <w:szCs w:val="16"/>
                      <w:lang w:val="en-US"/>
                    </w:rPr>
                  </w:pPr>
                  <w:r w:rsidRPr="00DC423B">
                    <w:rPr>
                      <w:sz w:val="16"/>
                      <w:szCs w:val="16"/>
                    </w:rPr>
                    <w:t>Бак 4</w:t>
                  </w:r>
                  <w:r w:rsidRPr="00DC423B">
                    <w:rPr>
                      <w:sz w:val="16"/>
                      <w:szCs w:val="16"/>
                      <w:lang w:val="en-US"/>
                    </w:rPr>
                    <w:t xml:space="preserve">  </w:t>
                  </w: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shape id="_x0000_s1055" type="#_x0000_t109" style="position:absolute;left:0;text-align:left;margin-left:286.6pt;margin-top:7.3pt;width:95.45pt;height:46.95pt;z-index:32">
            <v:fill opacity="0"/>
            <v:textbox style="mso-next-textbox:#_x0000_s1055" inset="0,0,0,0">
              <w:txbxContent>
                <w:p w:rsidR="00D2294E" w:rsidRPr="00DC423B" w:rsidRDefault="00D2294E" w:rsidP="00DC423B">
                  <w:pPr>
                    <w:ind w:firstLine="0"/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  <w:lang w:val="en-US"/>
                    </w:rPr>
                    <w:t xml:space="preserve">   </w:t>
                  </w:r>
                  <w:r w:rsidRPr="00DC423B">
                    <w:rPr>
                      <w:sz w:val="16"/>
                      <w:szCs w:val="16"/>
                    </w:rPr>
                    <w:t>Бак  3, 2  правые</w:t>
                  </w: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shape id="_x0000_s1056" type="#_x0000_t109" style="position:absolute;left:0;text-align:left;margin-left:85.05pt;margin-top:7.3pt;width:100.2pt;height:46.95pt;z-index:31">
            <v:fill opacity="0"/>
            <v:textbox style="mso-next-textbox:#_x0000_s1056" inset="0,0,0,0">
              <w:txbxContent>
                <w:p w:rsidR="00D2294E" w:rsidRPr="005B531B" w:rsidRDefault="00D2294E" w:rsidP="005B531B">
                  <w:pPr>
                    <w:ind w:firstLine="0"/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 xml:space="preserve">  </w:t>
                  </w:r>
                  <w:r w:rsidRPr="005B531B">
                    <w:rPr>
                      <w:sz w:val="16"/>
                      <w:szCs w:val="16"/>
                    </w:rPr>
                    <w:t>Бак  3, 2  левые</w:t>
                  </w:r>
                </w:p>
              </w:txbxContent>
            </v:textbox>
          </v:shape>
        </w:pict>
      </w:r>
      <w:r w:rsidR="00D2294E" w:rsidRPr="00774357">
        <w:rPr>
          <w:sz w:val="20"/>
        </w:rPr>
        <w:t xml:space="preserve"> </w:t>
      </w:r>
    </w:p>
    <w:p w:rsidR="00D2294E" w:rsidRPr="00774357" w:rsidRDefault="00D2294E" w:rsidP="008D4FE1">
      <w:pPr>
        <w:tabs>
          <w:tab w:val="left" w:pos="567"/>
          <w:tab w:val="center" w:pos="4677"/>
        </w:tabs>
        <w:ind w:left="142" w:firstLine="0"/>
        <w:rPr>
          <w:sz w:val="20"/>
        </w:rPr>
      </w:pPr>
    </w:p>
    <w:p w:rsidR="00D2294E" w:rsidRPr="00774357" w:rsidRDefault="001F1929" w:rsidP="00E1329A">
      <w:pPr>
        <w:tabs>
          <w:tab w:val="left" w:pos="567"/>
          <w:tab w:val="center" w:pos="4677"/>
        </w:tabs>
        <w:rPr>
          <w:sz w:val="20"/>
        </w:rPr>
      </w:pPr>
      <w:r w:rsidRPr="001F1929">
        <w:rPr>
          <w:noProof/>
          <w:lang w:eastAsia="ru-RU"/>
        </w:rPr>
        <w:pict>
          <v:shape id="_x0000_s1057" type="#_x0000_t109" style="position:absolute;left:0;text-align:left;margin-left:203.25pt;margin-top:9.5pt;width:59.35pt;height:81.3pt;z-index:30">
            <v:fill opacity="0"/>
            <v:textbox style="mso-next-textbox:#_x0000_s1057" inset="0,0,0,0">
              <w:txbxContent>
                <w:p w:rsidR="00D2294E" w:rsidRDefault="00D2294E" w:rsidP="00866FB2">
                  <w:pPr>
                    <w:rPr>
                      <w:sz w:val="16"/>
                      <w:szCs w:val="16"/>
                    </w:rPr>
                  </w:pPr>
                </w:p>
                <w:p w:rsidR="00D2294E" w:rsidRDefault="00D2294E" w:rsidP="00866FB2">
                  <w:pPr>
                    <w:rPr>
                      <w:sz w:val="16"/>
                      <w:szCs w:val="16"/>
                    </w:rPr>
                  </w:pPr>
                </w:p>
                <w:p w:rsidR="00D2294E" w:rsidRDefault="00D2294E" w:rsidP="00866FB2">
                  <w:pPr>
                    <w:rPr>
                      <w:sz w:val="16"/>
                      <w:szCs w:val="16"/>
                    </w:rPr>
                  </w:pPr>
                </w:p>
                <w:p w:rsidR="00D2294E" w:rsidRDefault="00D2294E" w:rsidP="00866FB2">
                  <w:pPr>
                    <w:rPr>
                      <w:sz w:val="16"/>
                      <w:szCs w:val="16"/>
                    </w:rPr>
                  </w:pPr>
                </w:p>
                <w:p w:rsidR="00D2294E" w:rsidRDefault="00D2294E" w:rsidP="00866FB2">
                  <w:pPr>
                    <w:rPr>
                      <w:sz w:val="16"/>
                      <w:szCs w:val="16"/>
                    </w:rPr>
                  </w:pPr>
                </w:p>
                <w:p w:rsidR="00D2294E" w:rsidRPr="00EC7196" w:rsidRDefault="00D2294E" w:rsidP="00866FB2">
                  <w:pPr>
                    <w:rPr>
                      <w:sz w:val="16"/>
                      <w:szCs w:val="16"/>
                    </w:rPr>
                  </w:pPr>
                </w:p>
                <w:p w:rsidR="00D2294E" w:rsidRDefault="00D2294E" w:rsidP="00866FB2"/>
                <w:p w:rsidR="00D2294E" w:rsidRPr="00EC7196" w:rsidRDefault="00D2294E" w:rsidP="00EC7196">
                  <w:pPr>
                    <w:spacing w:before="60"/>
                    <w:ind w:firstLine="0"/>
                    <w:rPr>
                      <w:lang w:val="en-US"/>
                    </w:rPr>
                  </w:pPr>
                  <w:r>
                    <w:rPr>
                      <w:sz w:val="16"/>
                      <w:szCs w:val="16"/>
                      <w:lang w:val="en-US"/>
                    </w:rPr>
                    <w:t>III</w:t>
                  </w:r>
                </w:p>
                <w:p w:rsidR="00D2294E" w:rsidRDefault="00D2294E" w:rsidP="00866FB2"/>
                <w:p w:rsidR="00D2294E" w:rsidRDefault="00D2294E" w:rsidP="00866FB2"/>
                <w:p w:rsidR="00D2294E" w:rsidRDefault="00D2294E" w:rsidP="00866FB2"/>
                <w:p w:rsidR="00D2294E" w:rsidRDefault="00D2294E" w:rsidP="00866FB2"/>
                <w:p w:rsidR="00D2294E" w:rsidRDefault="00D2294E" w:rsidP="00866FB2"/>
                <w:p w:rsidR="00D2294E" w:rsidRDefault="00D2294E" w:rsidP="00866FB2"/>
                <w:p w:rsidR="00D2294E" w:rsidRPr="00EC7196" w:rsidRDefault="00D2294E" w:rsidP="00866FB2">
                  <w:pPr>
                    <w:spacing w:before="120"/>
                    <w:ind w:firstLine="0"/>
                  </w:pP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shape id="_x0000_s1058" type="#_x0000_t109" style="position:absolute;left:0;text-align:left;margin-left:337.05pt;margin-top:9.5pt;width:57.85pt;height:81.3pt;z-index:112">
            <v:fill opacity="0"/>
            <v:textbox style="mso-next-textbox:#_x0000_s1058" inset="0,0,0,0">
              <w:txbxContent>
                <w:p w:rsidR="00D2294E" w:rsidRDefault="00D2294E" w:rsidP="00EC7196">
                  <w:pPr>
                    <w:rPr>
                      <w:sz w:val="16"/>
                      <w:szCs w:val="16"/>
                    </w:rPr>
                  </w:pPr>
                </w:p>
                <w:p w:rsidR="00D2294E" w:rsidRDefault="00D2294E" w:rsidP="00EC7196">
                  <w:pPr>
                    <w:rPr>
                      <w:sz w:val="16"/>
                      <w:szCs w:val="16"/>
                    </w:rPr>
                  </w:pPr>
                </w:p>
                <w:p w:rsidR="00D2294E" w:rsidRDefault="00D2294E" w:rsidP="00EC7196">
                  <w:pPr>
                    <w:rPr>
                      <w:sz w:val="16"/>
                      <w:szCs w:val="16"/>
                    </w:rPr>
                  </w:pPr>
                </w:p>
                <w:p w:rsidR="00D2294E" w:rsidRDefault="00D2294E" w:rsidP="00EC7196">
                  <w:pPr>
                    <w:rPr>
                      <w:sz w:val="16"/>
                      <w:szCs w:val="16"/>
                    </w:rPr>
                  </w:pPr>
                </w:p>
                <w:p w:rsidR="00D2294E" w:rsidRDefault="00D2294E" w:rsidP="00EC7196">
                  <w:pPr>
                    <w:rPr>
                      <w:sz w:val="16"/>
                      <w:szCs w:val="16"/>
                    </w:rPr>
                  </w:pPr>
                </w:p>
                <w:p w:rsidR="00D2294E" w:rsidRPr="00EC7196" w:rsidRDefault="00D2294E" w:rsidP="00EC7196">
                  <w:pPr>
                    <w:rPr>
                      <w:sz w:val="16"/>
                      <w:szCs w:val="16"/>
                    </w:rPr>
                  </w:pPr>
                </w:p>
                <w:p w:rsidR="00D2294E" w:rsidRDefault="00D2294E" w:rsidP="00EC7196"/>
                <w:p w:rsidR="00D2294E" w:rsidRPr="00EC7196" w:rsidRDefault="00D2294E" w:rsidP="00EC7196">
                  <w:pPr>
                    <w:spacing w:before="60"/>
                    <w:ind w:firstLine="0"/>
                    <w:rPr>
                      <w:lang w:val="en-US"/>
                    </w:rPr>
                  </w:pPr>
                  <w:r>
                    <w:rPr>
                      <w:sz w:val="16"/>
                      <w:szCs w:val="16"/>
                      <w:lang w:val="en-US"/>
                    </w:rPr>
                    <w:t xml:space="preserve"> V</w:t>
                  </w:r>
                </w:p>
                <w:p w:rsidR="00D2294E" w:rsidRDefault="00D2294E" w:rsidP="00EC7196"/>
                <w:p w:rsidR="00D2294E" w:rsidRDefault="00D2294E" w:rsidP="00EC7196"/>
                <w:p w:rsidR="00D2294E" w:rsidRDefault="00D2294E" w:rsidP="00EC7196"/>
                <w:p w:rsidR="00D2294E" w:rsidRDefault="00D2294E" w:rsidP="00EC7196"/>
                <w:p w:rsidR="00D2294E" w:rsidRDefault="00D2294E" w:rsidP="00EC7196"/>
                <w:p w:rsidR="00D2294E" w:rsidRDefault="00D2294E" w:rsidP="00EC7196"/>
                <w:p w:rsidR="00D2294E" w:rsidRPr="00EC7196" w:rsidRDefault="00D2294E" w:rsidP="00EC7196">
                  <w:pPr>
                    <w:spacing w:before="120"/>
                    <w:ind w:firstLine="0"/>
                  </w:pP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shape id="_x0000_s1059" type="#_x0000_t109" style="position:absolute;left:0;text-align:left;margin-left:267.8pt;margin-top:9.5pt;width:57.85pt;height:81.3pt;z-index:111">
            <v:fill opacity="0"/>
            <v:textbox style="mso-next-textbox:#_x0000_s1059" inset="0,0,0,0">
              <w:txbxContent>
                <w:p w:rsidR="00D2294E" w:rsidRDefault="00D2294E" w:rsidP="00EC7196">
                  <w:pPr>
                    <w:rPr>
                      <w:sz w:val="16"/>
                      <w:szCs w:val="16"/>
                    </w:rPr>
                  </w:pPr>
                </w:p>
                <w:p w:rsidR="00D2294E" w:rsidRDefault="00D2294E" w:rsidP="00EC7196">
                  <w:pPr>
                    <w:rPr>
                      <w:sz w:val="16"/>
                      <w:szCs w:val="16"/>
                    </w:rPr>
                  </w:pPr>
                </w:p>
                <w:p w:rsidR="00D2294E" w:rsidRDefault="00D2294E" w:rsidP="00EC7196">
                  <w:pPr>
                    <w:rPr>
                      <w:sz w:val="16"/>
                      <w:szCs w:val="16"/>
                    </w:rPr>
                  </w:pPr>
                </w:p>
                <w:p w:rsidR="00D2294E" w:rsidRDefault="00D2294E" w:rsidP="00EC7196">
                  <w:pPr>
                    <w:rPr>
                      <w:sz w:val="16"/>
                      <w:szCs w:val="16"/>
                    </w:rPr>
                  </w:pPr>
                </w:p>
                <w:p w:rsidR="00D2294E" w:rsidRDefault="00D2294E" w:rsidP="00EC7196">
                  <w:pPr>
                    <w:rPr>
                      <w:sz w:val="16"/>
                      <w:szCs w:val="16"/>
                    </w:rPr>
                  </w:pPr>
                </w:p>
                <w:p w:rsidR="00D2294E" w:rsidRPr="00EC7196" w:rsidRDefault="00D2294E" w:rsidP="00EC7196">
                  <w:pPr>
                    <w:rPr>
                      <w:sz w:val="16"/>
                      <w:szCs w:val="16"/>
                    </w:rPr>
                  </w:pPr>
                </w:p>
                <w:p w:rsidR="00D2294E" w:rsidRDefault="00D2294E" w:rsidP="00EC7196"/>
                <w:p w:rsidR="00D2294E" w:rsidRPr="00EC7196" w:rsidRDefault="00D2294E" w:rsidP="00EC7196">
                  <w:pPr>
                    <w:spacing w:before="60"/>
                    <w:ind w:firstLine="0"/>
                    <w:rPr>
                      <w:lang w:val="en-US"/>
                    </w:rPr>
                  </w:pPr>
                  <w:r>
                    <w:rPr>
                      <w:sz w:val="16"/>
                      <w:szCs w:val="16"/>
                      <w:lang w:val="en-US"/>
                    </w:rPr>
                    <w:t xml:space="preserve"> IV</w:t>
                  </w:r>
                </w:p>
                <w:p w:rsidR="00D2294E" w:rsidRDefault="00D2294E" w:rsidP="00EC7196"/>
                <w:p w:rsidR="00D2294E" w:rsidRDefault="00D2294E" w:rsidP="00EC7196"/>
                <w:p w:rsidR="00D2294E" w:rsidRDefault="00D2294E" w:rsidP="00EC7196"/>
                <w:p w:rsidR="00D2294E" w:rsidRDefault="00D2294E" w:rsidP="00EC7196"/>
                <w:p w:rsidR="00D2294E" w:rsidRDefault="00D2294E" w:rsidP="00EC7196"/>
                <w:p w:rsidR="00D2294E" w:rsidRDefault="00D2294E" w:rsidP="00EC7196"/>
                <w:p w:rsidR="00D2294E" w:rsidRPr="00EC7196" w:rsidRDefault="00D2294E" w:rsidP="00EC7196">
                  <w:pPr>
                    <w:spacing w:before="120"/>
                    <w:ind w:firstLine="0"/>
                  </w:pP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shape id="_x0000_s1060" type="#_x0000_t109" style="position:absolute;left:0;text-align:left;margin-left:133.85pt;margin-top:9.5pt;width:57.85pt;height:81.3pt;z-index:110">
            <v:fill opacity="0"/>
            <v:textbox style="mso-next-textbox:#_x0000_s1060" inset="0,0,0,0">
              <w:txbxContent>
                <w:p w:rsidR="00D2294E" w:rsidRDefault="00D2294E" w:rsidP="00EC7196">
                  <w:pPr>
                    <w:rPr>
                      <w:sz w:val="16"/>
                      <w:szCs w:val="16"/>
                    </w:rPr>
                  </w:pPr>
                </w:p>
                <w:p w:rsidR="00D2294E" w:rsidRDefault="00D2294E" w:rsidP="00EC7196">
                  <w:pPr>
                    <w:rPr>
                      <w:sz w:val="16"/>
                      <w:szCs w:val="16"/>
                    </w:rPr>
                  </w:pPr>
                </w:p>
                <w:p w:rsidR="00D2294E" w:rsidRDefault="00D2294E" w:rsidP="00EC7196">
                  <w:pPr>
                    <w:rPr>
                      <w:sz w:val="16"/>
                      <w:szCs w:val="16"/>
                    </w:rPr>
                  </w:pPr>
                </w:p>
                <w:p w:rsidR="00D2294E" w:rsidRDefault="00D2294E" w:rsidP="00EC7196">
                  <w:pPr>
                    <w:rPr>
                      <w:sz w:val="16"/>
                      <w:szCs w:val="16"/>
                    </w:rPr>
                  </w:pPr>
                </w:p>
                <w:p w:rsidR="00D2294E" w:rsidRDefault="00D2294E" w:rsidP="00EC7196">
                  <w:pPr>
                    <w:rPr>
                      <w:sz w:val="16"/>
                      <w:szCs w:val="16"/>
                    </w:rPr>
                  </w:pPr>
                </w:p>
                <w:p w:rsidR="00D2294E" w:rsidRPr="00EC7196" w:rsidRDefault="00D2294E" w:rsidP="00EC7196">
                  <w:pPr>
                    <w:rPr>
                      <w:sz w:val="16"/>
                      <w:szCs w:val="16"/>
                    </w:rPr>
                  </w:pPr>
                </w:p>
                <w:p w:rsidR="00D2294E" w:rsidRDefault="00D2294E" w:rsidP="00EC7196"/>
                <w:p w:rsidR="00D2294E" w:rsidRPr="00EC7196" w:rsidRDefault="00D2294E" w:rsidP="00EC7196">
                  <w:pPr>
                    <w:spacing w:before="60"/>
                    <w:ind w:firstLine="0"/>
                    <w:rPr>
                      <w:lang w:val="en-US"/>
                    </w:rPr>
                  </w:pPr>
                  <w:r>
                    <w:rPr>
                      <w:sz w:val="16"/>
                      <w:szCs w:val="16"/>
                      <w:lang w:val="en-US"/>
                    </w:rPr>
                    <w:t xml:space="preserve"> II</w:t>
                  </w:r>
                </w:p>
                <w:p w:rsidR="00D2294E" w:rsidRDefault="00D2294E" w:rsidP="00EC7196"/>
                <w:p w:rsidR="00D2294E" w:rsidRDefault="00D2294E" w:rsidP="00EC7196"/>
                <w:p w:rsidR="00D2294E" w:rsidRDefault="00D2294E" w:rsidP="00EC7196"/>
                <w:p w:rsidR="00D2294E" w:rsidRDefault="00D2294E" w:rsidP="00EC7196"/>
                <w:p w:rsidR="00D2294E" w:rsidRDefault="00D2294E" w:rsidP="00EC7196"/>
                <w:p w:rsidR="00D2294E" w:rsidRDefault="00D2294E" w:rsidP="00EC7196"/>
                <w:p w:rsidR="00D2294E" w:rsidRPr="00EC7196" w:rsidRDefault="00D2294E" w:rsidP="00EC7196">
                  <w:pPr>
                    <w:spacing w:before="120"/>
                    <w:ind w:firstLine="0"/>
                  </w:pP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shape id="_x0000_s1061" type="#_x0000_t109" style="position:absolute;left:0;text-align:left;margin-left:69.5pt;margin-top:9.5pt;width:57.85pt;height:81.3pt;z-index:109">
            <v:fill opacity="0"/>
            <v:textbox style="mso-next-textbox:#_x0000_s1061" inset="0,0,0,0">
              <w:txbxContent>
                <w:p w:rsidR="00D2294E" w:rsidRDefault="00D2294E" w:rsidP="00EC7196">
                  <w:pPr>
                    <w:rPr>
                      <w:sz w:val="16"/>
                      <w:szCs w:val="16"/>
                    </w:rPr>
                  </w:pPr>
                </w:p>
                <w:p w:rsidR="00D2294E" w:rsidRDefault="00D2294E" w:rsidP="00EC7196">
                  <w:pPr>
                    <w:rPr>
                      <w:sz w:val="16"/>
                      <w:szCs w:val="16"/>
                    </w:rPr>
                  </w:pPr>
                </w:p>
                <w:p w:rsidR="00D2294E" w:rsidRDefault="00D2294E" w:rsidP="00EC7196">
                  <w:pPr>
                    <w:rPr>
                      <w:sz w:val="16"/>
                      <w:szCs w:val="16"/>
                    </w:rPr>
                  </w:pPr>
                </w:p>
                <w:p w:rsidR="00D2294E" w:rsidRDefault="00D2294E" w:rsidP="00EC7196">
                  <w:pPr>
                    <w:rPr>
                      <w:sz w:val="16"/>
                      <w:szCs w:val="16"/>
                    </w:rPr>
                  </w:pPr>
                </w:p>
                <w:p w:rsidR="00D2294E" w:rsidRDefault="00D2294E" w:rsidP="00EC7196">
                  <w:pPr>
                    <w:rPr>
                      <w:sz w:val="16"/>
                      <w:szCs w:val="16"/>
                    </w:rPr>
                  </w:pPr>
                </w:p>
                <w:p w:rsidR="00D2294E" w:rsidRPr="00EC7196" w:rsidRDefault="00D2294E" w:rsidP="00EC7196">
                  <w:pPr>
                    <w:rPr>
                      <w:sz w:val="16"/>
                      <w:szCs w:val="16"/>
                    </w:rPr>
                  </w:pPr>
                </w:p>
                <w:p w:rsidR="00D2294E" w:rsidRDefault="00D2294E" w:rsidP="00EC7196"/>
                <w:p w:rsidR="00D2294E" w:rsidRPr="00EC7196" w:rsidRDefault="00D2294E" w:rsidP="00EC7196">
                  <w:pPr>
                    <w:spacing w:before="60"/>
                    <w:ind w:firstLine="0"/>
                    <w:rPr>
                      <w:lang w:val="en-US"/>
                    </w:rPr>
                  </w:pPr>
                  <w:r>
                    <w:rPr>
                      <w:sz w:val="16"/>
                      <w:szCs w:val="16"/>
                      <w:lang w:val="en-US"/>
                    </w:rPr>
                    <w:t xml:space="preserve"> I</w:t>
                  </w:r>
                </w:p>
                <w:p w:rsidR="00D2294E" w:rsidRDefault="00D2294E" w:rsidP="00EC7196"/>
                <w:p w:rsidR="00D2294E" w:rsidRDefault="00D2294E" w:rsidP="00EC7196"/>
                <w:p w:rsidR="00D2294E" w:rsidRDefault="00D2294E" w:rsidP="00EC7196"/>
                <w:p w:rsidR="00D2294E" w:rsidRDefault="00D2294E" w:rsidP="00EC7196"/>
                <w:p w:rsidR="00D2294E" w:rsidRDefault="00D2294E" w:rsidP="00EC7196"/>
                <w:p w:rsidR="00D2294E" w:rsidRDefault="00D2294E" w:rsidP="00EC7196"/>
                <w:p w:rsidR="00D2294E" w:rsidRPr="00EC7196" w:rsidRDefault="00D2294E" w:rsidP="00EC7196">
                  <w:pPr>
                    <w:spacing w:before="120"/>
                    <w:ind w:firstLine="0"/>
                  </w:pP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group id="_x0000_s1062" style="position:absolute;left:0;text-align:left;margin-left:274.15pt;margin-top:3.9pt;width:51.5pt;height:77.8pt;z-index:90" coordorigin="7191,5504" coordsize="1030,1556">
            <v:shape id="_x0000_s1063" type="#_x0000_t32" style="position:absolute;left:7328;top:6095;width:374;height:0" o:connectortype="straight"/>
            <v:shape id="_x0000_s1064" type="#_x0000_t32" style="position:absolute;left:7702;top:5504;width:0;height:227;flip:y" o:connectortype="straight"/>
            <v:shape id="_x0000_s1065" type="#_x0000_t109" style="position:absolute;left:7566;top:5731;width:283;height:283">
              <v:textbox style="mso-next-textbox:#_x0000_s1065" inset="0,0,0,0">
                <w:txbxContent>
                  <w:p w:rsidR="00D2294E" w:rsidRPr="000B5110" w:rsidRDefault="00D2294E" w:rsidP="00A23E9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  <v:shape id="_x0000_s1066" type="#_x0000_t109" style="position:absolute;left:7938;top:6186;width:283;height:283">
              <v:textbox style="mso-next-textbox:#_x0000_s1066" inset="0,0,0,0">
                <w:txbxContent>
                  <w:p w:rsidR="00D2294E" w:rsidRPr="000B5110" w:rsidRDefault="00D2294E" w:rsidP="00A23E9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  <v:shape id="_x0000_s1067" type="#_x0000_t109" style="position:absolute;left:7566;top:6186;width:283;height:283">
              <v:textbox style="mso-next-textbox:#_x0000_s1067" inset="0,0,0,0">
                <w:txbxContent>
                  <w:p w:rsidR="00D2294E" w:rsidRPr="000B5110" w:rsidRDefault="00D2294E" w:rsidP="00A23E9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  <v:shape id="_x0000_s1068" type="#_x0000_t109" style="position:absolute;left:7191;top:6186;width:283;height:283">
              <v:textbox style="mso-next-textbox:#_x0000_s1068" inset="0,0,0,0">
                <w:txbxContent>
                  <w:p w:rsidR="00D2294E" w:rsidRPr="000B5110" w:rsidRDefault="00D2294E" w:rsidP="00A23E9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  <v:shape id="_x0000_s1069" type="#_x0000_t109" style="position:absolute;left:7938;top:6623;width:283;height:283">
              <v:textbox style="mso-next-textbox:#_x0000_s1069" inset="0,0,0,0">
                <w:txbxContent>
                  <w:p w:rsidR="00D2294E" w:rsidRPr="000B5110" w:rsidRDefault="00D2294E" w:rsidP="00A23E9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  <v:shape id="_x0000_s1070" type="#_x0000_t109" style="position:absolute;left:7566;top:6623;width:283;height:283">
              <v:textbox style="mso-next-textbox:#_x0000_s1070" inset="0,0,0,0">
                <w:txbxContent>
                  <w:p w:rsidR="00D2294E" w:rsidRPr="000B5110" w:rsidRDefault="00D2294E" w:rsidP="00A23E9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  <v:shape id="_x0000_s1071" type="#_x0000_t109" style="position:absolute;left:7191;top:6623;width:283;height:283">
              <v:textbox style="mso-next-textbox:#_x0000_s1071" inset="0,0,0,0">
                <w:txbxContent>
                  <w:p w:rsidR="00D2294E" w:rsidRPr="000B5110" w:rsidRDefault="00D2294E" w:rsidP="00A23E9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  <v:shape id="_x0000_s1072" type="#_x0000_t32" style="position:absolute;left:7702;top:6014;width:0;height:172" o:connectortype="straight"/>
            <v:shape id="_x0000_s1073" type="#_x0000_t32" style="position:absolute;left:7328;top:6095;width:0;height:91" o:connectortype="straight"/>
            <v:shape id="_x0000_s1074" type="#_x0000_t32" style="position:absolute;left:7702;top:6095;width:374;height:0;flip:x" o:connectortype="straight"/>
            <v:shape id="_x0000_s1075" type="#_x0000_t32" style="position:absolute;left:8076;top:6095;width:0;height:91" o:connectortype="straight"/>
            <v:shape id="_x0000_s1076" type="#_x0000_t32" style="position:absolute;left:7328;top:6469;width:0;height:154" o:connectortype="straight"/>
            <v:shape id="_x0000_s1077" type="#_x0000_t32" style="position:absolute;left:7702;top:6469;width:0;height:154" o:connectortype="straight"/>
            <v:shape id="_x0000_s1078" type="#_x0000_t32" style="position:absolute;left:8076;top:6469;width:0;height:154" o:connectortype="straight"/>
            <v:shape id="_x0000_s1079" type="#_x0000_t32" style="position:absolute;left:7328;top:6906;width:0;height:154" o:connectortype="straight"/>
            <v:shape id="_x0000_s1080" type="#_x0000_t32" style="position:absolute;left:7702;top:6906;width:0;height:154" o:connectortype="straight"/>
            <v:shape id="_x0000_s1081" type="#_x0000_t32" style="position:absolute;left:8078;top:6906;width:0;height:154" o:connectortype="straight"/>
          </v:group>
        </w:pict>
      </w:r>
      <w:r w:rsidRPr="001F1929">
        <w:rPr>
          <w:noProof/>
          <w:lang w:eastAsia="ru-RU"/>
        </w:rPr>
        <w:pict>
          <v:shape id="_x0000_s1082" type="#_x0000_t32" style="position:absolute;left:0;text-align:left;margin-left:98.6pt;margin-top:3.9pt;width:267.3pt;height:0;z-index:34" o:connectortype="straight"/>
        </w:pict>
      </w:r>
      <w:r w:rsidRPr="001F1929">
        <w:rPr>
          <w:noProof/>
          <w:lang w:eastAsia="ru-RU"/>
        </w:rPr>
        <w:pict>
          <v:group id="_x0000_s1083" style="position:absolute;left:0;text-align:left;margin-left:340.9pt;margin-top:3.9pt;width:51.5pt;height:77.8pt;z-index:92" coordorigin="7191,5504" coordsize="1030,1556">
            <v:shape id="_x0000_s1084" type="#_x0000_t32" style="position:absolute;left:7328;top:6095;width:374;height:0" o:connectortype="straight"/>
            <v:shape id="_x0000_s1085" type="#_x0000_t32" style="position:absolute;left:7702;top:5504;width:0;height:227;flip:y" o:connectortype="straight"/>
            <v:shape id="_x0000_s1086" type="#_x0000_t109" style="position:absolute;left:7566;top:5731;width:283;height:283">
              <v:textbox style="mso-next-textbox:#_x0000_s1086" inset="0,0,0,0">
                <w:txbxContent>
                  <w:p w:rsidR="00D2294E" w:rsidRPr="000B5110" w:rsidRDefault="00D2294E" w:rsidP="00A23E9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  <v:shape id="_x0000_s1087" type="#_x0000_t109" style="position:absolute;left:7938;top:6186;width:283;height:283">
              <v:textbox style="mso-next-textbox:#_x0000_s1087" inset="0,0,0,0">
                <w:txbxContent>
                  <w:p w:rsidR="00D2294E" w:rsidRPr="000B5110" w:rsidRDefault="00D2294E" w:rsidP="00A23E9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  <v:shape id="_x0000_s1088" type="#_x0000_t109" style="position:absolute;left:7566;top:6186;width:283;height:283">
              <v:textbox style="mso-next-textbox:#_x0000_s1088" inset="0,0,0,0">
                <w:txbxContent>
                  <w:p w:rsidR="00D2294E" w:rsidRPr="000B5110" w:rsidRDefault="00D2294E" w:rsidP="00A23E9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  <v:shape id="_x0000_s1089" type="#_x0000_t109" style="position:absolute;left:7191;top:6186;width:283;height:283">
              <v:textbox style="mso-next-textbox:#_x0000_s1089" inset="0,0,0,0">
                <w:txbxContent>
                  <w:p w:rsidR="00D2294E" w:rsidRPr="000B5110" w:rsidRDefault="00D2294E" w:rsidP="00A23E9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  <v:shape id="_x0000_s1090" type="#_x0000_t109" style="position:absolute;left:7938;top:6623;width:283;height:283">
              <v:textbox style="mso-next-textbox:#_x0000_s1090" inset="0,0,0,0">
                <w:txbxContent>
                  <w:p w:rsidR="00D2294E" w:rsidRPr="000B5110" w:rsidRDefault="00D2294E" w:rsidP="00A23E9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  <v:shape id="_x0000_s1091" type="#_x0000_t109" style="position:absolute;left:7566;top:6623;width:283;height:283">
              <v:textbox style="mso-next-textbox:#_x0000_s1091" inset="0,0,0,0">
                <w:txbxContent>
                  <w:p w:rsidR="00D2294E" w:rsidRPr="000B5110" w:rsidRDefault="00D2294E" w:rsidP="00A23E9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  <v:shape id="_x0000_s1092" type="#_x0000_t109" style="position:absolute;left:7191;top:6623;width:283;height:283">
              <v:textbox style="mso-next-textbox:#_x0000_s1092" inset="0,0,0,0">
                <w:txbxContent>
                  <w:p w:rsidR="00D2294E" w:rsidRPr="000B5110" w:rsidRDefault="00D2294E" w:rsidP="00A23E9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  <v:shape id="_x0000_s1093" type="#_x0000_t32" style="position:absolute;left:7702;top:6014;width:0;height:172" o:connectortype="straight"/>
            <v:shape id="_x0000_s1094" type="#_x0000_t32" style="position:absolute;left:7328;top:6095;width:0;height:91" o:connectortype="straight"/>
            <v:shape id="_x0000_s1095" type="#_x0000_t32" style="position:absolute;left:7702;top:6095;width:374;height:0;flip:x" o:connectortype="straight"/>
            <v:shape id="_x0000_s1096" type="#_x0000_t32" style="position:absolute;left:8076;top:6095;width:0;height:91" o:connectortype="straight"/>
            <v:shape id="_x0000_s1097" type="#_x0000_t32" style="position:absolute;left:7328;top:6469;width:0;height:154" o:connectortype="straight"/>
            <v:shape id="_x0000_s1098" type="#_x0000_t32" style="position:absolute;left:7702;top:6469;width:0;height:154" o:connectortype="straight"/>
            <v:shape id="_x0000_s1099" type="#_x0000_t32" style="position:absolute;left:8076;top:6469;width:0;height:154" o:connectortype="straight"/>
            <v:shape id="_x0000_s1100" type="#_x0000_t32" style="position:absolute;left:7328;top:6906;width:0;height:154" o:connectortype="straight"/>
            <v:shape id="_x0000_s1101" type="#_x0000_t32" style="position:absolute;left:7702;top:6906;width:0;height:154" o:connectortype="straight"/>
            <v:shape id="_x0000_s1102" type="#_x0000_t32" style="position:absolute;left:8078;top:6906;width:0;height:154" o:connectortype="straight"/>
          </v:group>
        </w:pict>
      </w:r>
      <w:r w:rsidRPr="001F1929">
        <w:rPr>
          <w:noProof/>
          <w:lang w:eastAsia="ru-RU"/>
        </w:rPr>
        <w:pict>
          <v:group id="_x0000_s1103" style="position:absolute;left:0;text-align:left;margin-left:73.3pt;margin-top:3.9pt;width:51.5pt;height:77.8pt;z-index:91" coordorigin="7191,5504" coordsize="1030,1556">
            <v:shape id="_x0000_s1104" type="#_x0000_t32" style="position:absolute;left:7328;top:6095;width:374;height:0" o:connectortype="straight"/>
            <v:shape id="_x0000_s1105" type="#_x0000_t32" style="position:absolute;left:7702;top:5504;width:0;height:227;flip:y" o:connectortype="straight"/>
            <v:shape id="_x0000_s1106" type="#_x0000_t109" style="position:absolute;left:7566;top:5731;width:283;height:283">
              <v:textbox style="mso-next-textbox:#_x0000_s1106" inset="0,0,0,0">
                <w:txbxContent>
                  <w:p w:rsidR="00D2294E" w:rsidRPr="000B5110" w:rsidRDefault="00D2294E" w:rsidP="00A23E9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  <v:shape id="_x0000_s1107" type="#_x0000_t109" style="position:absolute;left:7938;top:6186;width:283;height:283">
              <v:textbox style="mso-next-textbox:#_x0000_s1107" inset="0,0,0,0">
                <w:txbxContent>
                  <w:p w:rsidR="00D2294E" w:rsidRPr="000B5110" w:rsidRDefault="00D2294E" w:rsidP="00A23E9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  <v:shape id="_x0000_s1108" type="#_x0000_t109" style="position:absolute;left:7566;top:6186;width:283;height:283">
              <v:textbox style="mso-next-textbox:#_x0000_s1108" inset="0,0,0,0">
                <w:txbxContent>
                  <w:p w:rsidR="00D2294E" w:rsidRPr="000B5110" w:rsidRDefault="00D2294E" w:rsidP="00A23E9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  <v:shape id="_x0000_s1109" type="#_x0000_t109" style="position:absolute;left:7191;top:6186;width:283;height:283">
              <v:textbox style="mso-next-textbox:#_x0000_s1109" inset="0,0,0,0">
                <w:txbxContent>
                  <w:p w:rsidR="00D2294E" w:rsidRPr="000B5110" w:rsidRDefault="00D2294E" w:rsidP="00A23E9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  <v:shape id="_x0000_s1110" type="#_x0000_t109" style="position:absolute;left:7938;top:6623;width:283;height:283">
              <v:textbox style="mso-next-textbox:#_x0000_s1110" inset="0,0,0,0">
                <w:txbxContent>
                  <w:p w:rsidR="00D2294E" w:rsidRPr="000B5110" w:rsidRDefault="00D2294E" w:rsidP="00A23E9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  <v:shape id="_x0000_s1111" type="#_x0000_t109" style="position:absolute;left:7566;top:6623;width:283;height:283">
              <v:textbox style="mso-next-textbox:#_x0000_s1111" inset="0,0,0,0">
                <w:txbxContent>
                  <w:p w:rsidR="00D2294E" w:rsidRPr="000B5110" w:rsidRDefault="00D2294E" w:rsidP="00A23E9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  <v:shape id="_x0000_s1112" type="#_x0000_t109" style="position:absolute;left:7191;top:6623;width:283;height:283">
              <v:textbox style="mso-next-textbox:#_x0000_s1112" inset="0,0,0,0">
                <w:txbxContent>
                  <w:p w:rsidR="00D2294E" w:rsidRPr="000B5110" w:rsidRDefault="00D2294E" w:rsidP="00A23E9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  <v:shape id="_x0000_s1113" type="#_x0000_t32" style="position:absolute;left:7702;top:6014;width:0;height:172" o:connectortype="straight"/>
            <v:shape id="_x0000_s1114" type="#_x0000_t32" style="position:absolute;left:7328;top:6095;width:0;height:91" o:connectortype="straight"/>
            <v:shape id="_x0000_s1115" type="#_x0000_t32" style="position:absolute;left:7702;top:6095;width:374;height:0;flip:x" o:connectortype="straight"/>
            <v:shape id="_x0000_s1116" type="#_x0000_t32" style="position:absolute;left:8076;top:6095;width:0;height:91" o:connectortype="straight"/>
            <v:shape id="_x0000_s1117" type="#_x0000_t32" style="position:absolute;left:7328;top:6469;width:0;height:154" o:connectortype="straight"/>
            <v:shape id="_x0000_s1118" type="#_x0000_t32" style="position:absolute;left:7702;top:6469;width:0;height:154" o:connectortype="straight"/>
            <v:shape id="_x0000_s1119" type="#_x0000_t32" style="position:absolute;left:8076;top:6469;width:0;height:154" o:connectortype="straight"/>
            <v:shape id="_x0000_s1120" type="#_x0000_t32" style="position:absolute;left:7328;top:6906;width:0;height:154" o:connectortype="straight"/>
            <v:shape id="_x0000_s1121" type="#_x0000_t32" style="position:absolute;left:7702;top:6906;width:0;height:154" o:connectortype="straight"/>
            <v:shape id="_x0000_s1122" type="#_x0000_t32" style="position:absolute;left:8078;top:6906;width:0;height:154" o:connectortype="straight"/>
          </v:group>
        </w:pict>
      </w:r>
      <w:r w:rsidRPr="001F1929">
        <w:rPr>
          <w:noProof/>
          <w:lang w:eastAsia="ru-RU"/>
        </w:rPr>
        <w:pict>
          <v:group id="_x0000_s1123" style="position:absolute;left:0;text-align:left;margin-left:136pt;margin-top:3.9pt;width:51.5pt;height:77.8pt;z-index:88" coordorigin="1723,5253" coordsize="1030,1556">
            <v:shape id="_x0000_s1124" type="#_x0000_t32" style="position:absolute;left:2234;top:5253;width:0;height:227;flip:y" o:connectortype="straight"/>
            <v:shape id="_x0000_s1125" type="#_x0000_t109" style="position:absolute;left:2098;top:5480;width:283;height:283" o:regroupid="6">
              <v:textbox style="mso-next-textbox:#_x0000_s1125" inset="0,0,0,0">
                <w:txbxContent>
                  <w:p w:rsidR="00D2294E" w:rsidRPr="000B5110" w:rsidRDefault="00D2294E" w:rsidP="001B1EBF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  <v:shape id="_x0000_s1126" type="#_x0000_t109" style="position:absolute;left:2470;top:5935;width:283;height:283" o:regroupid="6">
              <v:textbox style="mso-next-textbox:#_x0000_s1126" inset="0,0,0,0">
                <w:txbxContent>
                  <w:p w:rsidR="00D2294E" w:rsidRPr="000B5110" w:rsidRDefault="00D2294E" w:rsidP="001B1EBF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  <v:shape id="_x0000_s1127" type="#_x0000_t109" style="position:absolute;left:2098;top:5935;width:283;height:283" o:regroupid="6">
              <v:textbox style="mso-next-textbox:#_x0000_s1127" inset="0,0,0,0">
                <w:txbxContent>
                  <w:p w:rsidR="00D2294E" w:rsidRPr="000B5110" w:rsidRDefault="00D2294E" w:rsidP="001B1EBF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  <v:shape id="_x0000_s1128" type="#_x0000_t109" style="position:absolute;left:1723;top:5935;width:283;height:283" o:regroupid="6">
              <v:textbox style="mso-next-textbox:#_x0000_s1128" inset="0,0,0,0">
                <w:txbxContent>
                  <w:p w:rsidR="00D2294E" w:rsidRPr="000B5110" w:rsidRDefault="00D2294E" w:rsidP="001B1EBF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  <v:shape id="_x0000_s1129" type="#_x0000_t109" style="position:absolute;left:2470;top:6372;width:283;height:283" o:regroupid="6">
              <v:textbox style="mso-next-textbox:#_x0000_s1129" inset="0,0,0,0">
                <w:txbxContent>
                  <w:p w:rsidR="00D2294E" w:rsidRPr="000B5110" w:rsidRDefault="00D2294E" w:rsidP="001B1EBF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  <v:shape id="_x0000_s1130" type="#_x0000_t109" style="position:absolute;left:2098;top:6372;width:283;height:283" o:regroupid="6">
              <v:textbox style="mso-next-textbox:#_x0000_s1130" inset="0,0,0,0">
                <w:txbxContent>
                  <w:p w:rsidR="00D2294E" w:rsidRPr="000B5110" w:rsidRDefault="00D2294E" w:rsidP="001B1EBF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  <v:shape id="_x0000_s1131" type="#_x0000_t109" style="position:absolute;left:1723;top:6372;width:283;height:283" o:regroupid="6">
              <v:textbox style="mso-next-textbox:#_x0000_s1131" inset="0,0,0,0">
                <w:txbxContent>
                  <w:p w:rsidR="00D2294E" w:rsidRPr="000B5110" w:rsidRDefault="00D2294E" w:rsidP="001B1EBF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  <v:shape id="_x0000_s1132" type="#_x0000_t32" style="position:absolute;left:2234;top:5763;width:0;height:172" o:connectortype="straight"/>
            <v:shape id="_x0000_s1133" type="#_x0000_t32" style="position:absolute;left:1860;top:5844;width:0;height:91" o:connectortype="straight"/>
            <v:shape id="_x0000_s1134" type="#_x0000_t32" style="position:absolute;left:2234;top:5844;width:374;height:0;flip:x" o:connectortype="straight"/>
            <v:shape id="_x0000_s1135" type="#_x0000_t32" style="position:absolute;left:2608;top:5844;width:0;height:91" o:connectortype="straight"/>
            <v:shape id="_x0000_s1136" type="#_x0000_t32" style="position:absolute;left:1860;top:6218;width:0;height:154" o:connectortype="straight"/>
            <v:shape id="_x0000_s1137" type="#_x0000_t32" style="position:absolute;left:2234;top:6218;width:0;height:154" o:connectortype="straight"/>
            <v:shape id="_x0000_s1138" type="#_x0000_t32" style="position:absolute;left:2608;top:6218;width:0;height:154" o:connectortype="straight"/>
            <v:shape id="_x0000_s1139" type="#_x0000_t32" style="position:absolute;left:1860;top:6655;width:0;height:154" o:connectortype="straight"/>
            <v:shape id="_x0000_s1140" type="#_x0000_t32" style="position:absolute;left:2234;top:6655;width:0;height:154" o:connectortype="straight"/>
            <v:shape id="_x0000_s1141" type="#_x0000_t32" style="position:absolute;left:2610;top:6655;width:0;height:154" o:connectortype="straight"/>
          </v:group>
        </w:pict>
      </w:r>
      <w:r w:rsidRPr="001F1929">
        <w:rPr>
          <w:noProof/>
          <w:lang w:eastAsia="ru-RU"/>
        </w:rPr>
        <w:pict>
          <v:group id="_x0000_s1142" style="position:absolute;left:0;text-align:left;margin-left:205.75pt;margin-top:3.9pt;width:51.5pt;height:77.8pt;z-index:89" coordorigin="7191,5504" coordsize="1030,1556">
            <v:shape id="_x0000_s1143" type="#_x0000_t32" style="position:absolute;left:7328;top:6095;width:374;height:0" o:connectortype="straight"/>
            <v:shape id="_x0000_s1144" type="#_x0000_t32" style="position:absolute;left:7702;top:5504;width:0;height:227;flip:y" o:connectortype="straight" o:regroupid="11"/>
            <v:shape id="_x0000_s1145" type="#_x0000_t109" style="position:absolute;left:7566;top:5731;width:283;height:283" o:regroupid="11">
              <v:textbox style="mso-next-textbox:#_x0000_s1145" inset="0,0,0,0">
                <w:txbxContent>
                  <w:p w:rsidR="00D2294E" w:rsidRPr="000B5110" w:rsidRDefault="00D2294E" w:rsidP="00A23E9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  <v:shape id="_x0000_s1146" type="#_x0000_t109" style="position:absolute;left:7938;top:6186;width:283;height:283" o:regroupid="11">
              <v:textbox style="mso-next-textbox:#_x0000_s1146" inset="0,0,0,0">
                <w:txbxContent>
                  <w:p w:rsidR="00D2294E" w:rsidRPr="000B5110" w:rsidRDefault="00D2294E" w:rsidP="00A23E9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  <v:shape id="_x0000_s1147" type="#_x0000_t109" style="position:absolute;left:7566;top:6186;width:283;height:283" o:regroupid="11">
              <v:textbox style="mso-next-textbox:#_x0000_s1147" inset="0,0,0,0">
                <w:txbxContent>
                  <w:p w:rsidR="00D2294E" w:rsidRPr="000B5110" w:rsidRDefault="00D2294E" w:rsidP="00A23E9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  <v:shape id="_x0000_s1148" type="#_x0000_t109" style="position:absolute;left:7191;top:6186;width:283;height:283" o:regroupid="11">
              <v:textbox style="mso-next-textbox:#_x0000_s1148" inset="0,0,0,0">
                <w:txbxContent>
                  <w:p w:rsidR="00D2294E" w:rsidRPr="000B5110" w:rsidRDefault="00D2294E" w:rsidP="00A23E9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  <v:shape id="_x0000_s1149" type="#_x0000_t109" style="position:absolute;left:7938;top:6623;width:283;height:283" o:regroupid="11">
              <v:textbox style="mso-next-textbox:#_x0000_s1149" inset="0,0,0,0">
                <w:txbxContent>
                  <w:p w:rsidR="00D2294E" w:rsidRPr="000B5110" w:rsidRDefault="00D2294E" w:rsidP="00A23E9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  <v:shape id="_x0000_s1150" type="#_x0000_t109" style="position:absolute;left:7566;top:6623;width:283;height:283" o:regroupid="11">
              <v:textbox style="mso-next-textbox:#_x0000_s1150" inset="0,0,0,0">
                <w:txbxContent>
                  <w:p w:rsidR="00D2294E" w:rsidRPr="000B5110" w:rsidRDefault="00D2294E" w:rsidP="00A23E9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  <v:shape id="_x0000_s1151" type="#_x0000_t109" style="position:absolute;left:7191;top:6623;width:283;height:283" o:regroupid="11">
              <v:textbox style="mso-next-textbox:#_x0000_s1151" inset="0,0,0,0">
                <w:txbxContent>
                  <w:p w:rsidR="00D2294E" w:rsidRPr="000B5110" w:rsidRDefault="00D2294E" w:rsidP="00A23E9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0B5110"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  <v:shape id="_x0000_s1152" type="#_x0000_t32" style="position:absolute;left:7702;top:6014;width:0;height:172" o:connectortype="straight" o:regroupid="11"/>
            <v:shape id="_x0000_s1153" type="#_x0000_t32" style="position:absolute;left:7328;top:6095;width:0;height:91" o:connectortype="straight" o:regroupid="11"/>
            <v:shape id="_x0000_s1154" type="#_x0000_t32" style="position:absolute;left:7702;top:6095;width:374;height:0;flip:x" o:connectortype="straight" o:regroupid="11"/>
            <v:shape id="_x0000_s1155" type="#_x0000_t32" style="position:absolute;left:8076;top:6095;width:0;height:91" o:connectortype="straight" o:regroupid="11"/>
            <v:shape id="_x0000_s1156" type="#_x0000_t32" style="position:absolute;left:7328;top:6469;width:0;height:154" o:connectortype="straight" o:regroupid="11"/>
            <v:shape id="_x0000_s1157" type="#_x0000_t32" style="position:absolute;left:7702;top:6469;width:0;height:154" o:connectortype="straight" o:regroupid="11"/>
            <v:shape id="_x0000_s1158" type="#_x0000_t32" style="position:absolute;left:8076;top:6469;width:0;height:154" o:connectortype="straight" o:regroupid="11"/>
            <v:shape id="_x0000_s1159" type="#_x0000_t32" style="position:absolute;left:7328;top:6906;width:0;height:154" o:connectortype="straight" o:regroupid="11"/>
            <v:shape id="_x0000_s1160" type="#_x0000_t32" style="position:absolute;left:7702;top:6906;width:0;height:154" o:connectortype="straight" o:regroupid="11"/>
            <v:shape id="_x0000_s1161" type="#_x0000_t32" style="position:absolute;left:8078;top:6906;width:0;height:154" o:connectortype="straight" o:regroupid="11"/>
          </v:group>
        </w:pict>
      </w:r>
      <w:r w:rsidR="00D2294E" w:rsidRPr="00774357">
        <w:rPr>
          <w:sz w:val="20"/>
        </w:rPr>
        <w:t xml:space="preserve">              </w:t>
      </w:r>
    </w:p>
    <w:p w:rsidR="00D2294E" w:rsidRPr="00774357" w:rsidRDefault="00D2294E" w:rsidP="003D6D11">
      <w:pPr>
        <w:rPr>
          <w:sz w:val="20"/>
        </w:rPr>
      </w:pPr>
    </w:p>
    <w:p w:rsidR="00D2294E" w:rsidRPr="00774357" w:rsidRDefault="001F1929" w:rsidP="003D6D11">
      <w:pPr>
        <w:rPr>
          <w:sz w:val="20"/>
        </w:rPr>
      </w:pPr>
      <w:r w:rsidRPr="001F1929">
        <w:rPr>
          <w:noProof/>
          <w:lang w:eastAsia="ru-RU"/>
        </w:rPr>
        <w:pict>
          <v:shape id="_x0000_s1162" type="#_x0000_t32" style="position:absolute;left:0;text-align:left;margin-left:142.85pt;margin-top:10.45pt;width:18.7pt;height:0;flip:x;z-index:87" o:connectortype="straight"/>
        </w:pict>
      </w:r>
    </w:p>
    <w:p w:rsidR="00D2294E" w:rsidRPr="00774357" w:rsidRDefault="00D2294E" w:rsidP="003D6D11">
      <w:pPr>
        <w:rPr>
          <w:sz w:val="20"/>
        </w:rPr>
      </w:pPr>
    </w:p>
    <w:p w:rsidR="00D2294E" w:rsidRPr="00774357" w:rsidRDefault="00D2294E" w:rsidP="003D6D11">
      <w:pPr>
        <w:rPr>
          <w:sz w:val="20"/>
        </w:rPr>
      </w:pPr>
    </w:p>
    <w:p w:rsidR="00D2294E" w:rsidRPr="00774357" w:rsidRDefault="00D2294E" w:rsidP="003D6D11">
      <w:pPr>
        <w:rPr>
          <w:sz w:val="20"/>
        </w:rPr>
      </w:pPr>
    </w:p>
    <w:p w:rsidR="00D2294E" w:rsidRPr="00774357" w:rsidRDefault="00D2294E" w:rsidP="003D6D11">
      <w:pPr>
        <w:rPr>
          <w:sz w:val="20"/>
        </w:rPr>
      </w:pPr>
    </w:p>
    <w:p w:rsidR="00D2294E" w:rsidRPr="00774357" w:rsidRDefault="001F1929" w:rsidP="003D6D11">
      <w:pPr>
        <w:rPr>
          <w:sz w:val="20"/>
        </w:rPr>
      </w:pPr>
      <w:r w:rsidRPr="001F1929">
        <w:rPr>
          <w:noProof/>
          <w:lang w:eastAsia="ru-RU"/>
        </w:rPr>
        <w:pict>
          <v:shape id="_x0000_s1163" type="#_x0000_t32" style="position:absolute;left:0;text-align:left;margin-left:231.3pt;margin-top:1.25pt;width:0;height:15.7pt;z-index:94" o:connectortype="straight"/>
        </w:pict>
      </w:r>
      <w:r w:rsidRPr="001F1929">
        <w:rPr>
          <w:noProof/>
          <w:lang w:eastAsia="ru-RU"/>
        </w:rPr>
        <w:pict>
          <v:shape id="_x0000_s1164" type="#_x0000_t32" style="position:absolute;left:0;text-align:left;margin-left:80.15pt;margin-top:1.25pt;width:305pt;height:0;z-index:93" o:connectortype="straight"/>
        </w:pict>
      </w:r>
    </w:p>
    <w:p w:rsidR="00D2294E" w:rsidRPr="00774357" w:rsidRDefault="001F1929" w:rsidP="003D6D11">
      <w:pPr>
        <w:rPr>
          <w:sz w:val="20"/>
        </w:rPr>
      </w:pPr>
      <w:r w:rsidRPr="001F1929">
        <w:rPr>
          <w:noProof/>
          <w:lang w:eastAsia="ru-RU"/>
        </w:rPr>
        <w:pict>
          <v:shape id="_x0000_s1165" type="#_x0000_t109" style="position:absolute;left:0;text-align:left;margin-left:182.25pt;margin-top:1.75pt;width:101.25pt;height:51.9pt;z-index:36">
            <v:fill opacity="0"/>
            <v:textbox style="mso-next-textbox:#_x0000_s1165" inset="0,0,0,0">
              <w:txbxContent>
                <w:p w:rsidR="00D2294E" w:rsidRDefault="00D2294E" w:rsidP="005B531B">
                  <w:pPr>
                    <w:ind w:firstLine="0"/>
                  </w:pPr>
                  <w:r>
                    <w:t xml:space="preserve">                                  </w:t>
                  </w:r>
                </w:p>
                <w:p w:rsidR="00D2294E" w:rsidRDefault="00D2294E" w:rsidP="005B531B">
                  <w:pPr>
                    <w:ind w:firstLine="0"/>
                  </w:pPr>
                  <w:r>
                    <w:t xml:space="preserve">                                   </w:t>
                  </w:r>
                </w:p>
                <w:p w:rsidR="00D2294E" w:rsidRDefault="00D2294E" w:rsidP="005B531B">
                  <w:pPr>
                    <w:ind w:firstLine="0"/>
                  </w:pPr>
                  <w:r>
                    <w:t xml:space="preserve">                        </w:t>
                  </w:r>
                </w:p>
                <w:p w:rsidR="00D2294E" w:rsidRPr="00C8621F" w:rsidRDefault="00D2294E" w:rsidP="005B531B">
                  <w:pPr>
                    <w:ind w:firstLine="0"/>
                  </w:pPr>
                  <w:r>
                    <w:t xml:space="preserve">                              </w:t>
                  </w:r>
                  <w:r w:rsidRPr="00C8621F">
                    <w:rPr>
                      <w:sz w:val="16"/>
                      <w:szCs w:val="16"/>
                      <w:lang w:val="en-US"/>
                    </w:rPr>
                    <w:t>VI</w:t>
                  </w: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shape id="_x0000_s1166" type="#_x0000_t109" style="position:absolute;left:0;text-align:left;margin-left:201.45pt;margin-top:3.4pt;width:64.9pt;height:41.05pt;z-index:35">
            <v:fill opacity="0"/>
            <v:textbox style="mso-next-textbox:#_x0000_s1166" inset="0,0,0,0">
              <w:txbxContent>
                <w:p w:rsidR="00D2294E" w:rsidRDefault="00D2294E">
                  <w:r>
                    <w:t xml:space="preserve">        </w:t>
                  </w:r>
                </w:p>
                <w:p w:rsidR="00D2294E" w:rsidRDefault="00D2294E">
                  <w:r>
                    <w:t xml:space="preserve">             </w:t>
                  </w:r>
                </w:p>
                <w:p w:rsidR="00D2294E" w:rsidRPr="00C8621F" w:rsidRDefault="00D2294E" w:rsidP="00C8621F">
                  <w:pPr>
                    <w:spacing w:before="80"/>
                  </w:pPr>
                  <w:r>
                    <w:t xml:space="preserve">     </w:t>
                  </w:r>
                  <w:r w:rsidRPr="00C8621F">
                    <w:rPr>
                      <w:sz w:val="16"/>
                      <w:szCs w:val="16"/>
                    </w:rPr>
                    <w:t>Бак 1</w:t>
                  </w: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shape id="_x0000_s1167" type="#_x0000_t109" style="position:absolute;left:0;text-align:left;margin-left:224.5pt;margin-top:5.45pt;width:14.15pt;height:14.15pt;z-index:64" o:regroupid="10">
            <v:textbox style="mso-next-textbox:#_x0000_s1167" inset="0,0,0,0">
              <w:txbxContent>
                <w:p w:rsidR="00D2294E" w:rsidRPr="000B5110" w:rsidRDefault="00D2294E" w:rsidP="001A223A">
                  <w:pPr>
                    <w:ind w:firstLine="0"/>
                    <w:jc w:val="center"/>
                    <w:rPr>
                      <w:sz w:val="16"/>
                      <w:szCs w:val="16"/>
                    </w:rPr>
                  </w:pPr>
                  <w:r w:rsidRPr="000B5110">
                    <w:rPr>
                      <w:sz w:val="16"/>
                      <w:szCs w:val="16"/>
                    </w:rPr>
                    <w:t>4</w:t>
                  </w:r>
                </w:p>
              </w:txbxContent>
            </v:textbox>
          </v:shape>
        </w:pict>
      </w:r>
    </w:p>
    <w:p w:rsidR="00D2294E" w:rsidRPr="00774357" w:rsidRDefault="001F1929" w:rsidP="003D6D11">
      <w:pPr>
        <w:rPr>
          <w:sz w:val="20"/>
        </w:rPr>
      </w:pPr>
      <w:r w:rsidRPr="001F1929">
        <w:rPr>
          <w:noProof/>
          <w:lang w:eastAsia="ru-RU"/>
        </w:rPr>
        <w:pict>
          <v:shape id="_x0000_s1168" type="#_x0000_t32" style="position:absolute;left:0;text-align:left;margin-left:231.3pt;margin-top:8.1pt;width:0;height:7.45pt;z-index:95" o:connectortype="straight"/>
        </w:pict>
      </w:r>
    </w:p>
    <w:p w:rsidR="00D2294E" w:rsidRPr="00774357" w:rsidRDefault="001F1929" w:rsidP="003D6D11">
      <w:pPr>
        <w:rPr>
          <w:sz w:val="20"/>
        </w:rPr>
      </w:pPr>
      <w:r w:rsidRPr="001F1929">
        <w:rPr>
          <w:noProof/>
          <w:lang w:eastAsia="ru-RU"/>
        </w:rPr>
        <w:pict>
          <v:shape id="_x0000_s1169" type="#_x0000_t109" style="position:absolute;left:0;text-align:left;margin-left:224.5pt;margin-top:4.05pt;width:14.15pt;height:14.15pt;z-index:65" o:regroupid="10">
            <v:textbox style="mso-next-textbox:#_x0000_s1169" inset="0,0,0,0">
              <w:txbxContent>
                <w:p w:rsidR="00D2294E" w:rsidRPr="000B5110" w:rsidRDefault="00D2294E" w:rsidP="001A223A">
                  <w:pPr>
                    <w:ind w:firstLine="0"/>
                    <w:jc w:val="center"/>
                    <w:rPr>
                      <w:sz w:val="16"/>
                      <w:szCs w:val="16"/>
                    </w:rPr>
                  </w:pPr>
                  <w:r w:rsidRPr="000B5110">
                    <w:rPr>
                      <w:sz w:val="16"/>
                      <w:szCs w:val="16"/>
                    </w:rPr>
                    <w:t>1</w:t>
                  </w:r>
                </w:p>
              </w:txbxContent>
            </v:textbox>
          </v:shape>
        </w:pict>
      </w:r>
    </w:p>
    <w:p w:rsidR="00D2294E" w:rsidRPr="00774357" w:rsidRDefault="001F1929" w:rsidP="003D6D11">
      <w:pPr>
        <w:rPr>
          <w:sz w:val="20"/>
        </w:rPr>
      </w:pPr>
      <w:r w:rsidRPr="001F1929">
        <w:rPr>
          <w:noProof/>
          <w:lang w:eastAsia="ru-RU"/>
        </w:rPr>
        <w:pict>
          <v:shape id="_x0000_s1170" type="#_x0000_t32" style="position:absolute;left:0;text-align:left;margin-left:231.65pt;margin-top:6.7pt;width:0;height:20.15pt;z-index:108" o:connectortype="straight"/>
        </w:pict>
      </w:r>
    </w:p>
    <w:p w:rsidR="00D2294E" w:rsidRPr="00774357" w:rsidRDefault="001F1929" w:rsidP="003D6D11">
      <w:pPr>
        <w:rPr>
          <w:sz w:val="20"/>
        </w:rPr>
      </w:pPr>
      <w:r w:rsidRPr="001F1929">
        <w:rPr>
          <w:noProof/>
          <w:lang w:eastAsia="ru-RU"/>
        </w:rPr>
        <w:pict>
          <v:shape id="_x0000_s1171" type="#_x0000_t109" style="position:absolute;left:0;text-align:left;margin-left:146.8pt;margin-top:11.05pt;width:173.8pt;height:57.8pt;z-index:37">
            <v:fill opacity="0"/>
            <v:textbox style="mso-next-textbox:#_x0000_s1171" inset="0,0,0,0">
              <w:txbxContent>
                <w:p w:rsidR="00D2294E" w:rsidRDefault="00D2294E" w:rsidP="004216AF">
                  <w:pPr>
                    <w:ind w:firstLine="0"/>
                  </w:pPr>
                  <w:r>
                    <w:t xml:space="preserve">                           </w:t>
                  </w:r>
                </w:p>
                <w:p w:rsidR="00D2294E" w:rsidRDefault="00D2294E" w:rsidP="004216AF">
                  <w:pPr>
                    <w:ind w:firstLine="0"/>
                  </w:pPr>
                </w:p>
                <w:p w:rsidR="00D2294E" w:rsidRDefault="00D2294E" w:rsidP="004216AF">
                  <w:pPr>
                    <w:ind w:firstLine="0"/>
                  </w:pPr>
                </w:p>
                <w:p w:rsidR="00D2294E" w:rsidRPr="00C8621F" w:rsidRDefault="00D2294E" w:rsidP="00C8621F">
                  <w:pPr>
                    <w:spacing w:before="120"/>
                    <w:ind w:firstLine="0"/>
                  </w:pPr>
                  <w:r>
                    <w:t xml:space="preserve">                                                     </w:t>
                  </w:r>
                  <w:r w:rsidRPr="00C8621F">
                    <w:rPr>
                      <w:sz w:val="16"/>
                      <w:szCs w:val="16"/>
                      <w:lang w:val="en-US"/>
                    </w:rPr>
                    <w:t>VII</w:t>
                  </w:r>
                </w:p>
              </w:txbxContent>
            </v:textbox>
          </v:shape>
        </w:pict>
      </w:r>
    </w:p>
    <w:p w:rsidR="00D2294E" w:rsidRPr="00774357" w:rsidRDefault="001F1929" w:rsidP="003D6D11">
      <w:pPr>
        <w:rPr>
          <w:sz w:val="20"/>
        </w:rPr>
      </w:pPr>
      <w:r w:rsidRPr="001F1929">
        <w:rPr>
          <w:noProof/>
          <w:lang w:eastAsia="ru-RU"/>
        </w:rPr>
        <w:pict>
          <v:shape id="_x0000_s1172" type="#_x0000_t32" style="position:absolute;left:0;text-align:left;margin-left:169.6pt;margin-top:3.85pt;width:0;height:17.4pt;z-index:68" o:connectortype="straight" o:regroupid="10"/>
        </w:pict>
      </w:r>
      <w:r w:rsidRPr="001F1929">
        <w:rPr>
          <w:noProof/>
          <w:lang w:eastAsia="ru-RU"/>
        </w:rPr>
        <w:pict>
          <v:shape id="_x0000_s1173" type="#_x0000_t32" style="position:absolute;left:0;text-align:left;margin-left:168.55pt;margin-top:53.75pt;width:126.65pt;height:0;z-index:82" o:connectortype="straight" o:regroupid="10"/>
        </w:pict>
      </w:r>
      <w:r w:rsidRPr="001F1929">
        <w:rPr>
          <w:noProof/>
          <w:lang w:eastAsia="ru-RU"/>
        </w:rPr>
        <w:pict>
          <v:shape id="_x0000_s1174" type="#_x0000_t32" style="position:absolute;left:0;text-align:left;margin-left:294.7pt;margin-top:3.85pt;width:0;height:17.4pt;z-index:69" o:connectortype="straight" o:regroupid="10"/>
        </w:pict>
      </w:r>
      <w:r w:rsidRPr="001F1929">
        <w:rPr>
          <w:noProof/>
          <w:lang w:eastAsia="ru-RU"/>
        </w:rPr>
        <w:pict>
          <v:shape id="_x0000_s1175" type="#_x0000_t32" style="position:absolute;left:0;text-align:left;margin-left:261.1pt;margin-top:3.85pt;width:0;height:17.4pt;z-index:71" o:connectortype="straight" o:regroupid="10"/>
        </w:pict>
      </w:r>
      <w:r w:rsidRPr="001F1929">
        <w:rPr>
          <w:noProof/>
          <w:lang w:eastAsia="ru-RU"/>
        </w:rPr>
        <w:pict>
          <v:shape id="_x0000_s1176" type="#_x0000_t32" style="position:absolute;left:0;text-align:left;margin-left:201.45pt;margin-top:3.85pt;width:0;height:17.4pt;z-index:70" o:connectortype="straight" o:regroupid="10"/>
        </w:pict>
      </w:r>
      <w:r w:rsidRPr="001F1929">
        <w:rPr>
          <w:noProof/>
          <w:lang w:eastAsia="ru-RU"/>
        </w:rPr>
        <w:pict>
          <v:shape id="_x0000_s1177" type="#_x0000_t32" style="position:absolute;left:0;text-align:left;margin-left:231.4pt;margin-top:3.85pt;width:63.15pt;height:0;flip:x;z-index:67" o:connectortype="straight" o:regroupid="10"/>
        </w:pict>
      </w:r>
      <w:r w:rsidRPr="001F1929">
        <w:rPr>
          <w:noProof/>
          <w:lang w:eastAsia="ru-RU"/>
        </w:rPr>
        <w:pict>
          <v:shape id="_x0000_s1178" type="#_x0000_t32" style="position:absolute;left:0;text-align:left;margin-left:169.6pt;margin-top:3.85pt;width:63.15pt;height:0;flip:x;z-index:66" o:connectortype="straight" o:regroupid="10"/>
        </w:pict>
      </w:r>
      <w:r w:rsidRPr="001F1929">
        <w:rPr>
          <w:noProof/>
          <w:lang w:eastAsia="ru-RU"/>
        </w:rPr>
        <w:pict>
          <v:shape id="_x0000_s1179" type="#_x0000_t109" style="position:absolute;left:0;text-align:left;margin-left:286.6pt;margin-top:10.75pt;width:14.15pt;height:14.15pt;z-index:72" o:regroupid="10">
            <v:textbox style="mso-next-textbox:#_x0000_s1179" inset="0,0,0,0">
              <w:txbxContent>
                <w:p w:rsidR="00D2294E" w:rsidRPr="000B5110" w:rsidRDefault="00D2294E" w:rsidP="001A223A">
                  <w:pPr>
                    <w:ind w:firstLine="0"/>
                    <w:jc w:val="center"/>
                    <w:rPr>
                      <w:sz w:val="16"/>
                      <w:szCs w:val="16"/>
                    </w:rPr>
                  </w:pPr>
                  <w:r w:rsidRPr="000B5110">
                    <w:rPr>
                      <w:sz w:val="16"/>
                      <w:szCs w:val="16"/>
                    </w:rPr>
                    <w:t>5</w:t>
                  </w: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shape id="_x0000_s1180" type="#_x0000_t109" style="position:absolute;left:0;text-align:left;margin-left:161.2pt;margin-top:10.75pt;width:14.15pt;height:14.15pt;z-index:75" o:regroupid="10">
            <v:textbox style="mso-next-textbox:#_x0000_s1180" inset="0,0,0,0">
              <w:txbxContent>
                <w:p w:rsidR="00D2294E" w:rsidRPr="000B5110" w:rsidRDefault="00D2294E" w:rsidP="001A223A">
                  <w:pPr>
                    <w:ind w:firstLine="0"/>
                    <w:jc w:val="center"/>
                    <w:rPr>
                      <w:sz w:val="16"/>
                      <w:szCs w:val="16"/>
                    </w:rPr>
                  </w:pPr>
                  <w:r w:rsidRPr="000B5110">
                    <w:rPr>
                      <w:sz w:val="16"/>
                      <w:szCs w:val="16"/>
                    </w:rPr>
                    <w:t>5</w:t>
                  </w: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shape id="_x0000_s1181" type="#_x0000_t109" style="position:absolute;left:0;text-align:left;margin-left:194.75pt;margin-top:10.75pt;width:14.15pt;height:14.15pt;z-index:74" o:regroupid="10">
            <v:textbox style="mso-next-textbox:#_x0000_s1181" inset="0,0,0,0">
              <w:txbxContent>
                <w:p w:rsidR="00D2294E" w:rsidRPr="000B5110" w:rsidRDefault="00D2294E" w:rsidP="001A223A">
                  <w:pPr>
                    <w:ind w:firstLine="0"/>
                    <w:jc w:val="center"/>
                    <w:rPr>
                      <w:sz w:val="16"/>
                      <w:szCs w:val="16"/>
                    </w:rPr>
                  </w:pPr>
                  <w:r w:rsidRPr="000B5110">
                    <w:rPr>
                      <w:sz w:val="16"/>
                      <w:szCs w:val="16"/>
                    </w:rPr>
                    <w:t>5</w:t>
                  </w: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shape id="_x0000_s1182" type="#_x0000_t32" style="position:absolute;left:0;text-align:left;margin-left:295.2pt;margin-top:24.9pt;width:0;height:8.95pt;z-index:101" o:connectortype="straight"/>
        </w:pict>
      </w:r>
      <w:r w:rsidRPr="001F1929">
        <w:rPr>
          <w:noProof/>
          <w:lang w:eastAsia="ru-RU"/>
        </w:rPr>
        <w:pict>
          <v:shape id="_x0000_s1183" type="#_x0000_t32" style="position:absolute;left:0;text-align:left;margin-left:261.1pt;margin-top:24.9pt;width:0;height:8.95pt;z-index:100" o:connectortype="straight"/>
        </w:pict>
      </w:r>
      <w:r w:rsidRPr="001F1929">
        <w:rPr>
          <w:noProof/>
          <w:lang w:eastAsia="ru-RU"/>
        </w:rPr>
        <w:pict>
          <v:shape id="_x0000_s1184" type="#_x0000_t32" style="position:absolute;left:0;text-align:left;margin-left:201.45pt;margin-top:24.9pt;width:0;height:8.95pt;z-index:99" o:connectortype="straight"/>
        </w:pict>
      </w:r>
      <w:r w:rsidRPr="001F1929">
        <w:rPr>
          <w:noProof/>
          <w:lang w:eastAsia="ru-RU"/>
        </w:rPr>
        <w:pict>
          <v:shape id="_x0000_s1185" type="#_x0000_t32" style="position:absolute;left:0;text-align:left;margin-left:168.55pt;margin-top:24.9pt;width:0;height:8.95pt;z-index:98" o:connectortype="straight"/>
        </w:pict>
      </w:r>
      <w:r w:rsidRPr="001F1929">
        <w:rPr>
          <w:noProof/>
          <w:lang w:eastAsia="ru-RU"/>
        </w:rPr>
        <w:pict>
          <v:shape id="_x0000_s1186" type="#_x0000_t109" style="position:absolute;left:0;text-align:left;margin-left:286.95pt;margin-top:33.85pt;width:14.15pt;height:14.15pt;z-index:79" o:regroupid="10">
            <v:textbox style="mso-next-textbox:#_x0000_s1186" inset="0,0,0,0">
              <w:txbxContent>
                <w:p w:rsidR="00D2294E" w:rsidRPr="000B5110" w:rsidRDefault="00D2294E" w:rsidP="001A223A">
                  <w:pPr>
                    <w:ind w:firstLine="0"/>
                    <w:jc w:val="center"/>
                    <w:rPr>
                      <w:sz w:val="16"/>
                      <w:szCs w:val="16"/>
                    </w:rPr>
                  </w:pPr>
                  <w:r w:rsidRPr="000B5110">
                    <w:rPr>
                      <w:sz w:val="16"/>
                      <w:szCs w:val="16"/>
                    </w:rPr>
                    <w:t>3</w:t>
                  </w: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shape id="_x0000_s1187" type="#_x0000_t109" style="position:absolute;left:0;text-align:left;margin-left:254.65pt;margin-top:33.85pt;width:14.15pt;height:14.15pt;z-index:78" o:regroupid="10">
            <v:textbox style="mso-next-textbox:#_x0000_s1187" inset="0,0,0,0">
              <w:txbxContent>
                <w:p w:rsidR="00D2294E" w:rsidRPr="000B5110" w:rsidRDefault="00D2294E" w:rsidP="001A223A">
                  <w:pPr>
                    <w:ind w:firstLine="0"/>
                    <w:jc w:val="center"/>
                    <w:rPr>
                      <w:sz w:val="16"/>
                      <w:szCs w:val="16"/>
                    </w:rPr>
                  </w:pPr>
                  <w:r w:rsidRPr="000B5110">
                    <w:rPr>
                      <w:sz w:val="16"/>
                      <w:szCs w:val="16"/>
                    </w:rPr>
                    <w:t>3</w:t>
                  </w: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shape id="_x0000_s1188" type="#_x0000_t109" style="position:absolute;left:0;text-align:left;margin-left:194.75pt;margin-top:33.85pt;width:14.15pt;height:14.15pt;z-index:77" o:regroupid="10">
            <v:textbox style="mso-next-textbox:#_x0000_s1188" inset="0,0,0,0">
              <w:txbxContent>
                <w:p w:rsidR="00D2294E" w:rsidRPr="000B5110" w:rsidRDefault="00D2294E" w:rsidP="001A223A">
                  <w:pPr>
                    <w:ind w:firstLine="0"/>
                    <w:jc w:val="center"/>
                    <w:rPr>
                      <w:sz w:val="16"/>
                      <w:szCs w:val="16"/>
                    </w:rPr>
                  </w:pPr>
                  <w:r w:rsidRPr="000B5110">
                    <w:rPr>
                      <w:sz w:val="16"/>
                      <w:szCs w:val="16"/>
                    </w:rPr>
                    <w:t>3</w:t>
                  </w: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shape id="_x0000_s1189" type="#_x0000_t109" style="position:absolute;left:0;text-align:left;margin-left:161.2pt;margin-top:33.85pt;width:14.15pt;height:14.15pt;z-index:76" o:regroupid="10">
            <v:textbox style="mso-next-textbox:#_x0000_s1189" inset="0,0,0,0">
              <w:txbxContent>
                <w:p w:rsidR="00D2294E" w:rsidRPr="000B5110" w:rsidRDefault="00D2294E" w:rsidP="001A223A">
                  <w:pPr>
                    <w:ind w:firstLine="0"/>
                    <w:jc w:val="center"/>
                    <w:rPr>
                      <w:sz w:val="16"/>
                      <w:szCs w:val="16"/>
                    </w:rPr>
                  </w:pPr>
                  <w:r w:rsidRPr="000B5110">
                    <w:rPr>
                      <w:sz w:val="16"/>
                      <w:szCs w:val="16"/>
                    </w:rPr>
                    <w:t>3</w:t>
                  </w: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shape id="_x0000_s1190" type="#_x0000_t32" style="position:absolute;left:0;text-align:left;margin-left:295.2pt;margin-top:48pt;width:0;height:5.75pt;flip:y;z-index:97" o:connectortype="straight"/>
        </w:pict>
      </w:r>
      <w:r w:rsidRPr="001F1929">
        <w:rPr>
          <w:noProof/>
          <w:lang w:eastAsia="ru-RU"/>
        </w:rPr>
        <w:pict>
          <v:shape id="_x0000_s1191" type="#_x0000_t32" style="position:absolute;left:0;text-align:left;margin-left:262.6pt;margin-top:48.1pt;width:0;height:5.65pt;z-index:96" o:connectortype="straight"/>
        </w:pict>
      </w:r>
      <w:r w:rsidRPr="001F1929">
        <w:rPr>
          <w:noProof/>
          <w:lang w:eastAsia="ru-RU"/>
        </w:rPr>
        <w:pict>
          <v:shape id="_x0000_s1192" type="#_x0000_t32" style="position:absolute;left:0;text-align:left;margin-left:200.5pt;margin-top:48.1pt;width:0;height:5.65pt;z-index:81" o:connectortype="straight" o:regroupid="10"/>
        </w:pict>
      </w:r>
      <w:r w:rsidRPr="001F1929">
        <w:rPr>
          <w:noProof/>
          <w:lang w:eastAsia="ru-RU"/>
        </w:rPr>
        <w:pict>
          <v:shape id="_x0000_s1193" type="#_x0000_t32" style="position:absolute;left:0;text-align:left;margin-left:168.55pt;margin-top:48.1pt;width:0;height:5.65pt;z-index:80" o:connectortype="straight" o:regroupid="10"/>
        </w:pict>
      </w:r>
      <w:r w:rsidRPr="001F1929">
        <w:rPr>
          <w:noProof/>
          <w:lang w:eastAsia="ru-RU"/>
        </w:rPr>
        <w:pict>
          <v:shape id="_x0000_s1194" type="#_x0000_t109" style="position:absolute;left:0;text-align:left;margin-left:226.05pt;margin-top:64.45pt;width:14.15pt;height:14.15pt;z-index:83" o:regroupid="10">
            <v:textbox style="mso-next-textbox:#_x0000_s1194" inset="0,0,0,0">
              <w:txbxContent>
                <w:p w:rsidR="00D2294E" w:rsidRPr="000B5110" w:rsidRDefault="00D2294E" w:rsidP="008555A0">
                  <w:pPr>
                    <w:ind w:firstLine="0"/>
                    <w:jc w:val="center"/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6</w:t>
                  </w: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shape id="_x0000_s1195" type="#_x0000_t109" style="position:absolute;left:0;text-align:left;margin-left:225.9pt;margin-top:84.55pt;width:14.15pt;height:14.15pt;z-index:84" o:regroupid="10">
            <v:textbox style="mso-next-textbox:#_x0000_s1195" inset="0,0,0,0">
              <w:txbxContent>
                <w:p w:rsidR="00D2294E" w:rsidRPr="000B5110" w:rsidRDefault="00D2294E" w:rsidP="008555A0">
                  <w:pPr>
                    <w:ind w:firstLine="0"/>
                    <w:jc w:val="center"/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7</w:t>
                  </w: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shape id="_x0000_s1196" type="#_x0000_t109" style="position:absolute;left:0;text-align:left;margin-left:225.9pt;margin-top:105.25pt;width:14.15pt;height:14.15pt;z-index:85" o:regroupid="10">
            <v:textbox style="mso-next-textbox:#_x0000_s1196" inset="0,0,0,0">
              <w:txbxContent>
                <w:p w:rsidR="00D2294E" w:rsidRPr="000B5110" w:rsidRDefault="00D2294E" w:rsidP="008555A0">
                  <w:pPr>
                    <w:ind w:firstLine="0"/>
                    <w:jc w:val="center"/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8</w:t>
                  </w: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shape id="_x0000_s1197" type="#_x0000_t32" style="position:absolute;left:0;text-align:left;margin-left:232.75pt;margin-top:119.4pt;width:0;height:8.35pt;z-index:105" o:connectortype="straight"/>
        </w:pict>
      </w:r>
      <w:r w:rsidRPr="001F1929">
        <w:rPr>
          <w:noProof/>
          <w:lang w:eastAsia="ru-RU"/>
        </w:rPr>
        <w:pict>
          <v:shape id="_x0000_s1198" type="#_x0000_t109" style="position:absolute;left:0;text-align:left;margin-left:225.9pt;margin-top:127.75pt;width:14.15pt;height:14.15pt;z-index:86" o:regroupid="10">
            <v:textbox style="mso-next-textbox:#_x0000_s1198" inset="0,0,0,0">
              <w:txbxContent>
                <w:p w:rsidR="00D2294E" w:rsidRPr="000B5110" w:rsidRDefault="00D2294E" w:rsidP="008555A0">
                  <w:pPr>
                    <w:ind w:firstLine="0"/>
                    <w:jc w:val="center"/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9</w:t>
                  </w: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shape id="_x0000_s1199" type="#_x0000_t32" style="position:absolute;left:0;text-align:left;margin-left:232.75pt;margin-top:141.9pt;width:0;height:7.45pt;z-index:106" o:connectortype="straight"/>
        </w:pict>
      </w:r>
      <w:r w:rsidRPr="001F1929">
        <w:rPr>
          <w:noProof/>
          <w:lang w:eastAsia="ru-RU"/>
        </w:rPr>
        <w:pict>
          <v:shape id="_x0000_s1200" type="#_x0000_t109" style="position:absolute;left:0;text-align:left;margin-left:226.05pt;margin-top:149.35pt;width:14.15pt;height:14.15pt;z-index:28">
            <v:textbox style="mso-next-textbox:#_x0000_s1200" inset="0,0,0,0">
              <w:txbxContent>
                <w:p w:rsidR="00D2294E" w:rsidRPr="005B531B" w:rsidRDefault="00D2294E" w:rsidP="008555A0">
                  <w:pPr>
                    <w:ind w:firstLine="0"/>
                    <w:jc w:val="center"/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10</w:t>
                  </w: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shape id="_x0000_s1201" type="#_x0000_t32" style="position:absolute;left:0;text-align:left;margin-left:232.75pt;margin-top:163.5pt;width:0;height:7.15pt;z-index:107" o:connectortype="straight"/>
        </w:pict>
      </w:r>
      <w:r w:rsidRPr="001F1929">
        <w:rPr>
          <w:noProof/>
          <w:lang w:eastAsia="ru-RU"/>
        </w:rPr>
        <w:pict>
          <v:shape id="_x0000_s1202" type="#_x0000_t109" style="position:absolute;left:0;text-align:left;margin-left:254.65pt;margin-top:10.75pt;width:14.15pt;height:14.15pt;z-index:73" o:regroupid="10">
            <v:textbox style="mso-next-textbox:#_x0000_s1202" inset="0,0,0,0">
              <w:txbxContent>
                <w:p w:rsidR="00D2294E" w:rsidRPr="000B5110" w:rsidRDefault="00D2294E" w:rsidP="001A223A">
                  <w:pPr>
                    <w:ind w:firstLine="0"/>
                    <w:jc w:val="center"/>
                    <w:rPr>
                      <w:sz w:val="16"/>
                      <w:szCs w:val="16"/>
                    </w:rPr>
                  </w:pPr>
                  <w:r w:rsidRPr="000B5110">
                    <w:rPr>
                      <w:sz w:val="16"/>
                      <w:szCs w:val="16"/>
                    </w:rPr>
                    <w:t>5</w:t>
                  </w: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shape id="_x0000_s1203" type="#_x0000_t32" style="position:absolute;left:0;text-align:left;margin-left:232.75pt;margin-top:53.75pt;width:0;height:10.7pt;z-index:102" o:connectortype="straight"/>
        </w:pict>
      </w:r>
      <w:r w:rsidRPr="001F1929">
        <w:rPr>
          <w:noProof/>
          <w:lang w:eastAsia="ru-RU"/>
        </w:rPr>
        <w:pict>
          <v:shape id="_x0000_s1204" type="#_x0000_t32" style="position:absolute;left:0;text-align:left;margin-left:232.75pt;margin-top:78.6pt;width:0;height:5.95pt;z-index:103" o:connectortype="straight"/>
        </w:pict>
      </w:r>
      <w:r w:rsidRPr="001F1929">
        <w:rPr>
          <w:noProof/>
          <w:lang w:eastAsia="ru-RU"/>
        </w:rPr>
        <w:pict>
          <v:shape id="_x0000_s1205" type="#_x0000_t32" style="position:absolute;left:0;text-align:left;margin-left:232.75pt;margin-top:98.7pt;width:0;height:6.55pt;z-index:104" o:connectortype="straight"/>
        </w:pict>
      </w:r>
      <w:r w:rsidRPr="001F1929">
        <w:rPr>
          <w:noProof/>
          <w:lang w:eastAsia="ru-RU"/>
        </w:rPr>
        <w:pict>
          <v:shape id="_x0000_s1206" type="#_x0000_t109" style="position:absolute;left:0;text-align:left;margin-left:225.9pt;margin-top:170.65pt;width:14.15pt;height:14.15pt;z-index:29">
            <v:textbox style="mso-next-textbox:#_x0000_s1206" inset="0,0,0,0">
              <w:txbxContent>
                <w:p w:rsidR="00D2294E" w:rsidRPr="005B531B" w:rsidRDefault="00D2294E" w:rsidP="008555A0">
                  <w:pPr>
                    <w:ind w:firstLine="0"/>
                    <w:jc w:val="center"/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11</w:t>
                  </w:r>
                </w:p>
              </w:txbxContent>
            </v:textbox>
          </v:shape>
        </w:pict>
      </w:r>
    </w:p>
    <w:p w:rsidR="00D2294E" w:rsidRPr="00774357" w:rsidRDefault="00D2294E" w:rsidP="003D6D11">
      <w:pPr>
        <w:rPr>
          <w:sz w:val="20"/>
        </w:rPr>
      </w:pPr>
    </w:p>
    <w:p w:rsidR="00D2294E" w:rsidRPr="00774357" w:rsidRDefault="00D2294E" w:rsidP="003D6D11">
      <w:pPr>
        <w:rPr>
          <w:sz w:val="20"/>
        </w:rPr>
      </w:pPr>
    </w:p>
    <w:p w:rsidR="00D2294E" w:rsidRPr="00774357" w:rsidRDefault="00D2294E" w:rsidP="003D6D11">
      <w:pPr>
        <w:rPr>
          <w:sz w:val="20"/>
        </w:rPr>
      </w:pPr>
    </w:p>
    <w:p w:rsidR="00D2294E" w:rsidRPr="00774357" w:rsidRDefault="00D2294E" w:rsidP="003D6D11">
      <w:pPr>
        <w:rPr>
          <w:sz w:val="20"/>
        </w:rPr>
      </w:pPr>
    </w:p>
    <w:p w:rsidR="00D2294E" w:rsidRPr="00774357" w:rsidRDefault="001F1929" w:rsidP="003D6D11">
      <w:pPr>
        <w:rPr>
          <w:sz w:val="20"/>
        </w:rPr>
      </w:pPr>
      <w:r w:rsidRPr="001F1929">
        <w:rPr>
          <w:noProof/>
          <w:lang w:eastAsia="ru-RU"/>
        </w:rPr>
        <w:pict>
          <v:shape id="_x0000_s1207" type="#_x0000_t109" style="position:absolute;left:0;text-align:left;margin-left:205.75pt;margin-top:4.45pt;width:55.35pt;height:132pt;z-index:38">
            <v:fill opacity="0"/>
            <v:textbox style="mso-next-textbox:#_x0000_s1207" inset="0,0,0,0">
              <w:txbxContent>
                <w:p w:rsidR="00D2294E" w:rsidRPr="004216AF" w:rsidRDefault="00D2294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  <w:r>
                    <w:rPr>
                      <w:sz w:val="16"/>
                      <w:szCs w:val="16"/>
                      <w:lang w:val="en-US"/>
                    </w:rPr>
                    <w:t>VIII</w:t>
                  </w:r>
                  <w:r>
                    <w:rPr>
                      <w:lang w:val="en-US"/>
                    </w:rPr>
                    <w:t xml:space="preserve">        </w:t>
                  </w:r>
                </w:p>
              </w:txbxContent>
            </v:textbox>
          </v:shape>
        </w:pict>
      </w:r>
    </w:p>
    <w:p w:rsidR="00D2294E" w:rsidRPr="00774357" w:rsidRDefault="00D2294E" w:rsidP="003D6D11">
      <w:pPr>
        <w:rPr>
          <w:sz w:val="20"/>
        </w:rPr>
      </w:pPr>
    </w:p>
    <w:p w:rsidR="00D2294E" w:rsidRPr="00774357" w:rsidRDefault="00D2294E" w:rsidP="003D6D11">
      <w:pPr>
        <w:rPr>
          <w:sz w:val="20"/>
        </w:rPr>
      </w:pPr>
    </w:p>
    <w:p w:rsidR="00D2294E" w:rsidRPr="00774357" w:rsidRDefault="00D2294E" w:rsidP="003D6D11">
      <w:pPr>
        <w:rPr>
          <w:sz w:val="20"/>
        </w:rPr>
      </w:pPr>
    </w:p>
    <w:p w:rsidR="00D2294E" w:rsidRPr="00774357" w:rsidRDefault="00D2294E" w:rsidP="003D6D11">
      <w:pPr>
        <w:jc w:val="center"/>
        <w:rPr>
          <w:sz w:val="20"/>
        </w:rPr>
      </w:pPr>
    </w:p>
    <w:p w:rsidR="00D2294E" w:rsidRPr="00774357" w:rsidRDefault="00D2294E" w:rsidP="00174B31">
      <w:pPr>
        <w:rPr>
          <w:sz w:val="20"/>
        </w:rPr>
      </w:pPr>
    </w:p>
    <w:p w:rsidR="00D2294E" w:rsidRPr="00774357" w:rsidRDefault="00D2294E" w:rsidP="00174B31">
      <w:pPr>
        <w:rPr>
          <w:sz w:val="20"/>
        </w:rPr>
      </w:pPr>
    </w:p>
    <w:p w:rsidR="00D2294E" w:rsidRPr="00774357" w:rsidRDefault="00D2294E" w:rsidP="00174B31">
      <w:pPr>
        <w:rPr>
          <w:sz w:val="20"/>
        </w:rPr>
      </w:pPr>
    </w:p>
    <w:p w:rsidR="00D2294E" w:rsidRPr="00774357" w:rsidRDefault="00D2294E" w:rsidP="00174B31">
      <w:pPr>
        <w:rPr>
          <w:sz w:val="20"/>
        </w:rPr>
      </w:pPr>
    </w:p>
    <w:p w:rsidR="00D2294E" w:rsidRPr="00415DED" w:rsidRDefault="00D2294E" w:rsidP="000229AD">
      <w:pPr>
        <w:tabs>
          <w:tab w:val="left" w:pos="6048"/>
        </w:tabs>
        <w:ind w:firstLine="0"/>
        <w:jc w:val="center"/>
        <w:rPr>
          <w:szCs w:val="24"/>
        </w:rPr>
      </w:pPr>
    </w:p>
    <w:p w:rsidR="00D2294E" w:rsidRPr="00415DED" w:rsidRDefault="00D2294E" w:rsidP="000229AD">
      <w:pPr>
        <w:tabs>
          <w:tab w:val="left" w:pos="6048"/>
        </w:tabs>
        <w:ind w:firstLine="0"/>
        <w:jc w:val="center"/>
        <w:rPr>
          <w:szCs w:val="24"/>
        </w:rPr>
      </w:pPr>
    </w:p>
    <w:p w:rsidR="00D2294E" w:rsidRPr="00415DED" w:rsidRDefault="00D2294E" w:rsidP="000229AD">
      <w:pPr>
        <w:tabs>
          <w:tab w:val="left" w:pos="6048"/>
        </w:tabs>
        <w:ind w:firstLine="0"/>
        <w:jc w:val="center"/>
        <w:rPr>
          <w:szCs w:val="24"/>
        </w:rPr>
      </w:pPr>
    </w:p>
    <w:p w:rsidR="00D2294E" w:rsidRDefault="00D2294E" w:rsidP="001E6BBF">
      <w:pPr>
        <w:ind w:firstLine="0"/>
        <w:jc w:val="center"/>
        <w:rPr>
          <w:sz w:val="28"/>
          <w:szCs w:val="28"/>
        </w:rPr>
      </w:pPr>
    </w:p>
    <w:p w:rsidR="00D2294E" w:rsidRPr="001E6BBF" w:rsidRDefault="00D2294E" w:rsidP="001E6BBF">
      <w:pPr>
        <w:ind w:firstLine="0"/>
        <w:jc w:val="center"/>
        <w:rPr>
          <w:sz w:val="28"/>
          <w:szCs w:val="28"/>
        </w:rPr>
      </w:pPr>
      <w:r w:rsidRPr="001E6BBF">
        <w:rPr>
          <w:sz w:val="28"/>
          <w:szCs w:val="28"/>
        </w:rPr>
        <w:t>Рис.1. Детализированная структурная  схема надёжности топливной  системы Ту-154</w:t>
      </w:r>
    </w:p>
    <w:p w:rsidR="00D2294E" w:rsidRPr="001E6BBF" w:rsidRDefault="00D2294E" w:rsidP="001443B2">
      <w:pPr>
        <w:tabs>
          <w:tab w:val="left" w:pos="6048"/>
        </w:tabs>
        <w:ind w:firstLine="720"/>
        <w:rPr>
          <w:sz w:val="28"/>
          <w:szCs w:val="24"/>
        </w:rPr>
      </w:pPr>
      <w:r w:rsidRPr="001E6BBF">
        <w:rPr>
          <w:sz w:val="28"/>
          <w:szCs w:val="24"/>
        </w:rPr>
        <w:lastRenderedPageBreak/>
        <w:t>Для упрощения расчета детализированную структурную схему рекоме</w:t>
      </w:r>
      <w:r w:rsidRPr="001E6BBF">
        <w:rPr>
          <w:sz w:val="28"/>
          <w:szCs w:val="24"/>
        </w:rPr>
        <w:t>н</w:t>
      </w:r>
      <w:r w:rsidRPr="001E6BBF">
        <w:rPr>
          <w:sz w:val="28"/>
          <w:szCs w:val="24"/>
        </w:rPr>
        <w:t xml:space="preserve">дуется разбить на блоки </w:t>
      </w:r>
      <w:r w:rsidRPr="001E6BBF">
        <w:rPr>
          <w:sz w:val="28"/>
          <w:szCs w:val="24"/>
          <w:lang w:val="en-US"/>
        </w:rPr>
        <w:t>I</w:t>
      </w:r>
      <w:r w:rsidRPr="001E6BBF">
        <w:rPr>
          <w:sz w:val="28"/>
          <w:szCs w:val="24"/>
        </w:rPr>
        <w:t xml:space="preserve"> – </w:t>
      </w:r>
      <w:r w:rsidRPr="001E6BBF">
        <w:rPr>
          <w:sz w:val="28"/>
          <w:szCs w:val="24"/>
          <w:lang w:val="en-US"/>
        </w:rPr>
        <w:t>VIII</w:t>
      </w:r>
      <w:r w:rsidRPr="001E6BBF">
        <w:rPr>
          <w:sz w:val="28"/>
          <w:szCs w:val="24"/>
        </w:rPr>
        <w:t>. Блоки целесообразно составлять из элементов, имеющих функциональную связь (рис.1).</w:t>
      </w:r>
    </w:p>
    <w:p w:rsidR="00D2294E" w:rsidRPr="001E6BBF" w:rsidRDefault="00D2294E" w:rsidP="001443B2">
      <w:pPr>
        <w:tabs>
          <w:tab w:val="left" w:pos="6048"/>
        </w:tabs>
        <w:ind w:firstLine="720"/>
        <w:rPr>
          <w:i/>
          <w:sz w:val="28"/>
          <w:szCs w:val="24"/>
        </w:rPr>
      </w:pPr>
      <w:r w:rsidRPr="001E6BBF">
        <w:rPr>
          <w:sz w:val="28"/>
          <w:szCs w:val="24"/>
        </w:rPr>
        <w:t xml:space="preserve">В блоке </w:t>
      </w:r>
      <w:r w:rsidRPr="001E6BBF">
        <w:rPr>
          <w:sz w:val="28"/>
          <w:szCs w:val="24"/>
          <w:lang w:val="en-US"/>
        </w:rPr>
        <w:t>VIII</w:t>
      </w:r>
      <w:r w:rsidRPr="001E6BBF">
        <w:rPr>
          <w:sz w:val="28"/>
          <w:szCs w:val="24"/>
        </w:rPr>
        <w:t xml:space="preserve"> условно представлены все три двигателя.</w:t>
      </w:r>
    </w:p>
    <w:p w:rsidR="00D2294E" w:rsidRPr="001E6BBF" w:rsidRDefault="00D2294E" w:rsidP="001443B2">
      <w:pPr>
        <w:tabs>
          <w:tab w:val="left" w:pos="6048"/>
        </w:tabs>
        <w:ind w:firstLine="720"/>
        <w:rPr>
          <w:sz w:val="28"/>
          <w:szCs w:val="24"/>
        </w:rPr>
      </w:pPr>
    </w:p>
    <w:p w:rsidR="00D2294E" w:rsidRPr="001E6BBF" w:rsidRDefault="00D2294E" w:rsidP="001443B2">
      <w:pPr>
        <w:tabs>
          <w:tab w:val="left" w:pos="6048"/>
        </w:tabs>
        <w:ind w:firstLine="720"/>
        <w:rPr>
          <w:sz w:val="28"/>
          <w:szCs w:val="24"/>
        </w:rPr>
      </w:pPr>
      <w:r w:rsidRPr="001E6BBF">
        <w:rPr>
          <w:sz w:val="28"/>
          <w:szCs w:val="24"/>
        </w:rPr>
        <w:t xml:space="preserve">Далее определяется вероятность безотказной работы для каждого блока. </w:t>
      </w:r>
    </w:p>
    <w:p w:rsidR="00D2294E" w:rsidRPr="001E6BBF" w:rsidRDefault="00D2294E" w:rsidP="001443B2">
      <w:pPr>
        <w:tabs>
          <w:tab w:val="left" w:pos="6048"/>
        </w:tabs>
        <w:ind w:firstLine="720"/>
        <w:rPr>
          <w:sz w:val="28"/>
          <w:szCs w:val="24"/>
        </w:rPr>
      </w:pPr>
      <w:r w:rsidRPr="001E6BBF">
        <w:rPr>
          <w:sz w:val="28"/>
          <w:szCs w:val="24"/>
        </w:rPr>
        <w:t xml:space="preserve">В рассмотренном примере имеем: </w:t>
      </w:r>
    </w:p>
    <w:p w:rsidR="00D2294E" w:rsidRPr="001E6BBF" w:rsidRDefault="00D2294E" w:rsidP="005B3313">
      <w:pPr>
        <w:tabs>
          <w:tab w:val="left" w:pos="6048"/>
        </w:tabs>
        <w:ind w:firstLine="0"/>
        <w:rPr>
          <w:sz w:val="28"/>
          <w:szCs w:val="24"/>
        </w:rPr>
      </w:pPr>
    </w:p>
    <w:p w:rsidR="00D2294E" w:rsidRPr="001E6BBF" w:rsidRDefault="00D2294E" w:rsidP="001443B2">
      <w:pPr>
        <w:tabs>
          <w:tab w:val="left" w:pos="6048"/>
        </w:tabs>
        <w:spacing w:line="360" w:lineRule="auto"/>
        <w:ind w:firstLine="720"/>
        <w:rPr>
          <w:sz w:val="28"/>
          <w:szCs w:val="24"/>
        </w:rPr>
      </w:pPr>
      <w:r w:rsidRPr="001E6BBF">
        <w:rPr>
          <w:sz w:val="28"/>
          <w:szCs w:val="24"/>
        </w:rPr>
        <w:t xml:space="preserve">1)   для блока </w:t>
      </w:r>
      <w:r w:rsidRPr="001E6BBF">
        <w:rPr>
          <w:sz w:val="28"/>
          <w:szCs w:val="24"/>
          <w:lang w:val="en-US"/>
        </w:rPr>
        <w:t>I</w:t>
      </w:r>
      <w:r w:rsidRPr="001E6BBF">
        <w:rPr>
          <w:sz w:val="28"/>
          <w:szCs w:val="24"/>
        </w:rPr>
        <w:t xml:space="preserve">: </w:t>
      </w:r>
      <w:r w:rsidR="001F1929" w:rsidRPr="001E6BBF">
        <w:rPr>
          <w:sz w:val="28"/>
          <w:szCs w:val="24"/>
        </w:rPr>
        <w:fldChar w:fldCharType="begin"/>
      </w:r>
      <w:r w:rsidRPr="001E6BBF">
        <w:rPr>
          <w:sz w:val="28"/>
          <w:szCs w:val="24"/>
        </w:rPr>
        <w:instrText xml:space="preserve"> QUOTE </w:instrText>
      </w:r>
      <w:r w:rsidR="00DB1EFD" w:rsidRPr="001F1929">
        <w:rPr>
          <w:sz w:val="28"/>
        </w:rPr>
        <w:pict>
          <v:shape id="_x0000_i1030" type="#_x0000_t75" style="width:227.25pt;height:11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37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61E2A&quot;/&gt;&lt;wsp:rsid wsp:val=&quot;00002617&quot;/&gt;&lt;wsp:rsid wsp:val=&quot;0000633C&quot;/&gt;&lt;wsp:rsid wsp:val=&quot;000229AD&quot;/&gt;&lt;wsp:rsid wsp:val=&quot;00050102&quot;/&gt;&lt;wsp:rsid wsp:val=&quot;00051535&quot;/&gt;&lt;wsp:rsid wsp:val=&quot;00060BC1&quot;/&gt;&lt;wsp:rsid wsp:val=&quot;000A2001&quot;/&gt;&lt;wsp:rsid wsp:val=&quot;000A3493&quot;/&gt;&lt;wsp:rsid wsp:val=&quot;000B5110&quot;/&gt;&lt;wsp:rsid wsp:val=&quot;000E19EE&quot;/&gt;&lt;wsp:rsid wsp:val=&quot;000E5194&quot;/&gt;&lt;wsp:rsid wsp:val=&quot;000E6614&quot;/&gt;&lt;wsp:rsid wsp:val=&quot;00103287&quot;/&gt;&lt;wsp:rsid wsp:val=&quot;0010622E&quot;/&gt;&lt;wsp:rsid wsp:val=&quot;00125002&quot;/&gt;&lt;wsp:rsid wsp:val=&quot;0013561C&quot;/&gt;&lt;wsp:rsid wsp:val=&quot;0013603E&quot;/&gt;&lt;wsp:rsid wsp:val=&quot;001378AA&quot;/&gt;&lt;wsp:rsid wsp:val=&quot;00154968&quot;/&gt;&lt;wsp:rsid wsp:val=&quot;00155606&quot;/&gt;&lt;wsp:rsid wsp:val=&quot;00160FAD&quot;/&gt;&lt;wsp:rsid wsp:val=&quot;00174B31&quot;/&gt;&lt;wsp:rsid wsp:val=&quot;001751D8&quot;/&gt;&lt;wsp:rsid wsp:val=&quot;0018128A&quot;/&gt;&lt;wsp:rsid wsp:val=&quot;00193C47&quot;/&gt;&lt;wsp:rsid wsp:val=&quot;00194480&quot;/&gt;&lt;wsp:rsid wsp:val=&quot;00195E21&quot;/&gt;&lt;wsp:rsid wsp:val=&quot;001A223A&quot;/&gt;&lt;wsp:rsid wsp:val=&quot;001A5241&quot;/&gt;&lt;wsp:rsid wsp:val=&quot;001B1EBF&quot;/&gt;&lt;wsp:rsid wsp:val=&quot;001B6D25&quot;/&gt;&lt;wsp:rsid wsp:val=&quot;001F7781&quot;/&gt;&lt;wsp:rsid wsp:val=&quot;002161BF&quot;/&gt;&lt;wsp:rsid wsp:val=&quot;00216529&quot;/&gt;&lt;wsp:rsid wsp:val=&quot;00216873&quot;/&gt;&lt;wsp:rsid wsp:val=&quot;00217144&quot;/&gt;&lt;wsp:rsid wsp:val=&quot;002227DC&quot;/&gt;&lt;wsp:rsid wsp:val=&quot;00253BDB&quot;/&gt;&lt;wsp:rsid wsp:val=&quot;00276039&quot;/&gt;&lt;wsp:rsid wsp:val=&quot;0029015F&quot;/&gt;&lt;wsp:rsid wsp:val=&quot;00295AB5&quot;/&gt;&lt;wsp:rsid wsp:val=&quot;002A44D5&quot;/&gt;&lt;wsp:rsid wsp:val=&quot;002A55B6&quot;/&gt;&lt;wsp:rsid wsp:val=&quot;002C3C1B&quot;/&gt;&lt;wsp:rsid wsp:val=&quot;002C659E&quot;/&gt;&lt;wsp:rsid wsp:val=&quot;00300841&quot;/&gt;&lt;wsp:rsid wsp:val=&quot;00301AAD&quot;/&gt;&lt;wsp:rsid wsp:val=&quot;00302D15&quot;/&gt;&lt;wsp:rsid wsp:val=&quot;0030373D&quot;/&gt;&lt;wsp:rsid wsp:val=&quot;0031155E&quot;/&gt;&lt;wsp:rsid wsp:val=&quot;0032592B&quot;/&gt;&lt;wsp:rsid wsp:val=&quot;00353958&quot;/&gt;&lt;wsp:rsid wsp:val=&quot;00354AD9&quot;/&gt;&lt;wsp:rsid wsp:val=&quot;00360EF3&quot;/&gt;&lt;wsp:rsid wsp:val=&quot;003645B0&quot;/&gt;&lt;wsp:rsid wsp:val=&quot;003835AA&quot;/&gt;&lt;wsp:rsid wsp:val=&quot;00390BC5&quot;/&gt;&lt;wsp:rsid wsp:val=&quot;003973BE&quot;/&gt;&lt;wsp:rsid wsp:val=&quot;003B5969&quot;/&gt;&lt;wsp:rsid wsp:val=&quot;003D06D5&quot;/&gt;&lt;wsp:rsid wsp:val=&quot;003D6D11&quot;/&gt;&lt;wsp:rsid wsp:val=&quot;003E5B14&quot;/&gt;&lt;wsp:rsid wsp:val=&quot;003F41D8&quot;/&gt;&lt;wsp:rsid wsp:val=&quot;003F4FFE&quot;/&gt;&lt;wsp:rsid wsp:val=&quot;003F6C26&quot;/&gt;&lt;wsp:rsid wsp:val=&quot;004052B8&quot;/&gt;&lt;wsp:rsid wsp:val=&quot;00415DED&quot;/&gt;&lt;wsp:rsid wsp:val=&quot;004216AF&quot;/&gt;&lt;wsp:rsid wsp:val=&quot;00455063&quot;/&gt;&lt;wsp:rsid wsp:val=&quot;0045772F&quot;/&gt;&lt;wsp:rsid wsp:val=&quot;00464204&quot;/&gt;&lt;wsp:rsid wsp:val=&quot;00466D6C&quot;/&gt;&lt;wsp:rsid wsp:val=&quot;00472B74&quot;/&gt;&lt;wsp:rsid wsp:val=&quot;004732DA&quot;/&gt;&lt;wsp:rsid wsp:val=&quot;00475C7F&quot;/&gt;&lt;wsp:rsid wsp:val=&quot;0049655B&quot;/&gt;&lt;wsp:rsid wsp:val=&quot;004A432C&quot;/&gt;&lt;wsp:rsid wsp:val=&quot;004B2094&quot;/&gt;&lt;wsp:rsid wsp:val=&quot;004B318E&quot;/&gt;&lt;wsp:rsid wsp:val=&quot;004B76E7&quot;/&gt;&lt;wsp:rsid wsp:val=&quot;004B78A8&quot;/&gt;&lt;wsp:rsid wsp:val=&quot;004C2E4F&quot;/&gt;&lt;wsp:rsid wsp:val=&quot;004C4176&quot;/&gt;&lt;wsp:rsid wsp:val=&quot;004E366B&quot;/&gt;&lt;wsp:rsid wsp:val=&quot;004F1D43&quot;/&gt;&lt;wsp:rsid wsp:val=&quot;00501EA6&quot;/&gt;&lt;wsp:rsid wsp:val=&quot;00505D5C&quot;/&gt;&lt;wsp:rsid wsp:val=&quot;00505F42&quot;/&gt;&lt;wsp:rsid wsp:val=&quot;005066C1&quot;/&gt;&lt;wsp:rsid wsp:val=&quot;005107F8&quot;/&gt;&lt;wsp:rsid wsp:val=&quot;0051389A&quot;/&gt;&lt;wsp:rsid wsp:val=&quot;00522179&quot;/&gt;&lt;wsp:rsid wsp:val=&quot;00525E28&quot;/&gt;&lt;wsp:rsid wsp:val=&quot;0052747F&quot;/&gt;&lt;wsp:rsid wsp:val=&quot;00537D79&quot;/&gt;&lt;wsp:rsid wsp:val=&quot;005453B6&quot;/&gt;&lt;wsp:rsid wsp:val=&quot;00550682&quot;/&gt;&lt;wsp:rsid wsp:val=&quot;00552ADB&quot;/&gt;&lt;wsp:rsid wsp:val=&quot;0056667C&quot;/&gt;&lt;wsp:rsid wsp:val=&quot;0058080A&quot;/&gt;&lt;wsp:rsid wsp:val=&quot;0058771B&quot;/&gt;&lt;wsp:rsid wsp:val=&quot;005A553A&quot;/&gt;&lt;wsp:rsid wsp:val=&quot;005B3313&quot;/&gt;&lt;wsp:rsid wsp:val=&quot;005B531B&quot;/&gt;&lt;wsp:rsid wsp:val=&quot;005C2E50&quot;/&gt;&lt;wsp:rsid wsp:val=&quot;005D4859&quot;/&gt;&lt;wsp:rsid wsp:val=&quot;005F770A&quot;/&gt;&lt;wsp:rsid wsp:val=&quot;00600293&quot;/&gt;&lt;wsp:rsid wsp:val=&quot;00605D2A&quot;/&gt;&lt;wsp:rsid wsp:val=&quot;006104B7&quot;/&gt;&lt;wsp:rsid wsp:val=&quot;00624BDD&quot;/&gt;&lt;wsp:rsid wsp:val=&quot;0063073A&quot;/&gt;&lt;wsp:rsid wsp:val=&quot;00636336&quot;/&gt;&lt;wsp:rsid wsp:val=&quot;0064239B&quot;/&gt;&lt;wsp:rsid wsp:val=&quot;006510B1&quot;/&gt;&lt;wsp:rsid wsp:val=&quot;006564E9&quot;/&gt;&lt;wsp:rsid wsp:val=&quot;00656AE3&quot;/&gt;&lt;wsp:rsid wsp:val=&quot;00665547&quot;/&gt;&lt;wsp:rsid wsp:val=&quot;0067143E&quot;/&gt;&lt;wsp:rsid wsp:val=&quot;006756CD&quot;/&gt;&lt;wsp:rsid wsp:val=&quot;00676EEC&quot;/&gt;&lt;wsp:rsid wsp:val=&quot;006779EC&quot;/&gt;&lt;wsp:rsid wsp:val=&quot;00681B6B&quot;/&gt;&lt;wsp:rsid wsp:val=&quot;00684BAC&quot;/&gt;&lt;wsp:rsid wsp:val=&quot;00687769&quot;/&gt;&lt;wsp:rsid wsp:val=&quot;00691848&quot;/&gt;&lt;wsp:rsid wsp:val=&quot;00694617&quot;/&gt;&lt;wsp:rsid wsp:val=&quot;00697C70&quot;/&gt;&lt;wsp:rsid wsp:val=&quot;006C0B1C&quot;/&gt;&lt;wsp:rsid wsp:val=&quot;006C2335&quot;/&gt;&lt;wsp:rsid wsp:val=&quot;006E5A66&quot;/&gt;&lt;wsp:rsid wsp:val=&quot;00716491&quot;/&gt;&lt;wsp:rsid wsp:val=&quot;00721C65&quot;/&gt;&lt;wsp:rsid wsp:val=&quot;007241F0&quot;/&gt;&lt;wsp:rsid wsp:val=&quot;007271BE&quot;/&gt;&lt;wsp:rsid wsp:val=&quot;0075725C&quot;/&gt;&lt;wsp:rsid wsp:val=&quot;00774357&quot;/&gt;&lt;wsp:rsid wsp:val=&quot;007775F1&quot;/&gt;&lt;wsp:rsid wsp:val=&quot;0078577E&quot;/&gt;&lt;wsp:rsid wsp:val=&quot;007A0B1F&quot;/&gt;&lt;wsp:rsid wsp:val=&quot;007A5829&quot;/&gt;&lt;wsp:rsid wsp:val=&quot;007B25D9&quot;/&gt;&lt;wsp:rsid wsp:val=&quot;007B713D&quot;/&gt;&lt;wsp:rsid wsp:val=&quot;007D6701&quot;/&gt;&lt;wsp:rsid wsp:val=&quot;007E6EC7&quot;/&gt;&lt;wsp:rsid wsp:val=&quot;0080378F&quot;/&gt;&lt;wsp:rsid wsp:val=&quot;008058DF&quot;/&gt;&lt;wsp:rsid wsp:val=&quot;00807DD9&quot;/&gt;&lt;wsp:rsid wsp:val=&quot;00816104&quot;/&gt;&lt;wsp:rsid wsp:val=&quot;0082635F&quot;/&gt;&lt;wsp:rsid wsp:val=&quot;008305D7&quot;/&gt;&lt;wsp:rsid wsp:val=&quot;008325AB&quot;/&gt;&lt;wsp:rsid wsp:val=&quot;00837E06&quot;/&gt;&lt;wsp:rsid wsp:val=&quot;00847798&quot;/&gt;&lt;wsp:rsid wsp:val=&quot;008555A0&quot;/&gt;&lt;wsp:rsid wsp:val=&quot;0085785E&quot;/&gt;&lt;wsp:rsid wsp:val=&quot;0086693B&quot;/&gt;&lt;wsp:rsid wsp:val=&quot;00866FB2&quot;/&gt;&lt;wsp:rsid wsp:val=&quot;0088381E&quot;/&gt;&lt;wsp:rsid wsp:val=&quot;00897CEE&quot;/&gt;&lt;wsp:rsid wsp:val=&quot;008A31D3&quot;/&gt;&lt;wsp:rsid wsp:val=&quot;008B0351&quot;/&gt;&lt;wsp:rsid wsp:val=&quot;008B2DF6&quot;/&gt;&lt;wsp:rsid wsp:val=&quot;008B30A4&quot;/&gt;&lt;wsp:rsid wsp:val=&quot;008B7AC3&quot;/&gt;&lt;wsp:rsid wsp:val=&quot;008C0196&quot;/&gt;&lt;wsp:rsid wsp:val=&quot;008C224C&quot;/&gt;&lt;wsp:rsid wsp:val=&quot;008D4FE1&quot;/&gt;&lt;wsp:rsid wsp:val=&quot;008D5885&quot;/&gt;&lt;wsp:rsid wsp:val=&quot;008F5DD7&quot;/&gt;&lt;wsp:rsid wsp:val=&quot;0092374F&quot;/&gt;&lt;wsp:rsid wsp:val=&quot;009250CC&quot;/&gt;&lt;wsp:rsid wsp:val=&quot;00936C39&quot;/&gt;&lt;wsp:rsid wsp:val=&quot;0094188C&quot;/&gt;&lt;wsp:rsid wsp:val=&quot;009458E1&quot;/&gt;&lt;wsp:rsid wsp:val=&quot;0095772E&quot;/&gt;&lt;wsp:rsid wsp:val=&quot;00961E2A&quot;/&gt;&lt;wsp:rsid wsp:val=&quot;00963FB3&quot;/&gt;&lt;wsp:rsid wsp:val=&quot;009668A9&quot;/&gt;&lt;wsp:rsid wsp:val=&quot;0098403F&quot;/&gt;&lt;wsp:rsid wsp:val=&quot;00984A41&quot;/&gt;&lt;wsp:rsid wsp:val=&quot;00984E6F&quot;/&gt;&lt;wsp:rsid wsp:val=&quot;009A0C76&quot;/&gt;&lt;wsp:rsid wsp:val=&quot;009A4C21&quot;/&gt;&lt;wsp:rsid wsp:val=&quot;009A7D67&quot;/&gt;&lt;wsp:rsid wsp:val=&quot;009B509C&quot;/&gt;&lt;wsp:rsid wsp:val=&quot;009B5BB7&quot;/&gt;&lt;wsp:rsid wsp:val=&quot;009C6AD5&quot;/&gt;&lt;wsp:rsid wsp:val=&quot;009D08D5&quot;/&gt;&lt;wsp:rsid wsp:val=&quot;009D7D24&quot;/&gt;&lt;wsp:rsid wsp:val=&quot;009E43C1&quot;/&gt;&lt;wsp:rsid wsp:val=&quot;009E5BE9&quot;/&gt;&lt;wsp:rsid wsp:val=&quot;009F5EDD&quot;/&gt;&lt;wsp:rsid wsp:val=&quot;00A01111&quot;/&gt;&lt;wsp:rsid wsp:val=&quot;00A07068&quot;/&gt;&lt;wsp:rsid wsp:val=&quot;00A2214D&quot;/&gt;&lt;wsp:rsid wsp:val=&quot;00A23E91&quot;/&gt;&lt;wsp:rsid wsp:val=&quot;00A32A1F&quot;/&gt;&lt;wsp:rsid wsp:val=&quot;00A40D1E&quot;/&gt;&lt;wsp:rsid wsp:val=&quot;00A60C42&quot;/&gt;&lt;wsp:rsid wsp:val=&quot;00A60FD7&quot;/&gt;&lt;wsp:rsid wsp:val=&quot;00A77AB8&quot;/&gt;&lt;wsp:rsid wsp:val=&quot;00AA1800&quot;/&gt;&lt;wsp:rsid wsp:val=&quot;00AB4D7D&quot;/&gt;&lt;wsp:rsid wsp:val=&quot;00AC024C&quot;/&gt;&lt;wsp:rsid wsp:val=&quot;00AC3C05&quot;/&gt;&lt;wsp:rsid wsp:val=&quot;00AD0C11&quot;/&gt;&lt;wsp:rsid wsp:val=&quot;00AE7479&quot;/&gt;&lt;wsp:rsid wsp:val=&quot;00AF1539&quot;/&gt;&lt;wsp:rsid wsp:val=&quot;00B10E7A&quot;/&gt;&lt;wsp:rsid wsp:val=&quot;00B15179&quot;/&gt;&lt;wsp:rsid wsp:val=&quot;00B310C7&quot;/&gt;&lt;wsp:rsid wsp:val=&quot;00B3679F&quot;/&gt;&lt;wsp:rsid wsp:val=&quot;00B6158A&quot;/&gt;&lt;wsp:rsid wsp:val=&quot;00B677DF&quot;/&gt;&lt;wsp:rsid wsp:val=&quot;00B7273D&quot;/&gt;&lt;wsp:rsid wsp:val=&quot;00B75C2D&quot;/&gt;&lt;wsp:rsid wsp:val=&quot;00B77EB6&quot;/&gt;&lt;wsp:rsid wsp:val=&quot;00BA53F5&quot;/&gt;&lt;wsp:rsid wsp:val=&quot;00BB210C&quot;/&gt;&lt;wsp:rsid wsp:val=&quot;00BC1C66&quot;/&gt;&lt;wsp:rsid wsp:val=&quot;00BC6FAC&quot;/&gt;&lt;wsp:rsid wsp:val=&quot;00BC71C2&quot;/&gt;&lt;wsp:rsid wsp:val=&quot;00BE2B3E&quot;/&gt;&lt;wsp:rsid wsp:val=&quot;00BF2F4F&quot;/&gt;&lt;wsp:rsid wsp:val=&quot;00BF4C6F&quot;/&gt;&lt;wsp:rsid wsp:val=&quot;00BF7115&quot;/&gt;&lt;wsp:rsid wsp:val=&quot;00C065F9&quot;/&gt;&lt;wsp:rsid wsp:val=&quot;00C12060&quot;/&gt;&lt;wsp:rsid wsp:val=&quot;00C132EB&quot;/&gt;&lt;wsp:rsid wsp:val=&quot;00C13DC0&quot;/&gt;&lt;wsp:rsid wsp:val=&quot;00C24F32&quot;/&gt;&lt;wsp:rsid wsp:val=&quot;00C333DD&quot;/&gt;&lt;wsp:rsid wsp:val=&quot;00C3492E&quot;/&gt;&lt;wsp:rsid wsp:val=&quot;00C4547B&quot;/&gt;&lt;wsp:rsid wsp:val=&quot;00C45651&quot;/&gt;&lt;wsp:rsid wsp:val=&quot;00C46314&quot;/&gt;&lt;wsp:rsid wsp:val=&quot;00C50C08&quot;/&gt;&lt;wsp:rsid wsp:val=&quot;00C563B9&quot;/&gt;&lt;wsp:rsid wsp:val=&quot;00C71106&quot;/&gt;&lt;wsp:rsid wsp:val=&quot;00C82567&quot;/&gt;&lt;wsp:rsid wsp:val=&quot;00C8621F&quot;/&gt;&lt;wsp:rsid wsp:val=&quot;00C86B44&quot;/&gt;&lt;wsp:rsid wsp:val=&quot;00C91545&quot;/&gt;&lt;wsp:rsid wsp:val=&quot;00C92EDC&quot;/&gt;&lt;wsp:rsid wsp:val=&quot;00CB409F&quot;/&gt;&lt;wsp:rsid wsp:val=&quot;00CD6079&quot;/&gt;&lt;wsp:rsid wsp:val=&quot;00CE6CD6&quot;/&gt;&lt;wsp:rsid wsp:val=&quot;00CE7DFA&quot;/&gt;&lt;wsp:rsid wsp:val=&quot;00CF5B40&quot;/&gt;&lt;wsp:rsid wsp:val=&quot;00D05333&quot;/&gt;&lt;wsp:rsid wsp:val=&quot;00D13C62&quot;/&gt;&lt;wsp:rsid wsp:val=&quot;00D24315&quot;/&gt;&lt;wsp:rsid wsp:val=&quot;00D25170&quot;/&gt;&lt;wsp:rsid wsp:val=&quot;00D25E47&quot;/&gt;&lt;wsp:rsid wsp:val=&quot;00D27EEE&quot;/&gt;&lt;wsp:rsid wsp:val=&quot;00D50AD2&quot;/&gt;&lt;wsp:rsid wsp:val=&quot;00D54D55&quot;/&gt;&lt;wsp:rsid wsp:val=&quot;00D61348&quot;/&gt;&lt;wsp:rsid wsp:val=&quot;00D61FBA&quot;/&gt;&lt;wsp:rsid wsp:val=&quot;00D626C9&quot;/&gt;&lt;wsp:rsid wsp:val=&quot;00D758CA&quot;/&gt;&lt;wsp:rsid wsp:val=&quot;00D834F9&quot;/&gt;&lt;wsp:rsid wsp:val=&quot;00D8634B&quot;/&gt;&lt;wsp:rsid wsp:val=&quot;00D86C4A&quot;/&gt;&lt;wsp:rsid wsp:val=&quot;00D86CD2&quot;/&gt;&lt;wsp:rsid wsp:val=&quot;00DA4CB3&quot;/&gt;&lt;wsp:rsid wsp:val=&quot;00DA7618&quot;/&gt;&lt;wsp:rsid wsp:val=&quot;00DC423B&quot;/&gt;&lt;wsp:rsid wsp:val=&quot;00DC5DA7&quot;/&gt;&lt;wsp:rsid wsp:val=&quot;00DD0404&quot;/&gt;&lt;wsp:rsid wsp:val=&quot;00DD178F&quot;/&gt;&lt;wsp:rsid wsp:val=&quot;00E05CC9&quot;/&gt;&lt;wsp:rsid wsp:val=&quot;00E05DD3&quot;/&gt;&lt;wsp:rsid wsp:val=&quot;00E108BB&quot;/&gt;&lt;wsp:rsid wsp:val=&quot;00E11782&quot;/&gt;&lt;wsp:rsid wsp:val=&quot;00E1329A&quot;/&gt;&lt;wsp:rsid wsp:val=&quot;00E137D5&quot;/&gt;&lt;wsp:rsid wsp:val=&quot;00E25DEC&quot;/&gt;&lt;wsp:rsid wsp:val=&quot;00E336EF&quot;/&gt;&lt;wsp:rsid wsp:val=&quot;00E35E86&quot;/&gt;&lt;wsp:rsid wsp:val=&quot;00E373C6&quot;/&gt;&lt;wsp:rsid wsp:val=&quot;00E37ADF&quot;/&gt;&lt;wsp:rsid wsp:val=&quot;00E4432D&quot;/&gt;&lt;wsp:rsid wsp:val=&quot;00E4785D&quot;/&gt;&lt;wsp:rsid wsp:val=&quot;00E63046&quot;/&gt;&lt;wsp:rsid wsp:val=&quot;00E778A2&quot;/&gt;&lt;wsp:rsid wsp:val=&quot;00E81EA5&quot;/&gt;&lt;wsp:rsid wsp:val=&quot;00E86E4E&quot;/&gt;&lt;wsp:rsid wsp:val=&quot;00E908A8&quot;/&gt;&lt;wsp:rsid wsp:val=&quot;00E91F56&quot;/&gt;&lt;wsp:rsid wsp:val=&quot;00E92DCE&quot;/&gt;&lt;wsp:rsid wsp:val=&quot;00E97482&quot;/&gt;&lt;wsp:rsid wsp:val=&quot;00EB18EB&quot;/&gt;&lt;wsp:rsid wsp:val=&quot;00EB4677&quot;/&gt;&lt;wsp:rsid wsp:val=&quot;00EB6EB2&quot;/&gt;&lt;wsp:rsid wsp:val=&quot;00EC000F&quot;/&gt;&lt;wsp:rsid wsp:val=&quot;00EC0110&quot;/&gt;&lt;wsp:rsid wsp:val=&quot;00EC0AA7&quot;/&gt;&lt;wsp:rsid wsp:val=&quot;00EC0E72&quot;/&gt;&lt;wsp:rsid wsp:val=&quot;00EC522A&quot;/&gt;&lt;wsp:rsid wsp:val=&quot;00EC6AA5&quot;/&gt;&lt;wsp:rsid wsp:val=&quot;00EC7196&quot;/&gt;&lt;wsp:rsid wsp:val=&quot;00ED7081&quot;/&gt;&lt;wsp:rsid wsp:val=&quot;00EE1CF2&quot;/&gt;&lt;wsp:rsid wsp:val=&quot;00EF1F11&quot;/&gt;&lt;wsp:rsid wsp:val=&quot;00EF4196&quot;/&gt;&lt;wsp:rsid wsp:val=&quot;00EF58DE&quot;/&gt;&lt;wsp:rsid wsp:val=&quot;00F056AA&quot;/&gt;&lt;wsp:rsid wsp:val=&quot;00F0667A&quot;/&gt;&lt;wsp:rsid wsp:val=&quot;00F077CC&quot;/&gt;&lt;wsp:rsid wsp:val=&quot;00F21674&quot;/&gt;&lt;wsp:rsid wsp:val=&quot;00F223F5&quot;/&gt;&lt;wsp:rsid wsp:val=&quot;00F2668C&quot;/&gt;&lt;wsp:rsid wsp:val=&quot;00F26E36&quot;/&gt;&lt;wsp:rsid wsp:val=&quot;00F338E0&quot;/&gt;&lt;wsp:rsid wsp:val=&quot;00F44600&quot;/&gt;&lt;wsp:rsid wsp:val=&quot;00F446B7&quot;/&gt;&lt;wsp:rsid wsp:val=&quot;00F636E0&quot;/&gt;&lt;wsp:rsid wsp:val=&quot;00FA4EE7&quot;/&gt;&lt;wsp:rsid wsp:val=&quot;00FB5669&quot;/&gt;&lt;wsp:rsid wsp:val=&quot;00FC0220&quot;/&gt;&lt;wsp:rsid wsp:val=&quot;00FC34D7&quot;/&gt;&lt;wsp:rsid wsp:val=&quot;00FC55A6&quot;/&gt;&lt;wsp:rsid wsp:val=&quot;00FD20AC&quot;/&gt;&lt;wsp:rsid wsp:val=&quot;00FD56E8&quot;/&gt;&lt;wsp:rsid wsp:val=&quot;00FE2875&quot;/&gt;&lt;wsp:rsid wsp:val=&quot;00FF3706&quot;/&gt;&lt;/wsp:rsids&gt;&lt;/w:docPr&gt;&lt;w:body&gt;&lt;w:p wsp:rsidR=&quot;00000000&quot; wsp:rsidRDefault=&quot;001A5241&quot;&gt;&lt;m:oMathPara&gt;&lt;m:oMath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1&lt;/m:t&gt;&lt;/m:r&gt;&lt;/m:sub&gt;&lt;/m:sSub&gt;&lt;m:d&gt;&lt;m:dPr&gt;&lt;m:begChr m:val=&quot;[&quot;/&gt;&lt;m:endChr m:val=&quot;]&quot;/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m:r&gt;&lt;w:rPr&gt;&lt;w:rFonts w:ascii=&quot;Cambria Math&quot; w:h-ansi=&quot;Cambria Math&quot;/&gt;&lt;wx:font wx:val=&quot;Cambria Math&quot;/&gt;&lt;w:i/&gt;&lt;w:sz-cs w:val=&quot;24&quot;/&gt;&lt;/w:rPr&gt;&lt;m:t&gt;в€™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m:r&gt;&lt;w:rPr&gt;&lt;w:rFonts w:ascii=&quot;Cambria Math&quot; w:h-ansi=&quot;Cambria Math&quot;/&gt;&lt;wx:font wx:val=&quot;Cambria Math&quot;/&gt;&lt;w:i/&gt;&lt;w:sz-cs w:val=&quot;24&quot;/&gt;&lt;/w:rPr&gt;&lt;m:t&gt;в€™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" o:title="" chromakey="white"/>
          </v:shape>
        </w:pict>
      </w:r>
      <w:r w:rsidRPr="001E6BBF">
        <w:rPr>
          <w:sz w:val="28"/>
          <w:szCs w:val="24"/>
        </w:rPr>
        <w:instrText xml:space="preserve"> </w:instrText>
      </w:r>
      <w:r w:rsidR="001F1929" w:rsidRPr="001E6BBF">
        <w:rPr>
          <w:sz w:val="28"/>
          <w:szCs w:val="24"/>
        </w:rPr>
        <w:fldChar w:fldCharType="separate"/>
      </w:r>
      <w:r w:rsidR="00DB1EFD" w:rsidRPr="001F1929">
        <w:rPr>
          <w:sz w:val="28"/>
        </w:rPr>
        <w:pict>
          <v:shape id="_x0000_i1031" type="#_x0000_t75" style="width:227.25pt;height:11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37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61E2A&quot;/&gt;&lt;wsp:rsid wsp:val=&quot;00002617&quot;/&gt;&lt;wsp:rsid wsp:val=&quot;0000633C&quot;/&gt;&lt;wsp:rsid wsp:val=&quot;000229AD&quot;/&gt;&lt;wsp:rsid wsp:val=&quot;00050102&quot;/&gt;&lt;wsp:rsid wsp:val=&quot;00051535&quot;/&gt;&lt;wsp:rsid wsp:val=&quot;00060BC1&quot;/&gt;&lt;wsp:rsid wsp:val=&quot;000A2001&quot;/&gt;&lt;wsp:rsid wsp:val=&quot;000A3493&quot;/&gt;&lt;wsp:rsid wsp:val=&quot;000B5110&quot;/&gt;&lt;wsp:rsid wsp:val=&quot;000E19EE&quot;/&gt;&lt;wsp:rsid wsp:val=&quot;000E5194&quot;/&gt;&lt;wsp:rsid wsp:val=&quot;000E6614&quot;/&gt;&lt;wsp:rsid wsp:val=&quot;00103287&quot;/&gt;&lt;wsp:rsid wsp:val=&quot;0010622E&quot;/&gt;&lt;wsp:rsid wsp:val=&quot;00125002&quot;/&gt;&lt;wsp:rsid wsp:val=&quot;0013561C&quot;/&gt;&lt;wsp:rsid wsp:val=&quot;0013603E&quot;/&gt;&lt;wsp:rsid wsp:val=&quot;001378AA&quot;/&gt;&lt;wsp:rsid wsp:val=&quot;00154968&quot;/&gt;&lt;wsp:rsid wsp:val=&quot;00155606&quot;/&gt;&lt;wsp:rsid wsp:val=&quot;00160FAD&quot;/&gt;&lt;wsp:rsid wsp:val=&quot;00174B31&quot;/&gt;&lt;wsp:rsid wsp:val=&quot;001751D8&quot;/&gt;&lt;wsp:rsid wsp:val=&quot;0018128A&quot;/&gt;&lt;wsp:rsid wsp:val=&quot;00193C47&quot;/&gt;&lt;wsp:rsid wsp:val=&quot;00194480&quot;/&gt;&lt;wsp:rsid wsp:val=&quot;00195E21&quot;/&gt;&lt;wsp:rsid wsp:val=&quot;001A223A&quot;/&gt;&lt;wsp:rsid wsp:val=&quot;001A5241&quot;/&gt;&lt;wsp:rsid wsp:val=&quot;001B1EBF&quot;/&gt;&lt;wsp:rsid wsp:val=&quot;001B6D25&quot;/&gt;&lt;wsp:rsid wsp:val=&quot;001F7781&quot;/&gt;&lt;wsp:rsid wsp:val=&quot;002161BF&quot;/&gt;&lt;wsp:rsid wsp:val=&quot;00216529&quot;/&gt;&lt;wsp:rsid wsp:val=&quot;00216873&quot;/&gt;&lt;wsp:rsid wsp:val=&quot;00217144&quot;/&gt;&lt;wsp:rsid wsp:val=&quot;002227DC&quot;/&gt;&lt;wsp:rsid wsp:val=&quot;00253BDB&quot;/&gt;&lt;wsp:rsid wsp:val=&quot;00276039&quot;/&gt;&lt;wsp:rsid wsp:val=&quot;0029015F&quot;/&gt;&lt;wsp:rsid wsp:val=&quot;00295AB5&quot;/&gt;&lt;wsp:rsid wsp:val=&quot;002A44D5&quot;/&gt;&lt;wsp:rsid wsp:val=&quot;002A55B6&quot;/&gt;&lt;wsp:rsid wsp:val=&quot;002C3C1B&quot;/&gt;&lt;wsp:rsid wsp:val=&quot;002C659E&quot;/&gt;&lt;wsp:rsid wsp:val=&quot;00300841&quot;/&gt;&lt;wsp:rsid wsp:val=&quot;00301AAD&quot;/&gt;&lt;wsp:rsid wsp:val=&quot;00302D15&quot;/&gt;&lt;wsp:rsid wsp:val=&quot;0030373D&quot;/&gt;&lt;wsp:rsid wsp:val=&quot;0031155E&quot;/&gt;&lt;wsp:rsid wsp:val=&quot;0032592B&quot;/&gt;&lt;wsp:rsid wsp:val=&quot;00353958&quot;/&gt;&lt;wsp:rsid wsp:val=&quot;00354AD9&quot;/&gt;&lt;wsp:rsid wsp:val=&quot;00360EF3&quot;/&gt;&lt;wsp:rsid wsp:val=&quot;003645B0&quot;/&gt;&lt;wsp:rsid wsp:val=&quot;003835AA&quot;/&gt;&lt;wsp:rsid wsp:val=&quot;00390BC5&quot;/&gt;&lt;wsp:rsid wsp:val=&quot;003973BE&quot;/&gt;&lt;wsp:rsid wsp:val=&quot;003B5969&quot;/&gt;&lt;wsp:rsid wsp:val=&quot;003D06D5&quot;/&gt;&lt;wsp:rsid wsp:val=&quot;003D6D11&quot;/&gt;&lt;wsp:rsid wsp:val=&quot;003E5B14&quot;/&gt;&lt;wsp:rsid wsp:val=&quot;003F41D8&quot;/&gt;&lt;wsp:rsid wsp:val=&quot;003F4FFE&quot;/&gt;&lt;wsp:rsid wsp:val=&quot;003F6C26&quot;/&gt;&lt;wsp:rsid wsp:val=&quot;004052B8&quot;/&gt;&lt;wsp:rsid wsp:val=&quot;00415DED&quot;/&gt;&lt;wsp:rsid wsp:val=&quot;004216AF&quot;/&gt;&lt;wsp:rsid wsp:val=&quot;00455063&quot;/&gt;&lt;wsp:rsid wsp:val=&quot;0045772F&quot;/&gt;&lt;wsp:rsid wsp:val=&quot;00464204&quot;/&gt;&lt;wsp:rsid wsp:val=&quot;00466D6C&quot;/&gt;&lt;wsp:rsid wsp:val=&quot;00472B74&quot;/&gt;&lt;wsp:rsid wsp:val=&quot;004732DA&quot;/&gt;&lt;wsp:rsid wsp:val=&quot;00475C7F&quot;/&gt;&lt;wsp:rsid wsp:val=&quot;0049655B&quot;/&gt;&lt;wsp:rsid wsp:val=&quot;004A432C&quot;/&gt;&lt;wsp:rsid wsp:val=&quot;004B2094&quot;/&gt;&lt;wsp:rsid wsp:val=&quot;004B318E&quot;/&gt;&lt;wsp:rsid wsp:val=&quot;004B76E7&quot;/&gt;&lt;wsp:rsid wsp:val=&quot;004B78A8&quot;/&gt;&lt;wsp:rsid wsp:val=&quot;004C2E4F&quot;/&gt;&lt;wsp:rsid wsp:val=&quot;004C4176&quot;/&gt;&lt;wsp:rsid wsp:val=&quot;004E366B&quot;/&gt;&lt;wsp:rsid wsp:val=&quot;004F1D43&quot;/&gt;&lt;wsp:rsid wsp:val=&quot;00501EA6&quot;/&gt;&lt;wsp:rsid wsp:val=&quot;00505D5C&quot;/&gt;&lt;wsp:rsid wsp:val=&quot;00505F42&quot;/&gt;&lt;wsp:rsid wsp:val=&quot;005066C1&quot;/&gt;&lt;wsp:rsid wsp:val=&quot;005107F8&quot;/&gt;&lt;wsp:rsid wsp:val=&quot;0051389A&quot;/&gt;&lt;wsp:rsid wsp:val=&quot;00522179&quot;/&gt;&lt;wsp:rsid wsp:val=&quot;00525E28&quot;/&gt;&lt;wsp:rsid wsp:val=&quot;0052747F&quot;/&gt;&lt;wsp:rsid wsp:val=&quot;00537D79&quot;/&gt;&lt;wsp:rsid wsp:val=&quot;005453B6&quot;/&gt;&lt;wsp:rsid wsp:val=&quot;00550682&quot;/&gt;&lt;wsp:rsid wsp:val=&quot;00552ADB&quot;/&gt;&lt;wsp:rsid wsp:val=&quot;0056667C&quot;/&gt;&lt;wsp:rsid wsp:val=&quot;0058080A&quot;/&gt;&lt;wsp:rsid wsp:val=&quot;0058771B&quot;/&gt;&lt;wsp:rsid wsp:val=&quot;005A553A&quot;/&gt;&lt;wsp:rsid wsp:val=&quot;005B3313&quot;/&gt;&lt;wsp:rsid wsp:val=&quot;005B531B&quot;/&gt;&lt;wsp:rsid wsp:val=&quot;005C2E50&quot;/&gt;&lt;wsp:rsid wsp:val=&quot;005D4859&quot;/&gt;&lt;wsp:rsid wsp:val=&quot;005F770A&quot;/&gt;&lt;wsp:rsid wsp:val=&quot;00600293&quot;/&gt;&lt;wsp:rsid wsp:val=&quot;00605D2A&quot;/&gt;&lt;wsp:rsid wsp:val=&quot;006104B7&quot;/&gt;&lt;wsp:rsid wsp:val=&quot;00624BDD&quot;/&gt;&lt;wsp:rsid wsp:val=&quot;0063073A&quot;/&gt;&lt;wsp:rsid wsp:val=&quot;00636336&quot;/&gt;&lt;wsp:rsid wsp:val=&quot;0064239B&quot;/&gt;&lt;wsp:rsid wsp:val=&quot;006510B1&quot;/&gt;&lt;wsp:rsid wsp:val=&quot;006564E9&quot;/&gt;&lt;wsp:rsid wsp:val=&quot;00656AE3&quot;/&gt;&lt;wsp:rsid wsp:val=&quot;00665547&quot;/&gt;&lt;wsp:rsid wsp:val=&quot;0067143E&quot;/&gt;&lt;wsp:rsid wsp:val=&quot;006756CD&quot;/&gt;&lt;wsp:rsid wsp:val=&quot;00676EEC&quot;/&gt;&lt;wsp:rsid wsp:val=&quot;006779EC&quot;/&gt;&lt;wsp:rsid wsp:val=&quot;00681B6B&quot;/&gt;&lt;wsp:rsid wsp:val=&quot;00684BAC&quot;/&gt;&lt;wsp:rsid wsp:val=&quot;00687769&quot;/&gt;&lt;wsp:rsid wsp:val=&quot;00691848&quot;/&gt;&lt;wsp:rsid wsp:val=&quot;00694617&quot;/&gt;&lt;wsp:rsid wsp:val=&quot;00697C70&quot;/&gt;&lt;wsp:rsid wsp:val=&quot;006C0B1C&quot;/&gt;&lt;wsp:rsid wsp:val=&quot;006C2335&quot;/&gt;&lt;wsp:rsid wsp:val=&quot;006E5A66&quot;/&gt;&lt;wsp:rsid wsp:val=&quot;00716491&quot;/&gt;&lt;wsp:rsid wsp:val=&quot;00721C65&quot;/&gt;&lt;wsp:rsid wsp:val=&quot;007241F0&quot;/&gt;&lt;wsp:rsid wsp:val=&quot;007271BE&quot;/&gt;&lt;wsp:rsid wsp:val=&quot;0075725C&quot;/&gt;&lt;wsp:rsid wsp:val=&quot;00774357&quot;/&gt;&lt;wsp:rsid wsp:val=&quot;007775F1&quot;/&gt;&lt;wsp:rsid wsp:val=&quot;0078577E&quot;/&gt;&lt;wsp:rsid wsp:val=&quot;007A0B1F&quot;/&gt;&lt;wsp:rsid wsp:val=&quot;007A5829&quot;/&gt;&lt;wsp:rsid wsp:val=&quot;007B25D9&quot;/&gt;&lt;wsp:rsid wsp:val=&quot;007B713D&quot;/&gt;&lt;wsp:rsid wsp:val=&quot;007D6701&quot;/&gt;&lt;wsp:rsid wsp:val=&quot;007E6EC7&quot;/&gt;&lt;wsp:rsid wsp:val=&quot;0080378F&quot;/&gt;&lt;wsp:rsid wsp:val=&quot;008058DF&quot;/&gt;&lt;wsp:rsid wsp:val=&quot;00807DD9&quot;/&gt;&lt;wsp:rsid wsp:val=&quot;00816104&quot;/&gt;&lt;wsp:rsid wsp:val=&quot;0082635F&quot;/&gt;&lt;wsp:rsid wsp:val=&quot;008305D7&quot;/&gt;&lt;wsp:rsid wsp:val=&quot;008325AB&quot;/&gt;&lt;wsp:rsid wsp:val=&quot;00837E06&quot;/&gt;&lt;wsp:rsid wsp:val=&quot;00847798&quot;/&gt;&lt;wsp:rsid wsp:val=&quot;008555A0&quot;/&gt;&lt;wsp:rsid wsp:val=&quot;0085785E&quot;/&gt;&lt;wsp:rsid wsp:val=&quot;0086693B&quot;/&gt;&lt;wsp:rsid wsp:val=&quot;00866FB2&quot;/&gt;&lt;wsp:rsid wsp:val=&quot;0088381E&quot;/&gt;&lt;wsp:rsid wsp:val=&quot;00897CEE&quot;/&gt;&lt;wsp:rsid wsp:val=&quot;008A31D3&quot;/&gt;&lt;wsp:rsid wsp:val=&quot;008B0351&quot;/&gt;&lt;wsp:rsid wsp:val=&quot;008B2DF6&quot;/&gt;&lt;wsp:rsid wsp:val=&quot;008B30A4&quot;/&gt;&lt;wsp:rsid wsp:val=&quot;008B7AC3&quot;/&gt;&lt;wsp:rsid wsp:val=&quot;008C0196&quot;/&gt;&lt;wsp:rsid wsp:val=&quot;008C224C&quot;/&gt;&lt;wsp:rsid wsp:val=&quot;008D4FE1&quot;/&gt;&lt;wsp:rsid wsp:val=&quot;008D5885&quot;/&gt;&lt;wsp:rsid wsp:val=&quot;008F5DD7&quot;/&gt;&lt;wsp:rsid wsp:val=&quot;0092374F&quot;/&gt;&lt;wsp:rsid wsp:val=&quot;009250CC&quot;/&gt;&lt;wsp:rsid wsp:val=&quot;00936C39&quot;/&gt;&lt;wsp:rsid wsp:val=&quot;0094188C&quot;/&gt;&lt;wsp:rsid wsp:val=&quot;009458E1&quot;/&gt;&lt;wsp:rsid wsp:val=&quot;0095772E&quot;/&gt;&lt;wsp:rsid wsp:val=&quot;00961E2A&quot;/&gt;&lt;wsp:rsid wsp:val=&quot;00963FB3&quot;/&gt;&lt;wsp:rsid wsp:val=&quot;009668A9&quot;/&gt;&lt;wsp:rsid wsp:val=&quot;0098403F&quot;/&gt;&lt;wsp:rsid wsp:val=&quot;00984A41&quot;/&gt;&lt;wsp:rsid wsp:val=&quot;00984E6F&quot;/&gt;&lt;wsp:rsid wsp:val=&quot;009A0C76&quot;/&gt;&lt;wsp:rsid wsp:val=&quot;009A4C21&quot;/&gt;&lt;wsp:rsid wsp:val=&quot;009A7D67&quot;/&gt;&lt;wsp:rsid wsp:val=&quot;009B509C&quot;/&gt;&lt;wsp:rsid wsp:val=&quot;009B5BB7&quot;/&gt;&lt;wsp:rsid wsp:val=&quot;009C6AD5&quot;/&gt;&lt;wsp:rsid wsp:val=&quot;009D08D5&quot;/&gt;&lt;wsp:rsid wsp:val=&quot;009D7D24&quot;/&gt;&lt;wsp:rsid wsp:val=&quot;009E43C1&quot;/&gt;&lt;wsp:rsid wsp:val=&quot;009E5BE9&quot;/&gt;&lt;wsp:rsid wsp:val=&quot;009F5EDD&quot;/&gt;&lt;wsp:rsid wsp:val=&quot;00A01111&quot;/&gt;&lt;wsp:rsid wsp:val=&quot;00A07068&quot;/&gt;&lt;wsp:rsid wsp:val=&quot;00A2214D&quot;/&gt;&lt;wsp:rsid wsp:val=&quot;00A23E91&quot;/&gt;&lt;wsp:rsid wsp:val=&quot;00A32A1F&quot;/&gt;&lt;wsp:rsid wsp:val=&quot;00A40D1E&quot;/&gt;&lt;wsp:rsid wsp:val=&quot;00A60C42&quot;/&gt;&lt;wsp:rsid wsp:val=&quot;00A60FD7&quot;/&gt;&lt;wsp:rsid wsp:val=&quot;00A77AB8&quot;/&gt;&lt;wsp:rsid wsp:val=&quot;00AA1800&quot;/&gt;&lt;wsp:rsid wsp:val=&quot;00AB4D7D&quot;/&gt;&lt;wsp:rsid wsp:val=&quot;00AC024C&quot;/&gt;&lt;wsp:rsid wsp:val=&quot;00AC3C05&quot;/&gt;&lt;wsp:rsid wsp:val=&quot;00AD0C11&quot;/&gt;&lt;wsp:rsid wsp:val=&quot;00AE7479&quot;/&gt;&lt;wsp:rsid wsp:val=&quot;00AF1539&quot;/&gt;&lt;wsp:rsid wsp:val=&quot;00B10E7A&quot;/&gt;&lt;wsp:rsid wsp:val=&quot;00B15179&quot;/&gt;&lt;wsp:rsid wsp:val=&quot;00B310C7&quot;/&gt;&lt;wsp:rsid wsp:val=&quot;00B3679F&quot;/&gt;&lt;wsp:rsid wsp:val=&quot;00B6158A&quot;/&gt;&lt;wsp:rsid wsp:val=&quot;00B677DF&quot;/&gt;&lt;wsp:rsid wsp:val=&quot;00B7273D&quot;/&gt;&lt;wsp:rsid wsp:val=&quot;00B75C2D&quot;/&gt;&lt;wsp:rsid wsp:val=&quot;00B77EB6&quot;/&gt;&lt;wsp:rsid wsp:val=&quot;00BA53F5&quot;/&gt;&lt;wsp:rsid wsp:val=&quot;00BB210C&quot;/&gt;&lt;wsp:rsid wsp:val=&quot;00BC1C66&quot;/&gt;&lt;wsp:rsid wsp:val=&quot;00BC6FAC&quot;/&gt;&lt;wsp:rsid wsp:val=&quot;00BC71C2&quot;/&gt;&lt;wsp:rsid wsp:val=&quot;00BE2B3E&quot;/&gt;&lt;wsp:rsid wsp:val=&quot;00BF2F4F&quot;/&gt;&lt;wsp:rsid wsp:val=&quot;00BF4C6F&quot;/&gt;&lt;wsp:rsid wsp:val=&quot;00BF7115&quot;/&gt;&lt;wsp:rsid wsp:val=&quot;00C065F9&quot;/&gt;&lt;wsp:rsid wsp:val=&quot;00C12060&quot;/&gt;&lt;wsp:rsid wsp:val=&quot;00C132EB&quot;/&gt;&lt;wsp:rsid wsp:val=&quot;00C13DC0&quot;/&gt;&lt;wsp:rsid wsp:val=&quot;00C24F32&quot;/&gt;&lt;wsp:rsid wsp:val=&quot;00C333DD&quot;/&gt;&lt;wsp:rsid wsp:val=&quot;00C3492E&quot;/&gt;&lt;wsp:rsid wsp:val=&quot;00C4547B&quot;/&gt;&lt;wsp:rsid wsp:val=&quot;00C45651&quot;/&gt;&lt;wsp:rsid wsp:val=&quot;00C46314&quot;/&gt;&lt;wsp:rsid wsp:val=&quot;00C50C08&quot;/&gt;&lt;wsp:rsid wsp:val=&quot;00C563B9&quot;/&gt;&lt;wsp:rsid wsp:val=&quot;00C71106&quot;/&gt;&lt;wsp:rsid wsp:val=&quot;00C82567&quot;/&gt;&lt;wsp:rsid wsp:val=&quot;00C8621F&quot;/&gt;&lt;wsp:rsid wsp:val=&quot;00C86B44&quot;/&gt;&lt;wsp:rsid wsp:val=&quot;00C91545&quot;/&gt;&lt;wsp:rsid wsp:val=&quot;00C92EDC&quot;/&gt;&lt;wsp:rsid wsp:val=&quot;00CB409F&quot;/&gt;&lt;wsp:rsid wsp:val=&quot;00CD6079&quot;/&gt;&lt;wsp:rsid wsp:val=&quot;00CE6CD6&quot;/&gt;&lt;wsp:rsid wsp:val=&quot;00CE7DFA&quot;/&gt;&lt;wsp:rsid wsp:val=&quot;00CF5B40&quot;/&gt;&lt;wsp:rsid wsp:val=&quot;00D05333&quot;/&gt;&lt;wsp:rsid wsp:val=&quot;00D13C62&quot;/&gt;&lt;wsp:rsid wsp:val=&quot;00D24315&quot;/&gt;&lt;wsp:rsid wsp:val=&quot;00D25170&quot;/&gt;&lt;wsp:rsid wsp:val=&quot;00D25E47&quot;/&gt;&lt;wsp:rsid wsp:val=&quot;00D27EEE&quot;/&gt;&lt;wsp:rsid wsp:val=&quot;00D50AD2&quot;/&gt;&lt;wsp:rsid wsp:val=&quot;00D54D55&quot;/&gt;&lt;wsp:rsid wsp:val=&quot;00D61348&quot;/&gt;&lt;wsp:rsid wsp:val=&quot;00D61FBA&quot;/&gt;&lt;wsp:rsid wsp:val=&quot;00D626C9&quot;/&gt;&lt;wsp:rsid wsp:val=&quot;00D758CA&quot;/&gt;&lt;wsp:rsid wsp:val=&quot;00D834F9&quot;/&gt;&lt;wsp:rsid wsp:val=&quot;00D8634B&quot;/&gt;&lt;wsp:rsid wsp:val=&quot;00D86C4A&quot;/&gt;&lt;wsp:rsid wsp:val=&quot;00D86CD2&quot;/&gt;&lt;wsp:rsid wsp:val=&quot;00DA4CB3&quot;/&gt;&lt;wsp:rsid wsp:val=&quot;00DA7618&quot;/&gt;&lt;wsp:rsid wsp:val=&quot;00DC423B&quot;/&gt;&lt;wsp:rsid wsp:val=&quot;00DC5DA7&quot;/&gt;&lt;wsp:rsid wsp:val=&quot;00DD0404&quot;/&gt;&lt;wsp:rsid wsp:val=&quot;00DD178F&quot;/&gt;&lt;wsp:rsid wsp:val=&quot;00E05CC9&quot;/&gt;&lt;wsp:rsid wsp:val=&quot;00E05DD3&quot;/&gt;&lt;wsp:rsid wsp:val=&quot;00E108BB&quot;/&gt;&lt;wsp:rsid wsp:val=&quot;00E11782&quot;/&gt;&lt;wsp:rsid wsp:val=&quot;00E1329A&quot;/&gt;&lt;wsp:rsid wsp:val=&quot;00E137D5&quot;/&gt;&lt;wsp:rsid wsp:val=&quot;00E25DEC&quot;/&gt;&lt;wsp:rsid wsp:val=&quot;00E336EF&quot;/&gt;&lt;wsp:rsid wsp:val=&quot;00E35E86&quot;/&gt;&lt;wsp:rsid wsp:val=&quot;00E373C6&quot;/&gt;&lt;wsp:rsid wsp:val=&quot;00E37ADF&quot;/&gt;&lt;wsp:rsid wsp:val=&quot;00E4432D&quot;/&gt;&lt;wsp:rsid wsp:val=&quot;00E4785D&quot;/&gt;&lt;wsp:rsid wsp:val=&quot;00E63046&quot;/&gt;&lt;wsp:rsid wsp:val=&quot;00E778A2&quot;/&gt;&lt;wsp:rsid wsp:val=&quot;00E81EA5&quot;/&gt;&lt;wsp:rsid wsp:val=&quot;00E86E4E&quot;/&gt;&lt;wsp:rsid wsp:val=&quot;00E908A8&quot;/&gt;&lt;wsp:rsid wsp:val=&quot;00E91F56&quot;/&gt;&lt;wsp:rsid wsp:val=&quot;00E92DCE&quot;/&gt;&lt;wsp:rsid wsp:val=&quot;00E97482&quot;/&gt;&lt;wsp:rsid wsp:val=&quot;00EB18EB&quot;/&gt;&lt;wsp:rsid wsp:val=&quot;00EB4677&quot;/&gt;&lt;wsp:rsid wsp:val=&quot;00EB6EB2&quot;/&gt;&lt;wsp:rsid wsp:val=&quot;00EC000F&quot;/&gt;&lt;wsp:rsid wsp:val=&quot;00EC0110&quot;/&gt;&lt;wsp:rsid wsp:val=&quot;00EC0AA7&quot;/&gt;&lt;wsp:rsid wsp:val=&quot;00EC0E72&quot;/&gt;&lt;wsp:rsid wsp:val=&quot;00EC522A&quot;/&gt;&lt;wsp:rsid wsp:val=&quot;00EC6AA5&quot;/&gt;&lt;wsp:rsid wsp:val=&quot;00EC7196&quot;/&gt;&lt;wsp:rsid wsp:val=&quot;00ED7081&quot;/&gt;&lt;wsp:rsid wsp:val=&quot;00EE1CF2&quot;/&gt;&lt;wsp:rsid wsp:val=&quot;00EF1F11&quot;/&gt;&lt;wsp:rsid wsp:val=&quot;00EF4196&quot;/&gt;&lt;wsp:rsid wsp:val=&quot;00EF58DE&quot;/&gt;&lt;wsp:rsid wsp:val=&quot;00F056AA&quot;/&gt;&lt;wsp:rsid wsp:val=&quot;00F0667A&quot;/&gt;&lt;wsp:rsid wsp:val=&quot;00F077CC&quot;/&gt;&lt;wsp:rsid wsp:val=&quot;00F21674&quot;/&gt;&lt;wsp:rsid wsp:val=&quot;00F223F5&quot;/&gt;&lt;wsp:rsid wsp:val=&quot;00F2668C&quot;/&gt;&lt;wsp:rsid wsp:val=&quot;00F26E36&quot;/&gt;&lt;wsp:rsid wsp:val=&quot;00F338E0&quot;/&gt;&lt;wsp:rsid wsp:val=&quot;00F44600&quot;/&gt;&lt;wsp:rsid wsp:val=&quot;00F446B7&quot;/&gt;&lt;wsp:rsid wsp:val=&quot;00F636E0&quot;/&gt;&lt;wsp:rsid wsp:val=&quot;00FA4EE7&quot;/&gt;&lt;wsp:rsid wsp:val=&quot;00FB5669&quot;/&gt;&lt;wsp:rsid wsp:val=&quot;00FC0220&quot;/&gt;&lt;wsp:rsid wsp:val=&quot;00FC34D7&quot;/&gt;&lt;wsp:rsid wsp:val=&quot;00FC55A6&quot;/&gt;&lt;wsp:rsid wsp:val=&quot;00FD20AC&quot;/&gt;&lt;wsp:rsid wsp:val=&quot;00FD56E8&quot;/&gt;&lt;wsp:rsid wsp:val=&quot;00FE2875&quot;/&gt;&lt;wsp:rsid wsp:val=&quot;00FF3706&quot;/&gt;&lt;/wsp:rsids&gt;&lt;/w:docPr&gt;&lt;w:body&gt;&lt;w:p wsp:rsidR=&quot;00000000&quot; wsp:rsidRDefault=&quot;001A5241&quot;&gt;&lt;m:oMathPara&gt;&lt;m:oMath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1&lt;/m:t&gt;&lt;/m:r&gt;&lt;/m:sub&gt;&lt;/m:sSub&gt;&lt;m:d&gt;&lt;m:dPr&gt;&lt;m:begChr m:val=&quot;[&quot;/&gt;&lt;m:endChr m:val=&quot;]&quot;/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m:r&gt;&lt;w:rPr&gt;&lt;w:rFonts w:ascii=&quot;Cambria Math&quot; w:h-ansi=&quot;Cambria Math&quot;/&gt;&lt;wx:font wx:val=&quot;Cambria Math&quot;/&gt;&lt;w:i/&gt;&lt;w:sz-cs w:val=&quot;24&quot;/&gt;&lt;/w:rPr&gt;&lt;m:t&gt;в€™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m:r&gt;&lt;w:rPr&gt;&lt;w:rFonts w:ascii=&quot;Cambria Math&quot; w:h-ansi=&quot;Cambria Math&quot;/&gt;&lt;wx:font wx:val=&quot;Cambria Math&quot;/&gt;&lt;w:i/&gt;&lt;w:sz-cs w:val=&quot;24&quot;/&gt;&lt;/w:rPr&gt;&lt;m:t&gt;в€™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" o:title="" chromakey="white"/>
          </v:shape>
        </w:pict>
      </w:r>
      <w:r w:rsidR="001F1929" w:rsidRPr="001E6BBF">
        <w:rPr>
          <w:sz w:val="28"/>
          <w:szCs w:val="24"/>
        </w:rPr>
        <w:fldChar w:fldCharType="end"/>
      </w:r>
    </w:p>
    <w:p w:rsidR="00D2294E" w:rsidRPr="001E6BBF" w:rsidRDefault="00D2294E" w:rsidP="001443B2">
      <w:pPr>
        <w:tabs>
          <w:tab w:val="left" w:pos="6048"/>
        </w:tabs>
        <w:spacing w:line="360" w:lineRule="auto"/>
        <w:ind w:firstLine="720"/>
        <w:rPr>
          <w:sz w:val="28"/>
          <w:szCs w:val="24"/>
        </w:rPr>
      </w:pPr>
      <w:r w:rsidRPr="001E6BBF">
        <w:rPr>
          <w:sz w:val="28"/>
          <w:szCs w:val="24"/>
        </w:rPr>
        <w:t xml:space="preserve">2)   для блока </w:t>
      </w:r>
      <w:r w:rsidRPr="001E6BBF">
        <w:rPr>
          <w:sz w:val="28"/>
          <w:szCs w:val="24"/>
          <w:lang w:val="en-US"/>
        </w:rPr>
        <w:t>II</w:t>
      </w:r>
      <w:r w:rsidRPr="001E6BBF">
        <w:rPr>
          <w:sz w:val="28"/>
          <w:szCs w:val="24"/>
        </w:rPr>
        <w:t xml:space="preserve">: </w:t>
      </w:r>
      <w:r w:rsidR="001F1929" w:rsidRPr="001E6BBF">
        <w:rPr>
          <w:sz w:val="28"/>
          <w:szCs w:val="24"/>
        </w:rPr>
        <w:fldChar w:fldCharType="begin"/>
      </w:r>
      <w:r w:rsidRPr="001E6BBF">
        <w:rPr>
          <w:sz w:val="28"/>
          <w:szCs w:val="24"/>
        </w:rPr>
        <w:instrText xml:space="preserve"> QUOTE </w:instrText>
      </w:r>
      <w:r w:rsidR="00DB1EFD" w:rsidRPr="001F1929">
        <w:rPr>
          <w:sz w:val="28"/>
        </w:rPr>
        <w:pict>
          <v:shape id="_x0000_i1032" type="#_x0000_t75" style="width:230.25pt;height:11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37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61E2A&quot;/&gt;&lt;wsp:rsid wsp:val=&quot;00002617&quot;/&gt;&lt;wsp:rsid wsp:val=&quot;0000633C&quot;/&gt;&lt;wsp:rsid wsp:val=&quot;000229AD&quot;/&gt;&lt;wsp:rsid wsp:val=&quot;00050102&quot;/&gt;&lt;wsp:rsid wsp:val=&quot;00051535&quot;/&gt;&lt;wsp:rsid wsp:val=&quot;00060BC1&quot;/&gt;&lt;wsp:rsid wsp:val=&quot;000A2001&quot;/&gt;&lt;wsp:rsid wsp:val=&quot;000A3493&quot;/&gt;&lt;wsp:rsid wsp:val=&quot;000B5110&quot;/&gt;&lt;wsp:rsid wsp:val=&quot;000E19EE&quot;/&gt;&lt;wsp:rsid wsp:val=&quot;000E5194&quot;/&gt;&lt;wsp:rsid wsp:val=&quot;000E6614&quot;/&gt;&lt;wsp:rsid wsp:val=&quot;00103287&quot;/&gt;&lt;wsp:rsid wsp:val=&quot;0010622E&quot;/&gt;&lt;wsp:rsid wsp:val=&quot;00125002&quot;/&gt;&lt;wsp:rsid wsp:val=&quot;0013561C&quot;/&gt;&lt;wsp:rsid wsp:val=&quot;0013603E&quot;/&gt;&lt;wsp:rsid wsp:val=&quot;001378AA&quot;/&gt;&lt;wsp:rsid wsp:val=&quot;00154968&quot;/&gt;&lt;wsp:rsid wsp:val=&quot;00155606&quot;/&gt;&lt;wsp:rsid wsp:val=&quot;00160FAD&quot;/&gt;&lt;wsp:rsid wsp:val=&quot;00174B31&quot;/&gt;&lt;wsp:rsid wsp:val=&quot;001751D8&quot;/&gt;&lt;wsp:rsid wsp:val=&quot;0018128A&quot;/&gt;&lt;wsp:rsid wsp:val=&quot;00193C47&quot;/&gt;&lt;wsp:rsid wsp:val=&quot;00194480&quot;/&gt;&lt;wsp:rsid wsp:val=&quot;00195E21&quot;/&gt;&lt;wsp:rsid wsp:val=&quot;001A223A&quot;/&gt;&lt;wsp:rsid wsp:val=&quot;001B1EBF&quot;/&gt;&lt;wsp:rsid wsp:val=&quot;001B6D25&quot;/&gt;&lt;wsp:rsid wsp:val=&quot;001F7781&quot;/&gt;&lt;wsp:rsid wsp:val=&quot;002161BF&quot;/&gt;&lt;wsp:rsid wsp:val=&quot;00216529&quot;/&gt;&lt;wsp:rsid wsp:val=&quot;00216873&quot;/&gt;&lt;wsp:rsid wsp:val=&quot;00217144&quot;/&gt;&lt;wsp:rsid wsp:val=&quot;002227DC&quot;/&gt;&lt;wsp:rsid wsp:val=&quot;00253BDB&quot;/&gt;&lt;wsp:rsid wsp:val=&quot;00276039&quot;/&gt;&lt;wsp:rsid wsp:val=&quot;0029015F&quot;/&gt;&lt;wsp:rsid wsp:val=&quot;00295AB5&quot;/&gt;&lt;wsp:rsid wsp:val=&quot;002A44D5&quot;/&gt;&lt;wsp:rsid wsp:val=&quot;002A55B6&quot;/&gt;&lt;wsp:rsid wsp:val=&quot;002C3C1B&quot;/&gt;&lt;wsp:rsid wsp:val=&quot;002C659E&quot;/&gt;&lt;wsp:rsid wsp:val=&quot;00300841&quot;/&gt;&lt;wsp:rsid wsp:val=&quot;00301AAD&quot;/&gt;&lt;wsp:rsid wsp:val=&quot;00302D15&quot;/&gt;&lt;wsp:rsid wsp:val=&quot;0030373D&quot;/&gt;&lt;wsp:rsid wsp:val=&quot;0031155E&quot;/&gt;&lt;wsp:rsid wsp:val=&quot;0032592B&quot;/&gt;&lt;wsp:rsid wsp:val=&quot;00353958&quot;/&gt;&lt;wsp:rsid wsp:val=&quot;00354AD9&quot;/&gt;&lt;wsp:rsid wsp:val=&quot;00360EF3&quot;/&gt;&lt;wsp:rsid wsp:val=&quot;003645B0&quot;/&gt;&lt;wsp:rsid wsp:val=&quot;003835AA&quot;/&gt;&lt;wsp:rsid wsp:val=&quot;00390BC5&quot;/&gt;&lt;wsp:rsid wsp:val=&quot;003973BE&quot;/&gt;&lt;wsp:rsid wsp:val=&quot;003B5969&quot;/&gt;&lt;wsp:rsid wsp:val=&quot;003D06D5&quot;/&gt;&lt;wsp:rsid wsp:val=&quot;003D6D11&quot;/&gt;&lt;wsp:rsid wsp:val=&quot;003E5B14&quot;/&gt;&lt;wsp:rsid wsp:val=&quot;003F41D8&quot;/&gt;&lt;wsp:rsid wsp:val=&quot;003F4FFE&quot;/&gt;&lt;wsp:rsid wsp:val=&quot;003F6C26&quot;/&gt;&lt;wsp:rsid wsp:val=&quot;004052B8&quot;/&gt;&lt;wsp:rsid wsp:val=&quot;00415DED&quot;/&gt;&lt;wsp:rsid wsp:val=&quot;004216AF&quot;/&gt;&lt;wsp:rsid wsp:val=&quot;00455063&quot;/&gt;&lt;wsp:rsid wsp:val=&quot;0045772F&quot;/&gt;&lt;wsp:rsid wsp:val=&quot;00464204&quot;/&gt;&lt;wsp:rsid wsp:val=&quot;00466D6C&quot;/&gt;&lt;wsp:rsid wsp:val=&quot;00472B74&quot;/&gt;&lt;wsp:rsid wsp:val=&quot;004732DA&quot;/&gt;&lt;wsp:rsid wsp:val=&quot;00475C7F&quot;/&gt;&lt;wsp:rsid wsp:val=&quot;0049655B&quot;/&gt;&lt;wsp:rsid wsp:val=&quot;004A432C&quot;/&gt;&lt;wsp:rsid wsp:val=&quot;004B2094&quot;/&gt;&lt;wsp:rsid wsp:val=&quot;004B318E&quot;/&gt;&lt;wsp:rsid wsp:val=&quot;004B76E7&quot;/&gt;&lt;wsp:rsid wsp:val=&quot;004B78A8&quot;/&gt;&lt;wsp:rsid wsp:val=&quot;004C2E4F&quot;/&gt;&lt;wsp:rsid wsp:val=&quot;004C4176&quot;/&gt;&lt;wsp:rsid wsp:val=&quot;004E366B&quot;/&gt;&lt;wsp:rsid wsp:val=&quot;004F1D43&quot;/&gt;&lt;wsp:rsid wsp:val=&quot;00501EA6&quot;/&gt;&lt;wsp:rsid wsp:val=&quot;00505D5C&quot;/&gt;&lt;wsp:rsid wsp:val=&quot;00505F42&quot;/&gt;&lt;wsp:rsid wsp:val=&quot;005066C1&quot;/&gt;&lt;wsp:rsid wsp:val=&quot;005107F8&quot;/&gt;&lt;wsp:rsid wsp:val=&quot;0051389A&quot;/&gt;&lt;wsp:rsid wsp:val=&quot;00522179&quot;/&gt;&lt;wsp:rsid wsp:val=&quot;00525E28&quot;/&gt;&lt;wsp:rsid wsp:val=&quot;0052747F&quot;/&gt;&lt;wsp:rsid wsp:val=&quot;00537D79&quot;/&gt;&lt;wsp:rsid wsp:val=&quot;005453B6&quot;/&gt;&lt;wsp:rsid wsp:val=&quot;00550682&quot;/&gt;&lt;wsp:rsid wsp:val=&quot;00552ADB&quot;/&gt;&lt;wsp:rsid wsp:val=&quot;0056667C&quot;/&gt;&lt;wsp:rsid wsp:val=&quot;0058080A&quot;/&gt;&lt;wsp:rsid wsp:val=&quot;0058771B&quot;/&gt;&lt;wsp:rsid wsp:val=&quot;005A553A&quot;/&gt;&lt;wsp:rsid wsp:val=&quot;005B3313&quot;/&gt;&lt;wsp:rsid wsp:val=&quot;005B531B&quot;/&gt;&lt;wsp:rsid wsp:val=&quot;005C2E50&quot;/&gt;&lt;wsp:rsid wsp:val=&quot;005D4859&quot;/&gt;&lt;wsp:rsid wsp:val=&quot;005F770A&quot;/&gt;&lt;wsp:rsid wsp:val=&quot;00600293&quot;/&gt;&lt;wsp:rsid wsp:val=&quot;00605D2A&quot;/&gt;&lt;wsp:rsid wsp:val=&quot;006104B7&quot;/&gt;&lt;wsp:rsid wsp:val=&quot;00624BDD&quot;/&gt;&lt;wsp:rsid wsp:val=&quot;0063073A&quot;/&gt;&lt;wsp:rsid wsp:val=&quot;00636336&quot;/&gt;&lt;wsp:rsid wsp:val=&quot;0064239B&quot;/&gt;&lt;wsp:rsid wsp:val=&quot;006510B1&quot;/&gt;&lt;wsp:rsid wsp:val=&quot;006564E9&quot;/&gt;&lt;wsp:rsid wsp:val=&quot;00656AE3&quot;/&gt;&lt;wsp:rsid wsp:val=&quot;00665547&quot;/&gt;&lt;wsp:rsid wsp:val=&quot;0067143E&quot;/&gt;&lt;wsp:rsid wsp:val=&quot;006756CD&quot;/&gt;&lt;wsp:rsid wsp:val=&quot;00676EEC&quot;/&gt;&lt;wsp:rsid wsp:val=&quot;006779EC&quot;/&gt;&lt;wsp:rsid wsp:val=&quot;00681B6B&quot;/&gt;&lt;wsp:rsid wsp:val=&quot;00684BAC&quot;/&gt;&lt;wsp:rsid wsp:val=&quot;00687769&quot;/&gt;&lt;wsp:rsid wsp:val=&quot;00691848&quot;/&gt;&lt;wsp:rsid wsp:val=&quot;00694617&quot;/&gt;&lt;wsp:rsid wsp:val=&quot;00697C70&quot;/&gt;&lt;wsp:rsid wsp:val=&quot;006C0B1C&quot;/&gt;&lt;wsp:rsid wsp:val=&quot;006C2335&quot;/&gt;&lt;wsp:rsid wsp:val=&quot;006E5A66&quot;/&gt;&lt;wsp:rsid wsp:val=&quot;00716491&quot;/&gt;&lt;wsp:rsid wsp:val=&quot;00721C65&quot;/&gt;&lt;wsp:rsid wsp:val=&quot;007241F0&quot;/&gt;&lt;wsp:rsid wsp:val=&quot;007271BE&quot;/&gt;&lt;wsp:rsid wsp:val=&quot;0075725C&quot;/&gt;&lt;wsp:rsid wsp:val=&quot;00774357&quot;/&gt;&lt;wsp:rsid wsp:val=&quot;007775F1&quot;/&gt;&lt;wsp:rsid wsp:val=&quot;0078577E&quot;/&gt;&lt;wsp:rsid wsp:val=&quot;007A0B1F&quot;/&gt;&lt;wsp:rsid wsp:val=&quot;007A5829&quot;/&gt;&lt;wsp:rsid wsp:val=&quot;007B25D9&quot;/&gt;&lt;wsp:rsid wsp:val=&quot;007B713D&quot;/&gt;&lt;wsp:rsid wsp:val=&quot;007D6701&quot;/&gt;&lt;wsp:rsid wsp:val=&quot;007E6EC7&quot;/&gt;&lt;wsp:rsid wsp:val=&quot;0080378F&quot;/&gt;&lt;wsp:rsid wsp:val=&quot;008058DF&quot;/&gt;&lt;wsp:rsid wsp:val=&quot;00807DD9&quot;/&gt;&lt;wsp:rsid wsp:val=&quot;00816104&quot;/&gt;&lt;wsp:rsid wsp:val=&quot;0082635F&quot;/&gt;&lt;wsp:rsid wsp:val=&quot;008305D7&quot;/&gt;&lt;wsp:rsid wsp:val=&quot;008325AB&quot;/&gt;&lt;wsp:rsid wsp:val=&quot;00837E06&quot;/&gt;&lt;wsp:rsid wsp:val=&quot;00847798&quot;/&gt;&lt;wsp:rsid wsp:val=&quot;008555A0&quot;/&gt;&lt;wsp:rsid wsp:val=&quot;0085785E&quot;/&gt;&lt;wsp:rsid wsp:val=&quot;0086693B&quot;/&gt;&lt;wsp:rsid wsp:val=&quot;00866FB2&quot;/&gt;&lt;wsp:rsid wsp:val=&quot;0088381E&quot;/&gt;&lt;wsp:rsid wsp:val=&quot;00897CEE&quot;/&gt;&lt;wsp:rsid wsp:val=&quot;008A31D3&quot;/&gt;&lt;wsp:rsid wsp:val=&quot;008B0351&quot;/&gt;&lt;wsp:rsid wsp:val=&quot;008B2DF6&quot;/&gt;&lt;wsp:rsid wsp:val=&quot;008B30A4&quot;/&gt;&lt;wsp:rsid wsp:val=&quot;008B7AC3&quot;/&gt;&lt;wsp:rsid wsp:val=&quot;008C0196&quot;/&gt;&lt;wsp:rsid wsp:val=&quot;008C224C&quot;/&gt;&lt;wsp:rsid wsp:val=&quot;008D4FE1&quot;/&gt;&lt;wsp:rsid wsp:val=&quot;008D5885&quot;/&gt;&lt;wsp:rsid wsp:val=&quot;008F5DD7&quot;/&gt;&lt;wsp:rsid wsp:val=&quot;0092374F&quot;/&gt;&lt;wsp:rsid wsp:val=&quot;009250CC&quot;/&gt;&lt;wsp:rsid wsp:val=&quot;00936C39&quot;/&gt;&lt;wsp:rsid wsp:val=&quot;0094188C&quot;/&gt;&lt;wsp:rsid wsp:val=&quot;009458E1&quot;/&gt;&lt;wsp:rsid wsp:val=&quot;0095772E&quot;/&gt;&lt;wsp:rsid wsp:val=&quot;00961E2A&quot;/&gt;&lt;wsp:rsid wsp:val=&quot;00963FB3&quot;/&gt;&lt;wsp:rsid wsp:val=&quot;009668A9&quot;/&gt;&lt;wsp:rsid wsp:val=&quot;0098403F&quot;/&gt;&lt;wsp:rsid wsp:val=&quot;00984A41&quot;/&gt;&lt;wsp:rsid wsp:val=&quot;00984E6F&quot;/&gt;&lt;wsp:rsid wsp:val=&quot;009A0C76&quot;/&gt;&lt;wsp:rsid wsp:val=&quot;009A4C21&quot;/&gt;&lt;wsp:rsid wsp:val=&quot;009A7D67&quot;/&gt;&lt;wsp:rsid wsp:val=&quot;009B509C&quot;/&gt;&lt;wsp:rsid wsp:val=&quot;009B5BB7&quot;/&gt;&lt;wsp:rsid wsp:val=&quot;009C6AD5&quot;/&gt;&lt;wsp:rsid wsp:val=&quot;009D08D5&quot;/&gt;&lt;wsp:rsid wsp:val=&quot;009D7D24&quot;/&gt;&lt;wsp:rsid wsp:val=&quot;009E43C1&quot;/&gt;&lt;wsp:rsid wsp:val=&quot;009E5BE9&quot;/&gt;&lt;wsp:rsid wsp:val=&quot;009F5EDD&quot;/&gt;&lt;wsp:rsid wsp:val=&quot;00A01111&quot;/&gt;&lt;wsp:rsid wsp:val=&quot;00A07068&quot;/&gt;&lt;wsp:rsid wsp:val=&quot;00A2214D&quot;/&gt;&lt;wsp:rsid wsp:val=&quot;00A23E91&quot;/&gt;&lt;wsp:rsid wsp:val=&quot;00A32A1F&quot;/&gt;&lt;wsp:rsid wsp:val=&quot;00A40D1E&quot;/&gt;&lt;wsp:rsid wsp:val=&quot;00A5361D&quot;/&gt;&lt;wsp:rsid wsp:val=&quot;00A60C42&quot;/&gt;&lt;wsp:rsid wsp:val=&quot;00A60FD7&quot;/&gt;&lt;wsp:rsid wsp:val=&quot;00A77AB8&quot;/&gt;&lt;wsp:rsid wsp:val=&quot;00AA1800&quot;/&gt;&lt;wsp:rsid wsp:val=&quot;00AB4D7D&quot;/&gt;&lt;wsp:rsid wsp:val=&quot;00AC024C&quot;/&gt;&lt;wsp:rsid wsp:val=&quot;00AC3C05&quot;/&gt;&lt;wsp:rsid wsp:val=&quot;00AD0C11&quot;/&gt;&lt;wsp:rsid wsp:val=&quot;00AE7479&quot;/&gt;&lt;wsp:rsid wsp:val=&quot;00AF1539&quot;/&gt;&lt;wsp:rsid wsp:val=&quot;00B10E7A&quot;/&gt;&lt;wsp:rsid wsp:val=&quot;00B15179&quot;/&gt;&lt;wsp:rsid wsp:val=&quot;00B310C7&quot;/&gt;&lt;wsp:rsid wsp:val=&quot;00B3679F&quot;/&gt;&lt;wsp:rsid wsp:val=&quot;00B6158A&quot;/&gt;&lt;wsp:rsid wsp:val=&quot;00B677DF&quot;/&gt;&lt;wsp:rsid wsp:val=&quot;00B7273D&quot;/&gt;&lt;wsp:rsid wsp:val=&quot;00B75C2D&quot;/&gt;&lt;wsp:rsid wsp:val=&quot;00B77EB6&quot;/&gt;&lt;wsp:rsid wsp:val=&quot;00BA53F5&quot;/&gt;&lt;wsp:rsid wsp:val=&quot;00BB210C&quot;/&gt;&lt;wsp:rsid wsp:val=&quot;00BC1C66&quot;/&gt;&lt;wsp:rsid wsp:val=&quot;00BC6FAC&quot;/&gt;&lt;wsp:rsid wsp:val=&quot;00BC71C2&quot;/&gt;&lt;wsp:rsid wsp:val=&quot;00BE2B3E&quot;/&gt;&lt;wsp:rsid wsp:val=&quot;00BF2F4F&quot;/&gt;&lt;wsp:rsid wsp:val=&quot;00BF4C6F&quot;/&gt;&lt;wsp:rsid wsp:val=&quot;00BF7115&quot;/&gt;&lt;wsp:rsid wsp:val=&quot;00C065F9&quot;/&gt;&lt;wsp:rsid wsp:val=&quot;00C12060&quot;/&gt;&lt;wsp:rsid wsp:val=&quot;00C132EB&quot;/&gt;&lt;wsp:rsid wsp:val=&quot;00C13DC0&quot;/&gt;&lt;wsp:rsid wsp:val=&quot;00C24F32&quot;/&gt;&lt;wsp:rsid wsp:val=&quot;00C333DD&quot;/&gt;&lt;wsp:rsid wsp:val=&quot;00C3492E&quot;/&gt;&lt;wsp:rsid wsp:val=&quot;00C4547B&quot;/&gt;&lt;wsp:rsid wsp:val=&quot;00C45651&quot;/&gt;&lt;wsp:rsid wsp:val=&quot;00C46314&quot;/&gt;&lt;wsp:rsid wsp:val=&quot;00C50C08&quot;/&gt;&lt;wsp:rsid wsp:val=&quot;00C563B9&quot;/&gt;&lt;wsp:rsid wsp:val=&quot;00C71106&quot;/&gt;&lt;wsp:rsid wsp:val=&quot;00C82567&quot;/&gt;&lt;wsp:rsid wsp:val=&quot;00C8621F&quot;/&gt;&lt;wsp:rsid wsp:val=&quot;00C86B44&quot;/&gt;&lt;wsp:rsid wsp:val=&quot;00C91545&quot;/&gt;&lt;wsp:rsid wsp:val=&quot;00C92EDC&quot;/&gt;&lt;wsp:rsid wsp:val=&quot;00CB409F&quot;/&gt;&lt;wsp:rsid wsp:val=&quot;00CD6079&quot;/&gt;&lt;wsp:rsid wsp:val=&quot;00CE6CD6&quot;/&gt;&lt;wsp:rsid wsp:val=&quot;00CE7DFA&quot;/&gt;&lt;wsp:rsid wsp:val=&quot;00CF5B40&quot;/&gt;&lt;wsp:rsid wsp:val=&quot;00D05333&quot;/&gt;&lt;wsp:rsid wsp:val=&quot;00D13C62&quot;/&gt;&lt;wsp:rsid wsp:val=&quot;00D24315&quot;/&gt;&lt;wsp:rsid wsp:val=&quot;00D25170&quot;/&gt;&lt;wsp:rsid wsp:val=&quot;00D25E47&quot;/&gt;&lt;wsp:rsid wsp:val=&quot;00D27EEE&quot;/&gt;&lt;wsp:rsid wsp:val=&quot;00D50AD2&quot;/&gt;&lt;wsp:rsid wsp:val=&quot;00D54D55&quot;/&gt;&lt;wsp:rsid wsp:val=&quot;00D61348&quot;/&gt;&lt;wsp:rsid wsp:val=&quot;00D61FBA&quot;/&gt;&lt;wsp:rsid wsp:val=&quot;00D626C9&quot;/&gt;&lt;wsp:rsid wsp:val=&quot;00D758CA&quot;/&gt;&lt;wsp:rsid wsp:val=&quot;00D834F9&quot;/&gt;&lt;wsp:rsid wsp:val=&quot;00D8634B&quot;/&gt;&lt;wsp:rsid wsp:val=&quot;00D86C4A&quot;/&gt;&lt;wsp:rsid wsp:val=&quot;00D86CD2&quot;/&gt;&lt;wsp:rsid wsp:val=&quot;00DA4CB3&quot;/&gt;&lt;wsp:rsid wsp:val=&quot;00DA7618&quot;/&gt;&lt;wsp:rsid wsp:val=&quot;00DC423B&quot;/&gt;&lt;wsp:rsid wsp:val=&quot;00DC5DA7&quot;/&gt;&lt;wsp:rsid wsp:val=&quot;00DD0404&quot;/&gt;&lt;wsp:rsid wsp:val=&quot;00DD178F&quot;/&gt;&lt;wsp:rsid wsp:val=&quot;00E05CC9&quot;/&gt;&lt;wsp:rsid wsp:val=&quot;00E05DD3&quot;/&gt;&lt;wsp:rsid wsp:val=&quot;00E108BB&quot;/&gt;&lt;wsp:rsid wsp:val=&quot;00E11782&quot;/&gt;&lt;wsp:rsid wsp:val=&quot;00E1329A&quot;/&gt;&lt;wsp:rsid wsp:val=&quot;00E137D5&quot;/&gt;&lt;wsp:rsid wsp:val=&quot;00E25DEC&quot;/&gt;&lt;wsp:rsid wsp:val=&quot;00E336EF&quot;/&gt;&lt;wsp:rsid wsp:val=&quot;00E35E86&quot;/&gt;&lt;wsp:rsid wsp:val=&quot;00E373C6&quot;/&gt;&lt;wsp:rsid wsp:val=&quot;00E37ADF&quot;/&gt;&lt;wsp:rsid wsp:val=&quot;00E4432D&quot;/&gt;&lt;wsp:rsid wsp:val=&quot;00E4785D&quot;/&gt;&lt;wsp:rsid wsp:val=&quot;00E63046&quot;/&gt;&lt;wsp:rsid wsp:val=&quot;00E778A2&quot;/&gt;&lt;wsp:rsid wsp:val=&quot;00E81EA5&quot;/&gt;&lt;wsp:rsid wsp:val=&quot;00E86E4E&quot;/&gt;&lt;wsp:rsid wsp:val=&quot;00E908A8&quot;/&gt;&lt;wsp:rsid wsp:val=&quot;00E91F56&quot;/&gt;&lt;wsp:rsid wsp:val=&quot;00E92DCE&quot;/&gt;&lt;wsp:rsid wsp:val=&quot;00E97482&quot;/&gt;&lt;wsp:rsid wsp:val=&quot;00EB18EB&quot;/&gt;&lt;wsp:rsid wsp:val=&quot;00EB4677&quot;/&gt;&lt;wsp:rsid wsp:val=&quot;00EB6EB2&quot;/&gt;&lt;wsp:rsid wsp:val=&quot;00EC000F&quot;/&gt;&lt;wsp:rsid wsp:val=&quot;00EC0110&quot;/&gt;&lt;wsp:rsid wsp:val=&quot;00EC0AA7&quot;/&gt;&lt;wsp:rsid wsp:val=&quot;00EC0E72&quot;/&gt;&lt;wsp:rsid wsp:val=&quot;00EC522A&quot;/&gt;&lt;wsp:rsid wsp:val=&quot;00EC6AA5&quot;/&gt;&lt;wsp:rsid wsp:val=&quot;00EC7196&quot;/&gt;&lt;wsp:rsid wsp:val=&quot;00ED7081&quot;/&gt;&lt;wsp:rsid wsp:val=&quot;00EE1CF2&quot;/&gt;&lt;wsp:rsid wsp:val=&quot;00EF1F11&quot;/&gt;&lt;wsp:rsid wsp:val=&quot;00EF4196&quot;/&gt;&lt;wsp:rsid wsp:val=&quot;00EF58DE&quot;/&gt;&lt;wsp:rsid wsp:val=&quot;00F056AA&quot;/&gt;&lt;wsp:rsid wsp:val=&quot;00F0667A&quot;/&gt;&lt;wsp:rsid wsp:val=&quot;00F077CC&quot;/&gt;&lt;wsp:rsid wsp:val=&quot;00F21674&quot;/&gt;&lt;wsp:rsid wsp:val=&quot;00F223F5&quot;/&gt;&lt;wsp:rsid wsp:val=&quot;00F2668C&quot;/&gt;&lt;wsp:rsid wsp:val=&quot;00F26E36&quot;/&gt;&lt;wsp:rsid wsp:val=&quot;00F338E0&quot;/&gt;&lt;wsp:rsid wsp:val=&quot;00F44600&quot;/&gt;&lt;wsp:rsid wsp:val=&quot;00F446B7&quot;/&gt;&lt;wsp:rsid wsp:val=&quot;00F636E0&quot;/&gt;&lt;wsp:rsid wsp:val=&quot;00FA4EE7&quot;/&gt;&lt;wsp:rsid wsp:val=&quot;00FB5669&quot;/&gt;&lt;wsp:rsid wsp:val=&quot;00FC0220&quot;/&gt;&lt;wsp:rsid wsp:val=&quot;00FC34D7&quot;/&gt;&lt;wsp:rsid wsp:val=&quot;00FC55A6&quot;/&gt;&lt;wsp:rsid wsp:val=&quot;00FD20AC&quot;/&gt;&lt;wsp:rsid wsp:val=&quot;00FD56E8&quot;/&gt;&lt;wsp:rsid wsp:val=&quot;00FE2875&quot;/&gt;&lt;wsp:rsid wsp:val=&quot;00FF3706&quot;/&gt;&lt;/wsp:rsids&gt;&lt;/w:docPr&gt;&lt;w:body&gt;&lt;w:p wsp:rsidR=&quot;00000000&quot; wsp:rsidRDefault=&quot;00A5361D&quot;&gt;&lt;m:oMathPara&gt;&lt;m:oMath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I&lt;/m:t&gt;&lt;/m:r&gt;&lt;m:r&gt;&lt;w:rPr&gt;&lt;w:rFonts w:ascii=&quot;Cambria Math&quot; w:h-ansi=&quot;Cambria Math&quot;/&gt;&lt;wx:font wx:val=&quot;Cambria Math&quot;/&gt;&lt;w:i/&gt;&lt;w:sz-cs w:val=&quot;24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1&lt;/m:t&gt;&lt;/m:r&gt;&lt;/m:sub&gt;&lt;/m:sSub&gt;&lt;m:d&gt;&lt;m:dPr&gt;&lt;m:begChr m:val=&quot;[&quot;/&gt;&lt;m:endChr m:val=&quot;]&quot;/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m:r&gt;&lt;w:rPr&gt;&lt;w:rFonts w:ascii=&quot;Cambria Math&quot; w:h-ansi=&quot;Cambria Math&quot;/&gt;&lt;wx:font wx:val=&quot;Cambria Math&quot;/&gt;&lt;w:i/&gt;&lt;w:sz-cs w:val=&quot;24&quot;/&gt;&lt;/w:rPr&gt;&lt;m:t&gt;в€™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m:r&gt;&lt;w:rPr&gt;&lt;w:rFonts w:ascii=&quot;Cambria Math&quot; w:h-ansi=&quot;Cambria Math&quot;/&gt;&lt;wx:font wx:val=&quot;Cambria Math&quot;/&gt;&lt;w:i/&gt;&lt;w:sz-cs w:val=&quot;24&quot;/&gt;&lt;/w:rPr&gt;&lt;m:t&gt;в€™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1" o:title="" chromakey="white"/>
          </v:shape>
        </w:pict>
      </w:r>
      <w:r w:rsidRPr="001E6BBF">
        <w:rPr>
          <w:sz w:val="28"/>
          <w:szCs w:val="24"/>
        </w:rPr>
        <w:instrText xml:space="preserve"> </w:instrText>
      </w:r>
      <w:r w:rsidR="001F1929" w:rsidRPr="001E6BBF">
        <w:rPr>
          <w:sz w:val="28"/>
          <w:szCs w:val="24"/>
        </w:rPr>
        <w:fldChar w:fldCharType="separate"/>
      </w:r>
      <w:r w:rsidR="00DB1EFD" w:rsidRPr="001F1929">
        <w:rPr>
          <w:sz w:val="28"/>
        </w:rPr>
        <w:pict>
          <v:shape id="_x0000_i1033" type="#_x0000_t75" style="width:230.25pt;height:11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37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61E2A&quot;/&gt;&lt;wsp:rsid wsp:val=&quot;00002617&quot;/&gt;&lt;wsp:rsid wsp:val=&quot;0000633C&quot;/&gt;&lt;wsp:rsid wsp:val=&quot;000229AD&quot;/&gt;&lt;wsp:rsid wsp:val=&quot;00050102&quot;/&gt;&lt;wsp:rsid wsp:val=&quot;00051535&quot;/&gt;&lt;wsp:rsid wsp:val=&quot;00060BC1&quot;/&gt;&lt;wsp:rsid wsp:val=&quot;000A2001&quot;/&gt;&lt;wsp:rsid wsp:val=&quot;000A3493&quot;/&gt;&lt;wsp:rsid wsp:val=&quot;000B5110&quot;/&gt;&lt;wsp:rsid wsp:val=&quot;000E19EE&quot;/&gt;&lt;wsp:rsid wsp:val=&quot;000E5194&quot;/&gt;&lt;wsp:rsid wsp:val=&quot;000E6614&quot;/&gt;&lt;wsp:rsid wsp:val=&quot;00103287&quot;/&gt;&lt;wsp:rsid wsp:val=&quot;0010622E&quot;/&gt;&lt;wsp:rsid wsp:val=&quot;00125002&quot;/&gt;&lt;wsp:rsid wsp:val=&quot;0013561C&quot;/&gt;&lt;wsp:rsid wsp:val=&quot;0013603E&quot;/&gt;&lt;wsp:rsid wsp:val=&quot;001378AA&quot;/&gt;&lt;wsp:rsid wsp:val=&quot;00154968&quot;/&gt;&lt;wsp:rsid wsp:val=&quot;00155606&quot;/&gt;&lt;wsp:rsid wsp:val=&quot;00160FAD&quot;/&gt;&lt;wsp:rsid wsp:val=&quot;00174B31&quot;/&gt;&lt;wsp:rsid wsp:val=&quot;001751D8&quot;/&gt;&lt;wsp:rsid wsp:val=&quot;0018128A&quot;/&gt;&lt;wsp:rsid wsp:val=&quot;00193C47&quot;/&gt;&lt;wsp:rsid wsp:val=&quot;00194480&quot;/&gt;&lt;wsp:rsid wsp:val=&quot;00195E21&quot;/&gt;&lt;wsp:rsid wsp:val=&quot;001A223A&quot;/&gt;&lt;wsp:rsid wsp:val=&quot;001B1EBF&quot;/&gt;&lt;wsp:rsid wsp:val=&quot;001B6D25&quot;/&gt;&lt;wsp:rsid wsp:val=&quot;001F7781&quot;/&gt;&lt;wsp:rsid wsp:val=&quot;002161BF&quot;/&gt;&lt;wsp:rsid wsp:val=&quot;00216529&quot;/&gt;&lt;wsp:rsid wsp:val=&quot;00216873&quot;/&gt;&lt;wsp:rsid wsp:val=&quot;00217144&quot;/&gt;&lt;wsp:rsid wsp:val=&quot;002227DC&quot;/&gt;&lt;wsp:rsid wsp:val=&quot;00253BDB&quot;/&gt;&lt;wsp:rsid wsp:val=&quot;00276039&quot;/&gt;&lt;wsp:rsid wsp:val=&quot;0029015F&quot;/&gt;&lt;wsp:rsid wsp:val=&quot;00295AB5&quot;/&gt;&lt;wsp:rsid wsp:val=&quot;002A44D5&quot;/&gt;&lt;wsp:rsid wsp:val=&quot;002A55B6&quot;/&gt;&lt;wsp:rsid wsp:val=&quot;002C3C1B&quot;/&gt;&lt;wsp:rsid wsp:val=&quot;002C659E&quot;/&gt;&lt;wsp:rsid wsp:val=&quot;00300841&quot;/&gt;&lt;wsp:rsid wsp:val=&quot;00301AAD&quot;/&gt;&lt;wsp:rsid wsp:val=&quot;00302D15&quot;/&gt;&lt;wsp:rsid wsp:val=&quot;0030373D&quot;/&gt;&lt;wsp:rsid wsp:val=&quot;0031155E&quot;/&gt;&lt;wsp:rsid wsp:val=&quot;0032592B&quot;/&gt;&lt;wsp:rsid wsp:val=&quot;00353958&quot;/&gt;&lt;wsp:rsid wsp:val=&quot;00354AD9&quot;/&gt;&lt;wsp:rsid wsp:val=&quot;00360EF3&quot;/&gt;&lt;wsp:rsid wsp:val=&quot;003645B0&quot;/&gt;&lt;wsp:rsid wsp:val=&quot;003835AA&quot;/&gt;&lt;wsp:rsid wsp:val=&quot;00390BC5&quot;/&gt;&lt;wsp:rsid wsp:val=&quot;003973BE&quot;/&gt;&lt;wsp:rsid wsp:val=&quot;003B5969&quot;/&gt;&lt;wsp:rsid wsp:val=&quot;003D06D5&quot;/&gt;&lt;wsp:rsid wsp:val=&quot;003D6D11&quot;/&gt;&lt;wsp:rsid wsp:val=&quot;003E5B14&quot;/&gt;&lt;wsp:rsid wsp:val=&quot;003F41D8&quot;/&gt;&lt;wsp:rsid wsp:val=&quot;003F4FFE&quot;/&gt;&lt;wsp:rsid wsp:val=&quot;003F6C26&quot;/&gt;&lt;wsp:rsid wsp:val=&quot;004052B8&quot;/&gt;&lt;wsp:rsid wsp:val=&quot;00415DED&quot;/&gt;&lt;wsp:rsid wsp:val=&quot;004216AF&quot;/&gt;&lt;wsp:rsid wsp:val=&quot;00455063&quot;/&gt;&lt;wsp:rsid wsp:val=&quot;0045772F&quot;/&gt;&lt;wsp:rsid wsp:val=&quot;00464204&quot;/&gt;&lt;wsp:rsid wsp:val=&quot;00466D6C&quot;/&gt;&lt;wsp:rsid wsp:val=&quot;00472B74&quot;/&gt;&lt;wsp:rsid wsp:val=&quot;004732DA&quot;/&gt;&lt;wsp:rsid wsp:val=&quot;00475C7F&quot;/&gt;&lt;wsp:rsid wsp:val=&quot;0049655B&quot;/&gt;&lt;wsp:rsid wsp:val=&quot;004A432C&quot;/&gt;&lt;wsp:rsid wsp:val=&quot;004B2094&quot;/&gt;&lt;wsp:rsid wsp:val=&quot;004B318E&quot;/&gt;&lt;wsp:rsid wsp:val=&quot;004B76E7&quot;/&gt;&lt;wsp:rsid wsp:val=&quot;004B78A8&quot;/&gt;&lt;wsp:rsid wsp:val=&quot;004C2E4F&quot;/&gt;&lt;wsp:rsid wsp:val=&quot;004C4176&quot;/&gt;&lt;wsp:rsid wsp:val=&quot;004E366B&quot;/&gt;&lt;wsp:rsid wsp:val=&quot;004F1D43&quot;/&gt;&lt;wsp:rsid wsp:val=&quot;00501EA6&quot;/&gt;&lt;wsp:rsid wsp:val=&quot;00505D5C&quot;/&gt;&lt;wsp:rsid wsp:val=&quot;00505F42&quot;/&gt;&lt;wsp:rsid wsp:val=&quot;005066C1&quot;/&gt;&lt;wsp:rsid wsp:val=&quot;005107F8&quot;/&gt;&lt;wsp:rsid wsp:val=&quot;0051389A&quot;/&gt;&lt;wsp:rsid wsp:val=&quot;00522179&quot;/&gt;&lt;wsp:rsid wsp:val=&quot;00525E28&quot;/&gt;&lt;wsp:rsid wsp:val=&quot;0052747F&quot;/&gt;&lt;wsp:rsid wsp:val=&quot;00537D79&quot;/&gt;&lt;wsp:rsid wsp:val=&quot;005453B6&quot;/&gt;&lt;wsp:rsid wsp:val=&quot;00550682&quot;/&gt;&lt;wsp:rsid wsp:val=&quot;00552ADB&quot;/&gt;&lt;wsp:rsid wsp:val=&quot;0056667C&quot;/&gt;&lt;wsp:rsid wsp:val=&quot;0058080A&quot;/&gt;&lt;wsp:rsid wsp:val=&quot;0058771B&quot;/&gt;&lt;wsp:rsid wsp:val=&quot;005A553A&quot;/&gt;&lt;wsp:rsid wsp:val=&quot;005B3313&quot;/&gt;&lt;wsp:rsid wsp:val=&quot;005B531B&quot;/&gt;&lt;wsp:rsid wsp:val=&quot;005C2E50&quot;/&gt;&lt;wsp:rsid wsp:val=&quot;005D4859&quot;/&gt;&lt;wsp:rsid wsp:val=&quot;005F770A&quot;/&gt;&lt;wsp:rsid wsp:val=&quot;00600293&quot;/&gt;&lt;wsp:rsid wsp:val=&quot;00605D2A&quot;/&gt;&lt;wsp:rsid wsp:val=&quot;006104B7&quot;/&gt;&lt;wsp:rsid wsp:val=&quot;00624BDD&quot;/&gt;&lt;wsp:rsid wsp:val=&quot;0063073A&quot;/&gt;&lt;wsp:rsid wsp:val=&quot;00636336&quot;/&gt;&lt;wsp:rsid wsp:val=&quot;0064239B&quot;/&gt;&lt;wsp:rsid wsp:val=&quot;006510B1&quot;/&gt;&lt;wsp:rsid wsp:val=&quot;006564E9&quot;/&gt;&lt;wsp:rsid wsp:val=&quot;00656AE3&quot;/&gt;&lt;wsp:rsid wsp:val=&quot;00665547&quot;/&gt;&lt;wsp:rsid wsp:val=&quot;0067143E&quot;/&gt;&lt;wsp:rsid wsp:val=&quot;006756CD&quot;/&gt;&lt;wsp:rsid wsp:val=&quot;00676EEC&quot;/&gt;&lt;wsp:rsid wsp:val=&quot;006779EC&quot;/&gt;&lt;wsp:rsid wsp:val=&quot;00681B6B&quot;/&gt;&lt;wsp:rsid wsp:val=&quot;00684BAC&quot;/&gt;&lt;wsp:rsid wsp:val=&quot;00687769&quot;/&gt;&lt;wsp:rsid wsp:val=&quot;00691848&quot;/&gt;&lt;wsp:rsid wsp:val=&quot;00694617&quot;/&gt;&lt;wsp:rsid wsp:val=&quot;00697C70&quot;/&gt;&lt;wsp:rsid wsp:val=&quot;006C0B1C&quot;/&gt;&lt;wsp:rsid wsp:val=&quot;006C2335&quot;/&gt;&lt;wsp:rsid wsp:val=&quot;006E5A66&quot;/&gt;&lt;wsp:rsid wsp:val=&quot;00716491&quot;/&gt;&lt;wsp:rsid wsp:val=&quot;00721C65&quot;/&gt;&lt;wsp:rsid wsp:val=&quot;007241F0&quot;/&gt;&lt;wsp:rsid wsp:val=&quot;007271BE&quot;/&gt;&lt;wsp:rsid wsp:val=&quot;0075725C&quot;/&gt;&lt;wsp:rsid wsp:val=&quot;00774357&quot;/&gt;&lt;wsp:rsid wsp:val=&quot;007775F1&quot;/&gt;&lt;wsp:rsid wsp:val=&quot;0078577E&quot;/&gt;&lt;wsp:rsid wsp:val=&quot;007A0B1F&quot;/&gt;&lt;wsp:rsid wsp:val=&quot;007A5829&quot;/&gt;&lt;wsp:rsid wsp:val=&quot;007B25D9&quot;/&gt;&lt;wsp:rsid wsp:val=&quot;007B713D&quot;/&gt;&lt;wsp:rsid wsp:val=&quot;007D6701&quot;/&gt;&lt;wsp:rsid wsp:val=&quot;007E6EC7&quot;/&gt;&lt;wsp:rsid wsp:val=&quot;0080378F&quot;/&gt;&lt;wsp:rsid wsp:val=&quot;008058DF&quot;/&gt;&lt;wsp:rsid wsp:val=&quot;00807DD9&quot;/&gt;&lt;wsp:rsid wsp:val=&quot;00816104&quot;/&gt;&lt;wsp:rsid wsp:val=&quot;0082635F&quot;/&gt;&lt;wsp:rsid wsp:val=&quot;008305D7&quot;/&gt;&lt;wsp:rsid wsp:val=&quot;008325AB&quot;/&gt;&lt;wsp:rsid wsp:val=&quot;00837E06&quot;/&gt;&lt;wsp:rsid wsp:val=&quot;00847798&quot;/&gt;&lt;wsp:rsid wsp:val=&quot;008555A0&quot;/&gt;&lt;wsp:rsid wsp:val=&quot;0085785E&quot;/&gt;&lt;wsp:rsid wsp:val=&quot;0086693B&quot;/&gt;&lt;wsp:rsid wsp:val=&quot;00866FB2&quot;/&gt;&lt;wsp:rsid wsp:val=&quot;0088381E&quot;/&gt;&lt;wsp:rsid wsp:val=&quot;00897CEE&quot;/&gt;&lt;wsp:rsid wsp:val=&quot;008A31D3&quot;/&gt;&lt;wsp:rsid wsp:val=&quot;008B0351&quot;/&gt;&lt;wsp:rsid wsp:val=&quot;008B2DF6&quot;/&gt;&lt;wsp:rsid wsp:val=&quot;008B30A4&quot;/&gt;&lt;wsp:rsid wsp:val=&quot;008B7AC3&quot;/&gt;&lt;wsp:rsid wsp:val=&quot;008C0196&quot;/&gt;&lt;wsp:rsid wsp:val=&quot;008C224C&quot;/&gt;&lt;wsp:rsid wsp:val=&quot;008D4FE1&quot;/&gt;&lt;wsp:rsid wsp:val=&quot;008D5885&quot;/&gt;&lt;wsp:rsid wsp:val=&quot;008F5DD7&quot;/&gt;&lt;wsp:rsid wsp:val=&quot;0092374F&quot;/&gt;&lt;wsp:rsid wsp:val=&quot;009250CC&quot;/&gt;&lt;wsp:rsid wsp:val=&quot;00936C39&quot;/&gt;&lt;wsp:rsid wsp:val=&quot;0094188C&quot;/&gt;&lt;wsp:rsid wsp:val=&quot;009458E1&quot;/&gt;&lt;wsp:rsid wsp:val=&quot;0095772E&quot;/&gt;&lt;wsp:rsid wsp:val=&quot;00961E2A&quot;/&gt;&lt;wsp:rsid wsp:val=&quot;00963FB3&quot;/&gt;&lt;wsp:rsid wsp:val=&quot;009668A9&quot;/&gt;&lt;wsp:rsid wsp:val=&quot;0098403F&quot;/&gt;&lt;wsp:rsid wsp:val=&quot;00984A41&quot;/&gt;&lt;wsp:rsid wsp:val=&quot;00984E6F&quot;/&gt;&lt;wsp:rsid wsp:val=&quot;009A0C76&quot;/&gt;&lt;wsp:rsid wsp:val=&quot;009A4C21&quot;/&gt;&lt;wsp:rsid wsp:val=&quot;009A7D67&quot;/&gt;&lt;wsp:rsid wsp:val=&quot;009B509C&quot;/&gt;&lt;wsp:rsid wsp:val=&quot;009B5BB7&quot;/&gt;&lt;wsp:rsid wsp:val=&quot;009C6AD5&quot;/&gt;&lt;wsp:rsid wsp:val=&quot;009D08D5&quot;/&gt;&lt;wsp:rsid wsp:val=&quot;009D7D24&quot;/&gt;&lt;wsp:rsid wsp:val=&quot;009E43C1&quot;/&gt;&lt;wsp:rsid wsp:val=&quot;009E5BE9&quot;/&gt;&lt;wsp:rsid wsp:val=&quot;009F5EDD&quot;/&gt;&lt;wsp:rsid wsp:val=&quot;00A01111&quot;/&gt;&lt;wsp:rsid wsp:val=&quot;00A07068&quot;/&gt;&lt;wsp:rsid wsp:val=&quot;00A2214D&quot;/&gt;&lt;wsp:rsid wsp:val=&quot;00A23E91&quot;/&gt;&lt;wsp:rsid wsp:val=&quot;00A32A1F&quot;/&gt;&lt;wsp:rsid wsp:val=&quot;00A40D1E&quot;/&gt;&lt;wsp:rsid wsp:val=&quot;00A5361D&quot;/&gt;&lt;wsp:rsid wsp:val=&quot;00A60C42&quot;/&gt;&lt;wsp:rsid wsp:val=&quot;00A60FD7&quot;/&gt;&lt;wsp:rsid wsp:val=&quot;00A77AB8&quot;/&gt;&lt;wsp:rsid wsp:val=&quot;00AA1800&quot;/&gt;&lt;wsp:rsid wsp:val=&quot;00AB4D7D&quot;/&gt;&lt;wsp:rsid wsp:val=&quot;00AC024C&quot;/&gt;&lt;wsp:rsid wsp:val=&quot;00AC3C05&quot;/&gt;&lt;wsp:rsid wsp:val=&quot;00AD0C11&quot;/&gt;&lt;wsp:rsid wsp:val=&quot;00AE7479&quot;/&gt;&lt;wsp:rsid wsp:val=&quot;00AF1539&quot;/&gt;&lt;wsp:rsid wsp:val=&quot;00B10E7A&quot;/&gt;&lt;wsp:rsid wsp:val=&quot;00B15179&quot;/&gt;&lt;wsp:rsid wsp:val=&quot;00B310C7&quot;/&gt;&lt;wsp:rsid wsp:val=&quot;00B3679F&quot;/&gt;&lt;wsp:rsid wsp:val=&quot;00B6158A&quot;/&gt;&lt;wsp:rsid wsp:val=&quot;00B677DF&quot;/&gt;&lt;wsp:rsid wsp:val=&quot;00B7273D&quot;/&gt;&lt;wsp:rsid wsp:val=&quot;00B75C2D&quot;/&gt;&lt;wsp:rsid wsp:val=&quot;00B77EB6&quot;/&gt;&lt;wsp:rsid wsp:val=&quot;00BA53F5&quot;/&gt;&lt;wsp:rsid wsp:val=&quot;00BB210C&quot;/&gt;&lt;wsp:rsid wsp:val=&quot;00BC1C66&quot;/&gt;&lt;wsp:rsid wsp:val=&quot;00BC6FAC&quot;/&gt;&lt;wsp:rsid wsp:val=&quot;00BC71C2&quot;/&gt;&lt;wsp:rsid wsp:val=&quot;00BE2B3E&quot;/&gt;&lt;wsp:rsid wsp:val=&quot;00BF2F4F&quot;/&gt;&lt;wsp:rsid wsp:val=&quot;00BF4C6F&quot;/&gt;&lt;wsp:rsid wsp:val=&quot;00BF7115&quot;/&gt;&lt;wsp:rsid wsp:val=&quot;00C065F9&quot;/&gt;&lt;wsp:rsid wsp:val=&quot;00C12060&quot;/&gt;&lt;wsp:rsid wsp:val=&quot;00C132EB&quot;/&gt;&lt;wsp:rsid wsp:val=&quot;00C13DC0&quot;/&gt;&lt;wsp:rsid wsp:val=&quot;00C24F32&quot;/&gt;&lt;wsp:rsid wsp:val=&quot;00C333DD&quot;/&gt;&lt;wsp:rsid wsp:val=&quot;00C3492E&quot;/&gt;&lt;wsp:rsid wsp:val=&quot;00C4547B&quot;/&gt;&lt;wsp:rsid wsp:val=&quot;00C45651&quot;/&gt;&lt;wsp:rsid wsp:val=&quot;00C46314&quot;/&gt;&lt;wsp:rsid wsp:val=&quot;00C50C08&quot;/&gt;&lt;wsp:rsid wsp:val=&quot;00C563B9&quot;/&gt;&lt;wsp:rsid wsp:val=&quot;00C71106&quot;/&gt;&lt;wsp:rsid wsp:val=&quot;00C82567&quot;/&gt;&lt;wsp:rsid wsp:val=&quot;00C8621F&quot;/&gt;&lt;wsp:rsid wsp:val=&quot;00C86B44&quot;/&gt;&lt;wsp:rsid wsp:val=&quot;00C91545&quot;/&gt;&lt;wsp:rsid wsp:val=&quot;00C92EDC&quot;/&gt;&lt;wsp:rsid wsp:val=&quot;00CB409F&quot;/&gt;&lt;wsp:rsid wsp:val=&quot;00CD6079&quot;/&gt;&lt;wsp:rsid wsp:val=&quot;00CE6CD6&quot;/&gt;&lt;wsp:rsid wsp:val=&quot;00CE7DFA&quot;/&gt;&lt;wsp:rsid wsp:val=&quot;00CF5B40&quot;/&gt;&lt;wsp:rsid wsp:val=&quot;00D05333&quot;/&gt;&lt;wsp:rsid wsp:val=&quot;00D13C62&quot;/&gt;&lt;wsp:rsid wsp:val=&quot;00D24315&quot;/&gt;&lt;wsp:rsid wsp:val=&quot;00D25170&quot;/&gt;&lt;wsp:rsid wsp:val=&quot;00D25E47&quot;/&gt;&lt;wsp:rsid wsp:val=&quot;00D27EEE&quot;/&gt;&lt;wsp:rsid wsp:val=&quot;00D50AD2&quot;/&gt;&lt;wsp:rsid wsp:val=&quot;00D54D55&quot;/&gt;&lt;wsp:rsid wsp:val=&quot;00D61348&quot;/&gt;&lt;wsp:rsid wsp:val=&quot;00D61FBA&quot;/&gt;&lt;wsp:rsid wsp:val=&quot;00D626C9&quot;/&gt;&lt;wsp:rsid wsp:val=&quot;00D758CA&quot;/&gt;&lt;wsp:rsid wsp:val=&quot;00D834F9&quot;/&gt;&lt;wsp:rsid wsp:val=&quot;00D8634B&quot;/&gt;&lt;wsp:rsid wsp:val=&quot;00D86C4A&quot;/&gt;&lt;wsp:rsid wsp:val=&quot;00D86CD2&quot;/&gt;&lt;wsp:rsid wsp:val=&quot;00DA4CB3&quot;/&gt;&lt;wsp:rsid wsp:val=&quot;00DA7618&quot;/&gt;&lt;wsp:rsid wsp:val=&quot;00DC423B&quot;/&gt;&lt;wsp:rsid wsp:val=&quot;00DC5DA7&quot;/&gt;&lt;wsp:rsid wsp:val=&quot;00DD0404&quot;/&gt;&lt;wsp:rsid wsp:val=&quot;00DD178F&quot;/&gt;&lt;wsp:rsid wsp:val=&quot;00E05CC9&quot;/&gt;&lt;wsp:rsid wsp:val=&quot;00E05DD3&quot;/&gt;&lt;wsp:rsid wsp:val=&quot;00E108BB&quot;/&gt;&lt;wsp:rsid wsp:val=&quot;00E11782&quot;/&gt;&lt;wsp:rsid wsp:val=&quot;00E1329A&quot;/&gt;&lt;wsp:rsid wsp:val=&quot;00E137D5&quot;/&gt;&lt;wsp:rsid wsp:val=&quot;00E25DEC&quot;/&gt;&lt;wsp:rsid wsp:val=&quot;00E336EF&quot;/&gt;&lt;wsp:rsid wsp:val=&quot;00E35E86&quot;/&gt;&lt;wsp:rsid wsp:val=&quot;00E373C6&quot;/&gt;&lt;wsp:rsid wsp:val=&quot;00E37ADF&quot;/&gt;&lt;wsp:rsid wsp:val=&quot;00E4432D&quot;/&gt;&lt;wsp:rsid wsp:val=&quot;00E4785D&quot;/&gt;&lt;wsp:rsid wsp:val=&quot;00E63046&quot;/&gt;&lt;wsp:rsid wsp:val=&quot;00E778A2&quot;/&gt;&lt;wsp:rsid wsp:val=&quot;00E81EA5&quot;/&gt;&lt;wsp:rsid wsp:val=&quot;00E86E4E&quot;/&gt;&lt;wsp:rsid wsp:val=&quot;00E908A8&quot;/&gt;&lt;wsp:rsid wsp:val=&quot;00E91F56&quot;/&gt;&lt;wsp:rsid wsp:val=&quot;00E92DCE&quot;/&gt;&lt;wsp:rsid wsp:val=&quot;00E97482&quot;/&gt;&lt;wsp:rsid wsp:val=&quot;00EB18EB&quot;/&gt;&lt;wsp:rsid wsp:val=&quot;00EB4677&quot;/&gt;&lt;wsp:rsid wsp:val=&quot;00EB6EB2&quot;/&gt;&lt;wsp:rsid wsp:val=&quot;00EC000F&quot;/&gt;&lt;wsp:rsid wsp:val=&quot;00EC0110&quot;/&gt;&lt;wsp:rsid wsp:val=&quot;00EC0AA7&quot;/&gt;&lt;wsp:rsid wsp:val=&quot;00EC0E72&quot;/&gt;&lt;wsp:rsid wsp:val=&quot;00EC522A&quot;/&gt;&lt;wsp:rsid wsp:val=&quot;00EC6AA5&quot;/&gt;&lt;wsp:rsid wsp:val=&quot;00EC7196&quot;/&gt;&lt;wsp:rsid wsp:val=&quot;00ED7081&quot;/&gt;&lt;wsp:rsid wsp:val=&quot;00EE1CF2&quot;/&gt;&lt;wsp:rsid wsp:val=&quot;00EF1F11&quot;/&gt;&lt;wsp:rsid wsp:val=&quot;00EF4196&quot;/&gt;&lt;wsp:rsid wsp:val=&quot;00EF58DE&quot;/&gt;&lt;wsp:rsid wsp:val=&quot;00F056AA&quot;/&gt;&lt;wsp:rsid wsp:val=&quot;00F0667A&quot;/&gt;&lt;wsp:rsid wsp:val=&quot;00F077CC&quot;/&gt;&lt;wsp:rsid wsp:val=&quot;00F21674&quot;/&gt;&lt;wsp:rsid wsp:val=&quot;00F223F5&quot;/&gt;&lt;wsp:rsid wsp:val=&quot;00F2668C&quot;/&gt;&lt;wsp:rsid wsp:val=&quot;00F26E36&quot;/&gt;&lt;wsp:rsid wsp:val=&quot;00F338E0&quot;/&gt;&lt;wsp:rsid wsp:val=&quot;00F44600&quot;/&gt;&lt;wsp:rsid wsp:val=&quot;00F446B7&quot;/&gt;&lt;wsp:rsid wsp:val=&quot;00F636E0&quot;/&gt;&lt;wsp:rsid wsp:val=&quot;00FA4EE7&quot;/&gt;&lt;wsp:rsid wsp:val=&quot;00FB5669&quot;/&gt;&lt;wsp:rsid wsp:val=&quot;00FC0220&quot;/&gt;&lt;wsp:rsid wsp:val=&quot;00FC34D7&quot;/&gt;&lt;wsp:rsid wsp:val=&quot;00FC55A6&quot;/&gt;&lt;wsp:rsid wsp:val=&quot;00FD20AC&quot;/&gt;&lt;wsp:rsid wsp:val=&quot;00FD56E8&quot;/&gt;&lt;wsp:rsid wsp:val=&quot;00FE2875&quot;/&gt;&lt;wsp:rsid wsp:val=&quot;00FF3706&quot;/&gt;&lt;/wsp:rsids&gt;&lt;/w:docPr&gt;&lt;w:body&gt;&lt;w:p wsp:rsidR=&quot;00000000&quot; wsp:rsidRDefault=&quot;00A5361D&quot;&gt;&lt;m:oMathPara&gt;&lt;m:oMath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I&lt;/m:t&gt;&lt;/m:r&gt;&lt;m:r&gt;&lt;w:rPr&gt;&lt;w:rFonts w:ascii=&quot;Cambria Math&quot; w:h-ansi=&quot;Cambria Math&quot;/&gt;&lt;wx:font wx:val=&quot;Cambria Math&quot;/&gt;&lt;w:i/&gt;&lt;w:sz-cs w:val=&quot;24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1&lt;/m:t&gt;&lt;/m:r&gt;&lt;/m:sub&gt;&lt;/m:sSub&gt;&lt;m:d&gt;&lt;m:dPr&gt;&lt;m:begChr m:val=&quot;[&quot;/&gt;&lt;m:endChr m:val=&quot;]&quot;/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m:r&gt;&lt;w:rPr&gt;&lt;w:rFonts w:ascii=&quot;Cambria Math&quot; w:h-ansi=&quot;Cambria Math&quot;/&gt;&lt;wx:font wx:val=&quot;Cambria Math&quot;/&gt;&lt;w:i/&gt;&lt;w:sz-cs w:val=&quot;24&quot;/&gt;&lt;/w:rPr&gt;&lt;m:t&gt;в€™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m:r&gt;&lt;w:rPr&gt;&lt;w:rFonts w:ascii=&quot;Cambria Math&quot; w:h-ansi=&quot;Cambria Math&quot;/&gt;&lt;wx:font wx:val=&quot;Cambria Math&quot;/&gt;&lt;w:i/&gt;&lt;w:sz-cs w:val=&quot;24&quot;/&gt;&lt;/w:rPr&gt;&lt;m:t&gt;в€™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1" o:title="" chromakey="white"/>
          </v:shape>
        </w:pict>
      </w:r>
      <w:r w:rsidR="001F1929" w:rsidRPr="001E6BBF">
        <w:rPr>
          <w:sz w:val="28"/>
          <w:szCs w:val="24"/>
        </w:rPr>
        <w:fldChar w:fldCharType="end"/>
      </w:r>
    </w:p>
    <w:p w:rsidR="00D2294E" w:rsidRPr="001E6BBF" w:rsidRDefault="00D2294E" w:rsidP="001443B2">
      <w:pPr>
        <w:tabs>
          <w:tab w:val="left" w:pos="6048"/>
        </w:tabs>
        <w:spacing w:line="360" w:lineRule="auto"/>
        <w:ind w:firstLine="720"/>
        <w:rPr>
          <w:sz w:val="28"/>
          <w:szCs w:val="24"/>
        </w:rPr>
      </w:pPr>
      <w:r w:rsidRPr="001E6BBF">
        <w:rPr>
          <w:sz w:val="28"/>
          <w:szCs w:val="24"/>
        </w:rPr>
        <w:t xml:space="preserve">3)   для блока </w:t>
      </w:r>
      <w:r w:rsidRPr="001E6BBF">
        <w:rPr>
          <w:sz w:val="28"/>
          <w:szCs w:val="24"/>
          <w:lang w:val="en-US"/>
        </w:rPr>
        <w:t>III</w:t>
      </w:r>
      <w:r w:rsidRPr="001E6BBF">
        <w:rPr>
          <w:sz w:val="28"/>
          <w:szCs w:val="24"/>
        </w:rPr>
        <w:t xml:space="preserve">: </w:t>
      </w:r>
      <w:r w:rsidR="001F1929" w:rsidRPr="001E6BBF">
        <w:rPr>
          <w:sz w:val="28"/>
          <w:szCs w:val="24"/>
        </w:rPr>
        <w:fldChar w:fldCharType="begin"/>
      </w:r>
      <w:r w:rsidRPr="001E6BBF">
        <w:rPr>
          <w:sz w:val="28"/>
          <w:szCs w:val="24"/>
        </w:rPr>
        <w:instrText xml:space="preserve"> QUOTE </w:instrText>
      </w:r>
      <w:r w:rsidR="00DB1EFD" w:rsidRPr="001F1929">
        <w:rPr>
          <w:sz w:val="28"/>
        </w:rPr>
        <w:pict>
          <v:shape id="_x0000_i1034" type="#_x0000_t75" style="width:233.25pt;height:11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37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61E2A&quot;/&gt;&lt;wsp:rsid wsp:val=&quot;00002617&quot;/&gt;&lt;wsp:rsid wsp:val=&quot;0000633C&quot;/&gt;&lt;wsp:rsid wsp:val=&quot;000229AD&quot;/&gt;&lt;wsp:rsid wsp:val=&quot;00050102&quot;/&gt;&lt;wsp:rsid wsp:val=&quot;00051535&quot;/&gt;&lt;wsp:rsid wsp:val=&quot;00060BC1&quot;/&gt;&lt;wsp:rsid wsp:val=&quot;000A2001&quot;/&gt;&lt;wsp:rsid wsp:val=&quot;000A3493&quot;/&gt;&lt;wsp:rsid wsp:val=&quot;000B5110&quot;/&gt;&lt;wsp:rsid wsp:val=&quot;000E19EE&quot;/&gt;&lt;wsp:rsid wsp:val=&quot;000E5194&quot;/&gt;&lt;wsp:rsid wsp:val=&quot;000E6614&quot;/&gt;&lt;wsp:rsid wsp:val=&quot;00103287&quot;/&gt;&lt;wsp:rsid wsp:val=&quot;0010622E&quot;/&gt;&lt;wsp:rsid wsp:val=&quot;00125002&quot;/&gt;&lt;wsp:rsid wsp:val=&quot;0013561C&quot;/&gt;&lt;wsp:rsid wsp:val=&quot;0013603E&quot;/&gt;&lt;wsp:rsid wsp:val=&quot;001378AA&quot;/&gt;&lt;wsp:rsid wsp:val=&quot;00154968&quot;/&gt;&lt;wsp:rsid wsp:val=&quot;00155606&quot;/&gt;&lt;wsp:rsid wsp:val=&quot;00160FAD&quot;/&gt;&lt;wsp:rsid wsp:val=&quot;00174B31&quot;/&gt;&lt;wsp:rsid wsp:val=&quot;001751D8&quot;/&gt;&lt;wsp:rsid wsp:val=&quot;0018128A&quot;/&gt;&lt;wsp:rsid wsp:val=&quot;00193C47&quot;/&gt;&lt;wsp:rsid wsp:val=&quot;00194480&quot;/&gt;&lt;wsp:rsid wsp:val=&quot;00195E21&quot;/&gt;&lt;wsp:rsid wsp:val=&quot;001A223A&quot;/&gt;&lt;wsp:rsid wsp:val=&quot;001B1EBF&quot;/&gt;&lt;wsp:rsid wsp:val=&quot;001B6D25&quot;/&gt;&lt;wsp:rsid wsp:val=&quot;001F7781&quot;/&gt;&lt;wsp:rsid wsp:val=&quot;002161BF&quot;/&gt;&lt;wsp:rsid wsp:val=&quot;00216529&quot;/&gt;&lt;wsp:rsid wsp:val=&quot;00216873&quot;/&gt;&lt;wsp:rsid wsp:val=&quot;00217144&quot;/&gt;&lt;wsp:rsid wsp:val=&quot;002227DC&quot;/&gt;&lt;wsp:rsid wsp:val=&quot;00253BDB&quot;/&gt;&lt;wsp:rsid wsp:val=&quot;00276039&quot;/&gt;&lt;wsp:rsid wsp:val=&quot;0029015F&quot;/&gt;&lt;wsp:rsid wsp:val=&quot;00295AB5&quot;/&gt;&lt;wsp:rsid wsp:val=&quot;002A44D5&quot;/&gt;&lt;wsp:rsid wsp:val=&quot;002A55B6&quot;/&gt;&lt;wsp:rsid wsp:val=&quot;002C3C1B&quot;/&gt;&lt;wsp:rsid wsp:val=&quot;002C659E&quot;/&gt;&lt;wsp:rsid wsp:val=&quot;00300841&quot;/&gt;&lt;wsp:rsid wsp:val=&quot;00301AAD&quot;/&gt;&lt;wsp:rsid wsp:val=&quot;00302D15&quot;/&gt;&lt;wsp:rsid wsp:val=&quot;0030373D&quot;/&gt;&lt;wsp:rsid wsp:val=&quot;0031155E&quot;/&gt;&lt;wsp:rsid wsp:val=&quot;0032592B&quot;/&gt;&lt;wsp:rsid wsp:val=&quot;00353958&quot;/&gt;&lt;wsp:rsid wsp:val=&quot;00354AD9&quot;/&gt;&lt;wsp:rsid wsp:val=&quot;00360EF3&quot;/&gt;&lt;wsp:rsid wsp:val=&quot;003645B0&quot;/&gt;&lt;wsp:rsid wsp:val=&quot;003835AA&quot;/&gt;&lt;wsp:rsid wsp:val=&quot;00390BC5&quot;/&gt;&lt;wsp:rsid wsp:val=&quot;003973BE&quot;/&gt;&lt;wsp:rsid wsp:val=&quot;003B5969&quot;/&gt;&lt;wsp:rsid wsp:val=&quot;003D06D5&quot;/&gt;&lt;wsp:rsid wsp:val=&quot;003D6D11&quot;/&gt;&lt;wsp:rsid wsp:val=&quot;003E5B14&quot;/&gt;&lt;wsp:rsid wsp:val=&quot;003F41D8&quot;/&gt;&lt;wsp:rsid wsp:val=&quot;003F4FFE&quot;/&gt;&lt;wsp:rsid wsp:val=&quot;003F6C26&quot;/&gt;&lt;wsp:rsid wsp:val=&quot;004052B8&quot;/&gt;&lt;wsp:rsid wsp:val=&quot;00415DED&quot;/&gt;&lt;wsp:rsid wsp:val=&quot;004216AF&quot;/&gt;&lt;wsp:rsid wsp:val=&quot;00455063&quot;/&gt;&lt;wsp:rsid wsp:val=&quot;0045772F&quot;/&gt;&lt;wsp:rsid wsp:val=&quot;00464204&quot;/&gt;&lt;wsp:rsid wsp:val=&quot;00466D6C&quot;/&gt;&lt;wsp:rsid wsp:val=&quot;00472B74&quot;/&gt;&lt;wsp:rsid wsp:val=&quot;004732DA&quot;/&gt;&lt;wsp:rsid wsp:val=&quot;00475C7F&quot;/&gt;&lt;wsp:rsid wsp:val=&quot;0049655B&quot;/&gt;&lt;wsp:rsid wsp:val=&quot;004A432C&quot;/&gt;&lt;wsp:rsid wsp:val=&quot;004B2094&quot;/&gt;&lt;wsp:rsid wsp:val=&quot;004B318E&quot;/&gt;&lt;wsp:rsid wsp:val=&quot;004B76E7&quot;/&gt;&lt;wsp:rsid wsp:val=&quot;004B78A8&quot;/&gt;&lt;wsp:rsid wsp:val=&quot;004C2E4F&quot;/&gt;&lt;wsp:rsid wsp:val=&quot;004C4176&quot;/&gt;&lt;wsp:rsid wsp:val=&quot;004E366B&quot;/&gt;&lt;wsp:rsid wsp:val=&quot;004F1D43&quot;/&gt;&lt;wsp:rsid wsp:val=&quot;00501EA6&quot;/&gt;&lt;wsp:rsid wsp:val=&quot;00505D5C&quot;/&gt;&lt;wsp:rsid wsp:val=&quot;00505F42&quot;/&gt;&lt;wsp:rsid wsp:val=&quot;005066C1&quot;/&gt;&lt;wsp:rsid wsp:val=&quot;005107F8&quot;/&gt;&lt;wsp:rsid wsp:val=&quot;0051389A&quot;/&gt;&lt;wsp:rsid wsp:val=&quot;00522179&quot;/&gt;&lt;wsp:rsid wsp:val=&quot;00525E28&quot;/&gt;&lt;wsp:rsid wsp:val=&quot;0052747F&quot;/&gt;&lt;wsp:rsid wsp:val=&quot;00537D79&quot;/&gt;&lt;wsp:rsid wsp:val=&quot;005453B6&quot;/&gt;&lt;wsp:rsid wsp:val=&quot;00550682&quot;/&gt;&lt;wsp:rsid wsp:val=&quot;00552ADB&quot;/&gt;&lt;wsp:rsid wsp:val=&quot;0056667C&quot;/&gt;&lt;wsp:rsid wsp:val=&quot;0058080A&quot;/&gt;&lt;wsp:rsid wsp:val=&quot;0058771B&quot;/&gt;&lt;wsp:rsid wsp:val=&quot;005A553A&quot;/&gt;&lt;wsp:rsid wsp:val=&quot;005B3313&quot;/&gt;&lt;wsp:rsid wsp:val=&quot;005B531B&quot;/&gt;&lt;wsp:rsid wsp:val=&quot;005C2E50&quot;/&gt;&lt;wsp:rsid wsp:val=&quot;005D4859&quot;/&gt;&lt;wsp:rsid wsp:val=&quot;005F770A&quot;/&gt;&lt;wsp:rsid wsp:val=&quot;00600293&quot;/&gt;&lt;wsp:rsid wsp:val=&quot;00605D2A&quot;/&gt;&lt;wsp:rsid wsp:val=&quot;006104B7&quot;/&gt;&lt;wsp:rsid wsp:val=&quot;00624BDD&quot;/&gt;&lt;wsp:rsid wsp:val=&quot;0063073A&quot;/&gt;&lt;wsp:rsid wsp:val=&quot;00636336&quot;/&gt;&lt;wsp:rsid wsp:val=&quot;0064239B&quot;/&gt;&lt;wsp:rsid wsp:val=&quot;006510B1&quot;/&gt;&lt;wsp:rsid wsp:val=&quot;006564E9&quot;/&gt;&lt;wsp:rsid wsp:val=&quot;00656AE3&quot;/&gt;&lt;wsp:rsid wsp:val=&quot;00665547&quot;/&gt;&lt;wsp:rsid wsp:val=&quot;0067143E&quot;/&gt;&lt;wsp:rsid wsp:val=&quot;006756CD&quot;/&gt;&lt;wsp:rsid wsp:val=&quot;00676EEC&quot;/&gt;&lt;wsp:rsid wsp:val=&quot;006779EC&quot;/&gt;&lt;wsp:rsid wsp:val=&quot;00681B6B&quot;/&gt;&lt;wsp:rsid wsp:val=&quot;00684BAC&quot;/&gt;&lt;wsp:rsid wsp:val=&quot;00687769&quot;/&gt;&lt;wsp:rsid wsp:val=&quot;00691848&quot;/&gt;&lt;wsp:rsid wsp:val=&quot;00694617&quot;/&gt;&lt;wsp:rsid wsp:val=&quot;00697C70&quot;/&gt;&lt;wsp:rsid wsp:val=&quot;006C0B1C&quot;/&gt;&lt;wsp:rsid wsp:val=&quot;006C2335&quot;/&gt;&lt;wsp:rsid wsp:val=&quot;006E5A66&quot;/&gt;&lt;wsp:rsid wsp:val=&quot;00716491&quot;/&gt;&lt;wsp:rsid wsp:val=&quot;00721C65&quot;/&gt;&lt;wsp:rsid wsp:val=&quot;007241F0&quot;/&gt;&lt;wsp:rsid wsp:val=&quot;007271BE&quot;/&gt;&lt;wsp:rsid wsp:val=&quot;0075725C&quot;/&gt;&lt;wsp:rsid wsp:val=&quot;007616EB&quot;/&gt;&lt;wsp:rsid wsp:val=&quot;00774357&quot;/&gt;&lt;wsp:rsid wsp:val=&quot;007775F1&quot;/&gt;&lt;wsp:rsid wsp:val=&quot;0078577E&quot;/&gt;&lt;wsp:rsid wsp:val=&quot;007A0B1F&quot;/&gt;&lt;wsp:rsid wsp:val=&quot;007A5829&quot;/&gt;&lt;wsp:rsid wsp:val=&quot;007B25D9&quot;/&gt;&lt;wsp:rsid wsp:val=&quot;007B713D&quot;/&gt;&lt;wsp:rsid wsp:val=&quot;007D6701&quot;/&gt;&lt;wsp:rsid wsp:val=&quot;007E6EC7&quot;/&gt;&lt;wsp:rsid wsp:val=&quot;0080378F&quot;/&gt;&lt;wsp:rsid wsp:val=&quot;008058DF&quot;/&gt;&lt;wsp:rsid wsp:val=&quot;00807DD9&quot;/&gt;&lt;wsp:rsid wsp:val=&quot;00816104&quot;/&gt;&lt;wsp:rsid wsp:val=&quot;0082635F&quot;/&gt;&lt;wsp:rsid wsp:val=&quot;008305D7&quot;/&gt;&lt;wsp:rsid wsp:val=&quot;008325AB&quot;/&gt;&lt;wsp:rsid wsp:val=&quot;00837E06&quot;/&gt;&lt;wsp:rsid wsp:val=&quot;00847798&quot;/&gt;&lt;wsp:rsid wsp:val=&quot;008555A0&quot;/&gt;&lt;wsp:rsid wsp:val=&quot;0085785E&quot;/&gt;&lt;wsp:rsid wsp:val=&quot;0086693B&quot;/&gt;&lt;wsp:rsid wsp:val=&quot;00866FB2&quot;/&gt;&lt;wsp:rsid wsp:val=&quot;0088381E&quot;/&gt;&lt;wsp:rsid wsp:val=&quot;00897CEE&quot;/&gt;&lt;wsp:rsid wsp:val=&quot;008A31D3&quot;/&gt;&lt;wsp:rsid wsp:val=&quot;008B0351&quot;/&gt;&lt;wsp:rsid wsp:val=&quot;008B2DF6&quot;/&gt;&lt;wsp:rsid wsp:val=&quot;008B30A4&quot;/&gt;&lt;wsp:rsid wsp:val=&quot;008B7AC3&quot;/&gt;&lt;wsp:rsid wsp:val=&quot;008C0196&quot;/&gt;&lt;wsp:rsid wsp:val=&quot;008C224C&quot;/&gt;&lt;wsp:rsid wsp:val=&quot;008D4FE1&quot;/&gt;&lt;wsp:rsid wsp:val=&quot;008D5885&quot;/&gt;&lt;wsp:rsid wsp:val=&quot;008F5DD7&quot;/&gt;&lt;wsp:rsid wsp:val=&quot;0092374F&quot;/&gt;&lt;wsp:rsid wsp:val=&quot;009250CC&quot;/&gt;&lt;wsp:rsid wsp:val=&quot;00936C39&quot;/&gt;&lt;wsp:rsid wsp:val=&quot;0094188C&quot;/&gt;&lt;wsp:rsid wsp:val=&quot;009458E1&quot;/&gt;&lt;wsp:rsid wsp:val=&quot;0095772E&quot;/&gt;&lt;wsp:rsid wsp:val=&quot;00961E2A&quot;/&gt;&lt;wsp:rsid wsp:val=&quot;00963FB3&quot;/&gt;&lt;wsp:rsid wsp:val=&quot;009668A9&quot;/&gt;&lt;wsp:rsid wsp:val=&quot;0098403F&quot;/&gt;&lt;wsp:rsid wsp:val=&quot;00984A41&quot;/&gt;&lt;wsp:rsid wsp:val=&quot;00984E6F&quot;/&gt;&lt;wsp:rsid wsp:val=&quot;009A0C76&quot;/&gt;&lt;wsp:rsid wsp:val=&quot;009A4C21&quot;/&gt;&lt;wsp:rsid wsp:val=&quot;009A7D67&quot;/&gt;&lt;wsp:rsid wsp:val=&quot;009B509C&quot;/&gt;&lt;wsp:rsid wsp:val=&quot;009B5BB7&quot;/&gt;&lt;wsp:rsid wsp:val=&quot;009C6AD5&quot;/&gt;&lt;wsp:rsid wsp:val=&quot;009D08D5&quot;/&gt;&lt;wsp:rsid wsp:val=&quot;009D7D24&quot;/&gt;&lt;wsp:rsid wsp:val=&quot;009E43C1&quot;/&gt;&lt;wsp:rsid wsp:val=&quot;009E5BE9&quot;/&gt;&lt;wsp:rsid wsp:val=&quot;009F5EDD&quot;/&gt;&lt;wsp:rsid wsp:val=&quot;00A01111&quot;/&gt;&lt;wsp:rsid wsp:val=&quot;00A07068&quot;/&gt;&lt;wsp:rsid wsp:val=&quot;00A2214D&quot;/&gt;&lt;wsp:rsid wsp:val=&quot;00A23E91&quot;/&gt;&lt;wsp:rsid wsp:val=&quot;00A32A1F&quot;/&gt;&lt;wsp:rsid wsp:val=&quot;00A40D1E&quot;/&gt;&lt;wsp:rsid wsp:val=&quot;00A60C42&quot;/&gt;&lt;wsp:rsid wsp:val=&quot;00A60FD7&quot;/&gt;&lt;wsp:rsid wsp:val=&quot;00A77AB8&quot;/&gt;&lt;wsp:rsid wsp:val=&quot;00AA1800&quot;/&gt;&lt;wsp:rsid wsp:val=&quot;00AB4D7D&quot;/&gt;&lt;wsp:rsid wsp:val=&quot;00AC024C&quot;/&gt;&lt;wsp:rsid wsp:val=&quot;00AC3C05&quot;/&gt;&lt;wsp:rsid wsp:val=&quot;00AD0C11&quot;/&gt;&lt;wsp:rsid wsp:val=&quot;00AE7479&quot;/&gt;&lt;wsp:rsid wsp:val=&quot;00AF1539&quot;/&gt;&lt;wsp:rsid wsp:val=&quot;00B10E7A&quot;/&gt;&lt;wsp:rsid wsp:val=&quot;00B15179&quot;/&gt;&lt;wsp:rsid wsp:val=&quot;00B310C7&quot;/&gt;&lt;wsp:rsid wsp:val=&quot;00B3679F&quot;/&gt;&lt;wsp:rsid wsp:val=&quot;00B6158A&quot;/&gt;&lt;wsp:rsid wsp:val=&quot;00B677DF&quot;/&gt;&lt;wsp:rsid wsp:val=&quot;00B7273D&quot;/&gt;&lt;wsp:rsid wsp:val=&quot;00B75C2D&quot;/&gt;&lt;wsp:rsid wsp:val=&quot;00B77EB6&quot;/&gt;&lt;wsp:rsid wsp:val=&quot;00BA53F5&quot;/&gt;&lt;wsp:rsid wsp:val=&quot;00BB210C&quot;/&gt;&lt;wsp:rsid wsp:val=&quot;00BC1C66&quot;/&gt;&lt;wsp:rsid wsp:val=&quot;00BC6FAC&quot;/&gt;&lt;wsp:rsid wsp:val=&quot;00BC71C2&quot;/&gt;&lt;wsp:rsid wsp:val=&quot;00BE2B3E&quot;/&gt;&lt;wsp:rsid wsp:val=&quot;00BF2F4F&quot;/&gt;&lt;wsp:rsid wsp:val=&quot;00BF4C6F&quot;/&gt;&lt;wsp:rsid wsp:val=&quot;00BF7115&quot;/&gt;&lt;wsp:rsid wsp:val=&quot;00C065F9&quot;/&gt;&lt;wsp:rsid wsp:val=&quot;00C12060&quot;/&gt;&lt;wsp:rsid wsp:val=&quot;00C132EB&quot;/&gt;&lt;wsp:rsid wsp:val=&quot;00C13DC0&quot;/&gt;&lt;wsp:rsid wsp:val=&quot;00C24F32&quot;/&gt;&lt;wsp:rsid wsp:val=&quot;00C333DD&quot;/&gt;&lt;wsp:rsid wsp:val=&quot;00C3492E&quot;/&gt;&lt;wsp:rsid wsp:val=&quot;00C4547B&quot;/&gt;&lt;wsp:rsid wsp:val=&quot;00C45651&quot;/&gt;&lt;wsp:rsid wsp:val=&quot;00C46314&quot;/&gt;&lt;wsp:rsid wsp:val=&quot;00C50C08&quot;/&gt;&lt;wsp:rsid wsp:val=&quot;00C563B9&quot;/&gt;&lt;wsp:rsid wsp:val=&quot;00C71106&quot;/&gt;&lt;wsp:rsid wsp:val=&quot;00C82567&quot;/&gt;&lt;wsp:rsid wsp:val=&quot;00C8621F&quot;/&gt;&lt;wsp:rsid wsp:val=&quot;00C86B44&quot;/&gt;&lt;wsp:rsid wsp:val=&quot;00C91545&quot;/&gt;&lt;wsp:rsid wsp:val=&quot;00C92EDC&quot;/&gt;&lt;wsp:rsid wsp:val=&quot;00CB409F&quot;/&gt;&lt;wsp:rsid wsp:val=&quot;00CD6079&quot;/&gt;&lt;wsp:rsid wsp:val=&quot;00CE6CD6&quot;/&gt;&lt;wsp:rsid wsp:val=&quot;00CE7DFA&quot;/&gt;&lt;wsp:rsid wsp:val=&quot;00CF5B40&quot;/&gt;&lt;wsp:rsid wsp:val=&quot;00D05333&quot;/&gt;&lt;wsp:rsid wsp:val=&quot;00D13C62&quot;/&gt;&lt;wsp:rsid wsp:val=&quot;00D24315&quot;/&gt;&lt;wsp:rsid wsp:val=&quot;00D25170&quot;/&gt;&lt;wsp:rsid wsp:val=&quot;00D25E47&quot;/&gt;&lt;wsp:rsid wsp:val=&quot;00D27EEE&quot;/&gt;&lt;wsp:rsid wsp:val=&quot;00D50AD2&quot;/&gt;&lt;wsp:rsid wsp:val=&quot;00D54D55&quot;/&gt;&lt;wsp:rsid wsp:val=&quot;00D61348&quot;/&gt;&lt;wsp:rsid wsp:val=&quot;00D61FBA&quot;/&gt;&lt;wsp:rsid wsp:val=&quot;00D626C9&quot;/&gt;&lt;wsp:rsid wsp:val=&quot;00D758CA&quot;/&gt;&lt;wsp:rsid wsp:val=&quot;00D834F9&quot;/&gt;&lt;wsp:rsid wsp:val=&quot;00D8634B&quot;/&gt;&lt;wsp:rsid wsp:val=&quot;00D86C4A&quot;/&gt;&lt;wsp:rsid wsp:val=&quot;00D86CD2&quot;/&gt;&lt;wsp:rsid wsp:val=&quot;00DA4CB3&quot;/&gt;&lt;wsp:rsid wsp:val=&quot;00DA7618&quot;/&gt;&lt;wsp:rsid wsp:val=&quot;00DC423B&quot;/&gt;&lt;wsp:rsid wsp:val=&quot;00DC5DA7&quot;/&gt;&lt;wsp:rsid wsp:val=&quot;00DD0404&quot;/&gt;&lt;wsp:rsid wsp:val=&quot;00DD178F&quot;/&gt;&lt;wsp:rsid wsp:val=&quot;00E05CC9&quot;/&gt;&lt;wsp:rsid wsp:val=&quot;00E05DD3&quot;/&gt;&lt;wsp:rsid wsp:val=&quot;00E108BB&quot;/&gt;&lt;wsp:rsid wsp:val=&quot;00E11782&quot;/&gt;&lt;wsp:rsid wsp:val=&quot;00E1329A&quot;/&gt;&lt;wsp:rsid wsp:val=&quot;00E137D5&quot;/&gt;&lt;wsp:rsid wsp:val=&quot;00E25DEC&quot;/&gt;&lt;wsp:rsid wsp:val=&quot;00E336EF&quot;/&gt;&lt;wsp:rsid wsp:val=&quot;00E35E86&quot;/&gt;&lt;wsp:rsid wsp:val=&quot;00E373C6&quot;/&gt;&lt;wsp:rsid wsp:val=&quot;00E37ADF&quot;/&gt;&lt;wsp:rsid wsp:val=&quot;00E4432D&quot;/&gt;&lt;wsp:rsid wsp:val=&quot;00E4785D&quot;/&gt;&lt;wsp:rsid wsp:val=&quot;00E63046&quot;/&gt;&lt;wsp:rsid wsp:val=&quot;00E778A2&quot;/&gt;&lt;wsp:rsid wsp:val=&quot;00E81EA5&quot;/&gt;&lt;wsp:rsid wsp:val=&quot;00E86E4E&quot;/&gt;&lt;wsp:rsid wsp:val=&quot;00E908A8&quot;/&gt;&lt;wsp:rsid wsp:val=&quot;00E91F56&quot;/&gt;&lt;wsp:rsid wsp:val=&quot;00E92DCE&quot;/&gt;&lt;wsp:rsid wsp:val=&quot;00E97482&quot;/&gt;&lt;wsp:rsid wsp:val=&quot;00EB18EB&quot;/&gt;&lt;wsp:rsid wsp:val=&quot;00EB4677&quot;/&gt;&lt;wsp:rsid wsp:val=&quot;00EB6EB2&quot;/&gt;&lt;wsp:rsid wsp:val=&quot;00EC000F&quot;/&gt;&lt;wsp:rsid wsp:val=&quot;00EC0110&quot;/&gt;&lt;wsp:rsid wsp:val=&quot;00EC0AA7&quot;/&gt;&lt;wsp:rsid wsp:val=&quot;00EC0E72&quot;/&gt;&lt;wsp:rsid wsp:val=&quot;00EC522A&quot;/&gt;&lt;wsp:rsid wsp:val=&quot;00EC6AA5&quot;/&gt;&lt;wsp:rsid wsp:val=&quot;00EC7196&quot;/&gt;&lt;wsp:rsid wsp:val=&quot;00ED7081&quot;/&gt;&lt;wsp:rsid wsp:val=&quot;00EE1CF2&quot;/&gt;&lt;wsp:rsid wsp:val=&quot;00EF1F11&quot;/&gt;&lt;wsp:rsid wsp:val=&quot;00EF4196&quot;/&gt;&lt;wsp:rsid wsp:val=&quot;00EF58DE&quot;/&gt;&lt;wsp:rsid wsp:val=&quot;00F056AA&quot;/&gt;&lt;wsp:rsid wsp:val=&quot;00F0667A&quot;/&gt;&lt;wsp:rsid wsp:val=&quot;00F077CC&quot;/&gt;&lt;wsp:rsid wsp:val=&quot;00F21674&quot;/&gt;&lt;wsp:rsid wsp:val=&quot;00F223F5&quot;/&gt;&lt;wsp:rsid wsp:val=&quot;00F2668C&quot;/&gt;&lt;wsp:rsid wsp:val=&quot;00F26E36&quot;/&gt;&lt;wsp:rsid wsp:val=&quot;00F338E0&quot;/&gt;&lt;wsp:rsid wsp:val=&quot;00F44600&quot;/&gt;&lt;wsp:rsid wsp:val=&quot;00F446B7&quot;/&gt;&lt;wsp:rsid wsp:val=&quot;00F636E0&quot;/&gt;&lt;wsp:rsid wsp:val=&quot;00FA4EE7&quot;/&gt;&lt;wsp:rsid wsp:val=&quot;00FB5669&quot;/&gt;&lt;wsp:rsid wsp:val=&quot;00FC0220&quot;/&gt;&lt;wsp:rsid wsp:val=&quot;00FC34D7&quot;/&gt;&lt;wsp:rsid wsp:val=&quot;00FC55A6&quot;/&gt;&lt;wsp:rsid wsp:val=&quot;00FD20AC&quot;/&gt;&lt;wsp:rsid wsp:val=&quot;00FD56E8&quot;/&gt;&lt;wsp:rsid wsp:val=&quot;00FE2875&quot;/&gt;&lt;wsp:rsid wsp:val=&quot;00FF3706&quot;/&gt;&lt;/wsp:rsids&gt;&lt;/w:docPr&gt;&lt;w:body&gt;&lt;w:p wsp:rsidR=&quot;00000000&quot; wsp:rsidRDefault=&quot;007616EB&quot;&gt;&lt;m:oMathPara&gt;&lt;m:oMath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I&lt;/m:t&gt;&lt;/m:r&gt;&lt;m:r&gt;&lt;w:rPr&gt;&lt;w:rFonts w:ascii=&quot;Cambria Math&quot; w:h-ansi=&quot;Cambria Math&quot;/&gt;&lt;wx:font wx:val=&quot;Cambria Math&quot;/&gt;&lt;w:i/&gt;&lt;w:sz-cs w:val=&quot;24&quot;/&gt;&lt;w:lang w:val=&quot;EN-US&quot;/&gt;&lt;/w:rPr&gt;&lt;m:t&gt;II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1&lt;/m:t&gt;&lt;/m:r&gt;&lt;/m:sub&gt;&lt;/m:sSub&gt;&lt;m:d&gt;&lt;m:dPr&gt;&lt;m:begChr m:val=&quot;[&quot;/&gt;&lt;m:endChr m:val=&quot;]&quot;/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m:r&gt;&lt;w:rPr&gt;&lt;w:rFonts w:ascii=&quot;Cambria Math&quot; w:h-ansi=&quot;Cambria Math&quot;/&gt;&lt;wx:font wx:val=&quot;Cambria Math&quot;/&gt;&lt;w:i/&gt;&lt;w:sz-cs w:val=&quot;24&quot;/&gt;&lt;/w:rPr&gt;&lt;m:t&gt;в€™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m:r&gt;&lt;w:rPr&gt;&lt;w:rFonts w:ascii=&quot;Cambria Math&quot; w:h-ansi=&quot;Cambria Math&quot;/&gt;&lt;wx:font wx:val=&quot;Cambria Math&quot;/&gt;&lt;w:i/&gt;&lt;w:sz-cs w:val=&quot;24&quot;/&gt;&lt;/w:rPr&gt;&lt;m:t&gt;в€™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2" o:title="" chromakey="white"/>
          </v:shape>
        </w:pict>
      </w:r>
      <w:r w:rsidRPr="001E6BBF">
        <w:rPr>
          <w:sz w:val="28"/>
          <w:szCs w:val="24"/>
        </w:rPr>
        <w:instrText xml:space="preserve"> </w:instrText>
      </w:r>
      <w:r w:rsidR="001F1929" w:rsidRPr="001E6BBF">
        <w:rPr>
          <w:sz w:val="28"/>
          <w:szCs w:val="24"/>
        </w:rPr>
        <w:fldChar w:fldCharType="separate"/>
      </w:r>
      <w:r w:rsidR="00DB1EFD" w:rsidRPr="001F1929">
        <w:rPr>
          <w:sz w:val="28"/>
        </w:rPr>
        <w:pict>
          <v:shape id="_x0000_i1035" type="#_x0000_t75" style="width:233.25pt;height:11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37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61E2A&quot;/&gt;&lt;wsp:rsid wsp:val=&quot;00002617&quot;/&gt;&lt;wsp:rsid wsp:val=&quot;0000633C&quot;/&gt;&lt;wsp:rsid wsp:val=&quot;000229AD&quot;/&gt;&lt;wsp:rsid wsp:val=&quot;00050102&quot;/&gt;&lt;wsp:rsid wsp:val=&quot;00051535&quot;/&gt;&lt;wsp:rsid wsp:val=&quot;00060BC1&quot;/&gt;&lt;wsp:rsid wsp:val=&quot;000A2001&quot;/&gt;&lt;wsp:rsid wsp:val=&quot;000A3493&quot;/&gt;&lt;wsp:rsid wsp:val=&quot;000B5110&quot;/&gt;&lt;wsp:rsid wsp:val=&quot;000E19EE&quot;/&gt;&lt;wsp:rsid wsp:val=&quot;000E5194&quot;/&gt;&lt;wsp:rsid wsp:val=&quot;000E6614&quot;/&gt;&lt;wsp:rsid wsp:val=&quot;00103287&quot;/&gt;&lt;wsp:rsid wsp:val=&quot;0010622E&quot;/&gt;&lt;wsp:rsid wsp:val=&quot;00125002&quot;/&gt;&lt;wsp:rsid wsp:val=&quot;0013561C&quot;/&gt;&lt;wsp:rsid wsp:val=&quot;0013603E&quot;/&gt;&lt;wsp:rsid wsp:val=&quot;001378AA&quot;/&gt;&lt;wsp:rsid wsp:val=&quot;00154968&quot;/&gt;&lt;wsp:rsid wsp:val=&quot;00155606&quot;/&gt;&lt;wsp:rsid wsp:val=&quot;00160FAD&quot;/&gt;&lt;wsp:rsid wsp:val=&quot;00174B31&quot;/&gt;&lt;wsp:rsid wsp:val=&quot;001751D8&quot;/&gt;&lt;wsp:rsid wsp:val=&quot;0018128A&quot;/&gt;&lt;wsp:rsid wsp:val=&quot;00193C47&quot;/&gt;&lt;wsp:rsid wsp:val=&quot;00194480&quot;/&gt;&lt;wsp:rsid wsp:val=&quot;00195E21&quot;/&gt;&lt;wsp:rsid wsp:val=&quot;001A223A&quot;/&gt;&lt;wsp:rsid wsp:val=&quot;001B1EBF&quot;/&gt;&lt;wsp:rsid wsp:val=&quot;001B6D25&quot;/&gt;&lt;wsp:rsid wsp:val=&quot;001F7781&quot;/&gt;&lt;wsp:rsid wsp:val=&quot;002161BF&quot;/&gt;&lt;wsp:rsid wsp:val=&quot;00216529&quot;/&gt;&lt;wsp:rsid wsp:val=&quot;00216873&quot;/&gt;&lt;wsp:rsid wsp:val=&quot;00217144&quot;/&gt;&lt;wsp:rsid wsp:val=&quot;002227DC&quot;/&gt;&lt;wsp:rsid wsp:val=&quot;00253BDB&quot;/&gt;&lt;wsp:rsid wsp:val=&quot;00276039&quot;/&gt;&lt;wsp:rsid wsp:val=&quot;0029015F&quot;/&gt;&lt;wsp:rsid wsp:val=&quot;00295AB5&quot;/&gt;&lt;wsp:rsid wsp:val=&quot;002A44D5&quot;/&gt;&lt;wsp:rsid wsp:val=&quot;002A55B6&quot;/&gt;&lt;wsp:rsid wsp:val=&quot;002C3C1B&quot;/&gt;&lt;wsp:rsid wsp:val=&quot;002C659E&quot;/&gt;&lt;wsp:rsid wsp:val=&quot;00300841&quot;/&gt;&lt;wsp:rsid wsp:val=&quot;00301AAD&quot;/&gt;&lt;wsp:rsid wsp:val=&quot;00302D15&quot;/&gt;&lt;wsp:rsid wsp:val=&quot;0030373D&quot;/&gt;&lt;wsp:rsid wsp:val=&quot;0031155E&quot;/&gt;&lt;wsp:rsid wsp:val=&quot;0032592B&quot;/&gt;&lt;wsp:rsid wsp:val=&quot;00353958&quot;/&gt;&lt;wsp:rsid wsp:val=&quot;00354AD9&quot;/&gt;&lt;wsp:rsid wsp:val=&quot;00360EF3&quot;/&gt;&lt;wsp:rsid wsp:val=&quot;003645B0&quot;/&gt;&lt;wsp:rsid wsp:val=&quot;003835AA&quot;/&gt;&lt;wsp:rsid wsp:val=&quot;00390BC5&quot;/&gt;&lt;wsp:rsid wsp:val=&quot;003973BE&quot;/&gt;&lt;wsp:rsid wsp:val=&quot;003B5969&quot;/&gt;&lt;wsp:rsid wsp:val=&quot;003D06D5&quot;/&gt;&lt;wsp:rsid wsp:val=&quot;003D6D11&quot;/&gt;&lt;wsp:rsid wsp:val=&quot;003E5B14&quot;/&gt;&lt;wsp:rsid wsp:val=&quot;003F41D8&quot;/&gt;&lt;wsp:rsid wsp:val=&quot;003F4FFE&quot;/&gt;&lt;wsp:rsid wsp:val=&quot;003F6C26&quot;/&gt;&lt;wsp:rsid wsp:val=&quot;004052B8&quot;/&gt;&lt;wsp:rsid wsp:val=&quot;00415DED&quot;/&gt;&lt;wsp:rsid wsp:val=&quot;004216AF&quot;/&gt;&lt;wsp:rsid wsp:val=&quot;00455063&quot;/&gt;&lt;wsp:rsid wsp:val=&quot;0045772F&quot;/&gt;&lt;wsp:rsid wsp:val=&quot;00464204&quot;/&gt;&lt;wsp:rsid wsp:val=&quot;00466D6C&quot;/&gt;&lt;wsp:rsid wsp:val=&quot;00472B74&quot;/&gt;&lt;wsp:rsid wsp:val=&quot;004732DA&quot;/&gt;&lt;wsp:rsid wsp:val=&quot;00475C7F&quot;/&gt;&lt;wsp:rsid wsp:val=&quot;0049655B&quot;/&gt;&lt;wsp:rsid wsp:val=&quot;004A432C&quot;/&gt;&lt;wsp:rsid wsp:val=&quot;004B2094&quot;/&gt;&lt;wsp:rsid wsp:val=&quot;004B318E&quot;/&gt;&lt;wsp:rsid wsp:val=&quot;004B76E7&quot;/&gt;&lt;wsp:rsid wsp:val=&quot;004B78A8&quot;/&gt;&lt;wsp:rsid wsp:val=&quot;004C2E4F&quot;/&gt;&lt;wsp:rsid wsp:val=&quot;004C4176&quot;/&gt;&lt;wsp:rsid wsp:val=&quot;004E366B&quot;/&gt;&lt;wsp:rsid wsp:val=&quot;004F1D43&quot;/&gt;&lt;wsp:rsid wsp:val=&quot;00501EA6&quot;/&gt;&lt;wsp:rsid wsp:val=&quot;00505D5C&quot;/&gt;&lt;wsp:rsid wsp:val=&quot;00505F42&quot;/&gt;&lt;wsp:rsid wsp:val=&quot;005066C1&quot;/&gt;&lt;wsp:rsid wsp:val=&quot;005107F8&quot;/&gt;&lt;wsp:rsid wsp:val=&quot;0051389A&quot;/&gt;&lt;wsp:rsid wsp:val=&quot;00522179&quot;/&gt;&lt;wsp:rsid wsp:val=&quot;00525E28&quot;/&gt;&lt;wsp:rsid wsp:val=&quot;0052747F&quot;/&gt;&lt;wsp:rsid wsp:val=&quot;00537D79&quot;/&gt;&lt;wsp:rsid wsp:val=&quot;005453B6&quot;/&gt;&lt;wsp:rsid wsp:val=&quot;00550682&quot;/&gt;&lt;wsp:rsid wsp:val=&quot;00552ADB&quot;/&gt;&lt;wsp:rsid wsp:val=&quot;0056667C&quot;/&gt;&lt;wsp:rsid wsp:val=&quot;0058080A&quot;/&gt;&lt;wsp:rsid wsp:val=&quot;0058771B&quot;/&gt;&lt;wsp:rsid wsp:val=&quot;005A553A&quot;/&gt;&lt;wsp:rsid wsp:val=&quot;005B3313&quot;/&gt;&lt;wsp:rsid wsp:val=&quot;005B531B&quot;/&gt;&lt;wsp:rsid wsp:val=&quot;005C2E50&quot;/&gt;&lt;wsp:rsid wsp:val=&quot;005D4859&quot;/&gt;&lt;wsp:rsid wsp:val=&quot;005F770A&quot;/&gt;&lt;wsp:rsid wsp:val=&quot;00600293&quot;/&gt;&lt;wsp:rsid wsp:val=&quot;00605D2A&quot;/&gt;&lt;wsp:rsid wsp:val=&quot;006104B7&quot;/&gt;&lt;wsp:rsid wsp:val=&quot;00624BDD&quot;/&gt;&lt;wsp:rsid wsp:val=&quot;0063073A&quot;/&gt;&lt;wsp:rsid wsp:val=&quot;00636336&quot;/&gt;&lt;wsp:rsid wsp:val=&quot;0064239B&quot;/&gt;&lt;wsp:rsid wsp:val=&quot;006510B1&quot;/&gt;&lt;wsp:rsid wsp:val=&quot;006564E9&quot;/&gt;&lt;wsp:rsid wsp:val=&quot;00656AE3&quot;/&gt;&lt;wsp:rsid wsp:val=&quot;00665547&quot;/&gt;&lt;wsp:rsid wsp:val=&quot;0067143E&quot;/&gt;&lt;wsp:rsid wsp:val=&quot;006756CD&quot;/&gt;&lt;wsp:rsid wsp:val=&quot;00676EEC&quot;/&gt;&lt;wsp:rsid wsp:val=&quot;006779EC&quot;/&gt;&lt;wsp:rsid wsp:val=&quot;00681B6B&quot;/&gt;&lt;wsp:rsid wsp:val=&quot;00684BAC&quot;/&gt;&lt;wsp:rsid wsp:val=&quot;00687769&quot;/&gt;&lt;wsp:rsid wsp:val=&quot;00691848&quot;/&gt;&lt;wsp:rsid wsp:val=&quot;00694617&quot;/&gt;&lt;wsp:rsid wsp:val=&quot;00697C70&quot;/&gt;&lt;wsp:rsid wsp:val=&quot;006C0B1C&quot;/&gt;&lt;wsp:rsid wsp:val=&quot;006C2335&quot;/&gt;&lt;wsp:rsid wsp:val=&quot;006E5A66&quot;/&gt;&lt;wsp:rsid wsp:val=&quot;00716491&quot;/&gt;&lt;wsp:rsid wsp:val=&quot;00721C65&quot;/&gt;&lt;wsp:rsid wsp:val=&quot;007241F0&quot;/&gt;&lt;wsp:rsid wsp:val=&quot;007271BE&quot;/&gt;&lt;wsp:rsid wsp:val=&quot;0075725C&quot;/&gt;&lt;wsp:rsid wsp:val=&quot;007616EB&quot;/&gt;&lt;wsp:rsid wsp:val=&quot;00774357&quot;/&gt;&lt;wsp:rsid wsp:val=&quot;007775F1&quot;/&gt;&lt;wsp:rsid wsp:val=&quot;0078577E&quot;/&gt;&lt;wsp:rsid wsp:val=&quot;007A0B1F&quot;/&gt;&lt;wsp:rsid wsp:val=&quot;007A5829&quot;/&gt;&lt;wsp:rsid wsp:val=&quot;007B25D9&quot;/&gt;&lt;wsp:rsid wsp:val=&quot;007B713D&quot;/&gt;&lt;wsp:rsid wsp:val=&quot;007D6701&quot;/&gt;&lt;wsp:rsid wsp:val=&quot;007E6EC7&quot;/&gt;&lt;wsp:rsid wsp:val=&quot;0080378F&quot;/&gt;&lt;wsp:rsid wsp:val=&quot;008058DF&quot;/&gt;&lt;wsp:rsid wsp:val=&quot;00807DD9&quot;/&gt;&lt;wsp:rsid wsp:val=&quot;00816104&quot;/&gt;&lt;wsp:rsid wsp:val=&quot;0082635F&quot;/&gt;&lt;wsp:rsid wsp:val=&quot;008305D7&quot;/&gt;&lt;wsp:rsid wsp:val=&quot;008325AB&quot;/&gt;&lt;wsp:rsid wsp:val=&quot;00837E06&quot;/&gt;&lt;wsp:rsid wsp:val=&quot;00847798&quot;/&gt;&lt;wsp:rsid wsp:val=&quot;008555A0&quot;/&gt;&lt;wsp:rsid wsp:val=&quot;0085785E&quot;/&gt;&lt;wsp:rsid wsp:val=&quot;0086693B&quot;/&gt;&lt;wsp:rsid wsp:val=&quot;00866FB2&quot;/&gt;&lt;wsp:rsid wsp:val=&quot;0088381E&quot;/&gt;&lt;wsp:rsid wsp:val=&quot;00897CEE&quot;/&gt;&lt;wsp:rsid wsp:val=&quot;008A31D3&quot;/&gt;&lt;wsp:rsid wsp:val=&quot;008B0351&quot;/&gt;&lt;wsp:rsid wsp:val=&quot;008B2DF6&quot;/&gt;&lt;wsp:rsid wsp:val=&quot;008B30A4&quot;/&gt;&lt;wsp:rsid wsp:val=&quot;008B7AC3&quot;/&gt;&lt;wsp:rsid wsp:val=&quot;008C0196&quot;/&gt;&lt;wsp:rsid wsp:val=&quot;008C224C&quot;/&gt;&lt;wsp:rsid wsp:val=&quot;008D4FE1&quot;/&gt;&lt;wsp:rsid wsp:val=&quot;008D5885&quot;/&gt;&lt;wsp:rsid wsp:val=&quot;008F5DD7&quot;/&gt;&lt;wsp:rsid wsp:val=&quot;0092374F&quot;/&gt;&lt;wsp:rsid wsp:val=&quot;009250CC&quot;/&gt;&lt;wsp:rsid wsp:val=&quot;00936C39&quot;/&gt;&lt;wsp:rsid wsp:val=&quot;0094188C&quot;/&gt;&lt;wsp:rsid wsp:val=&quot;009458E1&quot;/&gt;&lt;wsp:rsid wsp:val=&quot;0095772E&quot;/&gt;&lt;wsp:rsid wsp:val=&quot;00961E2A&quot;/&gt;&lt;wsp:rsid wsp:val=&quot;00963FB3&quot;/&gt;&lt;wsp:rsid wsp:val=&quot;009668A9&quot;/&gt;&lt;wsp:rsid wsp:val=&quot;0098403F&quot;/&gt;&lt;wsp:rsid wsp:val=&quot;00984A41&quot;/&gt;&lt;wsp:rsid wsp:val=&quot;00984E6F&quot;/&gt;&lt;wsp:rsid wsp:val=&quot;009A0C76&quot;/&gt;&lt;wsp:rsid wsp:val=&quot;009A4C21&quot;/&gt;&lt;wsp:rsid wsp:val=&quot;009A7D67&quot;/&gt;&lt;wsp:rsid wsp:val=&quot;009B509C&quot;/&gt;&lt;wsp:rsid wsp:val=&quot;009B5BB7&quot;/&gt;&lt;wsp:rsid wsp:val=&quot;009C6AD5&quot;/&gt;&lt;wsp:rsid wsp:val=&quot;009D08D5&quot;/&gt;&lt;wsp:rsid wsp:val=&quot;009D7D24&quot;/&gt;&lt;wsp:rsid wsp:val=&quot;009E43C1&quot;/&gt;&lt;wsp:rsid wsp:val=&quot;009E5BE9&quot;/&gt;&lt;wsp:rsid wsp:val=&quot;009F5EDD&quot;/&gt;&lt;wsp:rsid wsp:val=&quot;00A01111&quot;/&gt;&lt;wsp:rsid wsp:val=&quot;00A07068&quot;/&gt;&lt;wsp:rsid wsp:val=&quot;00A2214D&quot;/&gt;&lt;wsp:rsid wsp:val=&quot;00A23E91&quot;/&gt;&lt;wsp:rsid wsp:val=&quot;00A32A1F&quot;/&gt;&lt;wsp:rsid wsp:val=&quot;00A40D1E&quot;/&gt;&lt;wsp:rsid wsp:val=&quot;00A60C42&quot;/&gt;&lt;wsp:rsid wsp:val=&quot;00A60FD7&quot;/&gt;&lt;wsp:rsid wsp:val=&quot;00A77AB8&quot;/&gt;&lt;wsp:rsid wsp:val=&quot;00AA1800&quot;/&gt;&lt;wsp:rsid wsp:val=&quot;00AB4D7D&quot;/&gt;&lt;wsp:rsid wsp:val=&quot;00AC024C&quot;/&gt;&lt;wsp:rsid wsp:val=&quot;00AC3C05&quot;/&gt;&lt;wsp:rsid wsp:val=&quot;00AD0C11&quot;/&gt;&lt;wsp:rsid wsp:val=&quot;00AE7479&quot;/&gt;&lt;wsp:rsid wsp:val=&quot;00AF1539&quot;/&gt;&lt;wsp:rsid wsp:val=&quot;00B10E7A&quot;/&gt;&lt;wsp:rsid wsp:val=&quot;00B15179&quot;/&gt;&lt;wsp:rsid wsp:val=&quot;00B310C7&quot;/&gt;&lt;wsp:rsid wsp:val=&quot;00B3679F&quot;/&gt;&lt;wsp:rsid wsp:val=&quot;00B6158A&quot;/&gt;&lt;wsp:rsid wsp:val=&quot;00B677DF&quot;/&gt;&lt;wsp:rsid wsp:val=&quot;00B7273D&quot;/&gt;&lt;wsp:rsid wsp:val=&quot;00B75C2D&quot;/&gt;&lt;wsp:rsid wsp:val=&quot;00B77EB6&quot;/&gt;&lt;wsp:rsid wsp:val=&quot;00BA53F5&quot;/&gt;&lt;wsp:rsid wsp:val=&quot;00BB210C&quot;/&gt;&lt;wsp:rsid wsp:val=&quot;00BC1C66&quot;/&gt;&lt;wsp:rsid wsp:val=&quot;00BC6FAC&quot;/&gt;&lt;wsp:rsid wsp:val=&quot;00BC71C2&quot;/&gt;&lt;wsp:rsid wsp:val=&quot;00BE2B3E&quot;/&gt;&lt;wsp:rsid wsp:val=&quot;00BF2F4F&quot;/&gt;&lt;wsp:rsid wsp:val=&quot;00BF4C6F&quot;/&gt;&lt;wsp:rsid wsp:val=&quot;00BF7115&quot;/&gt;&lt;wsp:rsid wsp:val=&quot;00C065F9&quot;/&gt;&lt;wsp:rsid wsp:val=&quot;00C12060&quot;/&gt;&lt;wsp:rsid wsp:val=&quot;00C132EB&quot;/&gt;&lt;wsp:rsid wsp:val=&quot;00C13DC0&quot;/&gt;&lt;wsp:rsid wsp:val=&quot;00C24F32&quot;/&gt;&lt;wsp:rsid wsp:val=&quot;00C333DD&quot;/&gt;&lt;wsp:rsid wsp:val=&quot;00C3492E&quot;/&gt;&lt;wsp:rsid wsp:val=&quot;00C4547B&quot;/&gt;&lt;wsp:rsid wsp:val=&quot;00C45651&quot;/&gt;&lt;wsp:rsid wsp:val=&quot;00C46314&quot;/&gt;&lt;wsp:rsid wsp:val=&quot;00C50C08&quot;/&gt;&lt;wsp:rsid wsp:val=&quot;00C563B9&quot;/&gt;&lt;wsp:rsid wsp:val=&quot;00C71106&quot;/&gt;&lt;wsp:rsid wsp:val=&quot;00C82567&quot;/&gt;&lt;wsp:rsid wsp:val=&quot;00C8621F&quot;/&gt;&lt;wsp:rsid wsp:val=&quot;00C86B44&quot;/&gt;&lt;wsp:rsid wsp:val=&quot;00C91545&quot;/&gt;&lt;wsp:rsid wsp:val=&quot;00C92EDC&quot;/&gt;&lt;wsp:rsid wsp:val=&quot;00CB409F&quot;/&gt;&lt;wsp:rsid wsp:val=&quot;00CD6079&quot;/&gt;&lt;wsp:rsid wsp:val=&quot;00CE6CD6&quot;/&gt;&lt;wsp:rsid wsp:val=&quot;00CE7DFA&quot;/&gt;&lt;wsp:rsid wsp:val=&quot;00CF5B40&quot;/&gt;&lt;wsp:rsid wsp:val=&quot;00D05333&quot;/&gt;&lt;wsp:rsid wsp:val=&quot;00D13C62&quot;/&gt;&lt;wsp:rsid wsp:val=&quot;00D24315&quot;/&gt;&lt;wsp:rsid wsp:val=&quot;00D25170&quot;/&gt;&lt;wsp:rsid wsp:val=&quot;00D25E47&quot;/&gt;&lt;wsp:rsid wsp:val=&quot;00D27EEE&quot;/&gt;&lt;wsp:rsid wsp:val=&quot;00D50AD2&quot;/&gt;&lt;wsp:rsid wsp:val=&quot;00D54D55&quot;/&gt;&lt;wsp:rsid wsp:val=&quot;00D61348&quot;/&gt;&lt;wsp:rsid wsp:val=&quot;00D61FBA&quot;/&gt;&lt;wsp:rsid wsp:val=&quot;00D626C9&quot;/&gt;&lt;wsp:rsid wsp:val=&quot;00D758CA&quot;/&gt;&lt;wsp:rsid wsp:val=&quot;00D834F9&quot;/&gt;&lt;wsp:rsid wsp:val=&quot;00D8634B&quot;/&gt;&lt;wsp:rsid wsp:val=&quot;00D86C4A&quot;/&gt;&lt;wsp:rsid wsp:val=&quot;00D86CD2&quot;/&gt;&lt;wsp:rsid wsp:val=&quot;00DA4CB3&quot;/&gt;&lt;wsp:rsid wsp:val=&quot;00DA7618&quot;/&gt;&lt;wsp:rsid wsp:val=&quot;00DC423B&quot;/&gt;&lt;wsp:rsid wsp:val=&quot;00DC5DA7&quot;/&gt;&lt;wsp:rsid wsp:val=&quot;00DD0404&quot;/&gt;&lt;wsp:rsid wsp:val=&quot;00DD178F&quot;/&gt;&lt;wsp:rsid wsp:val=&quot;00E05CC9&quot;/&gt;&lt;wsp:rsid wsp:val=&quot;00E05DD3&quot;/&gt;&lt;wsp:rsid wsp:val=&quot;00E108BB&quot;/&gt;&lt;wsp:rsid wsp:val=&quot;00E11782&quot;/&gt;&lt;wsp:rsid wsp:val=&quot;00E1329A&quot;/&gt;&lt;wsp:rsid wsp:val=&quot;00E137D5&quot;/&gt;&lt;wsp:rsid wsp:val=&quot;00E25DEC&quot;/&gt;&lt;wsp:rsid wsp:val=&quot;00E336EF&quot;/&gt;&lt;wsp:rsid wsp:val=&quot;00E35E86&quot;/&gt;&lt;wsp:rsid wsp:val=&quot;00E373C6&quot;/&gt;&lt;wsp:rsid wsp:val=&quot;00E37ADF&quot;/&gt;&lt;wsp:rsid wsp:val=&quot;00E4432D&quot;/&gt;&lt;wsp:rsid wsp:val=&quot;00E4785D&quot;/&gt;&lt;wsp:rsid wsp:val=&quot;00E63046&quot;/&gt;&lt;wsp:rsid wsp:val=&quot;00E778A2&quot;/&gt;&lt;wsp:rsid wsp:val=&quot;00E81EA5&quot;/&gt;&lt;wsp:rsid wsp:val=&quot;00E86E4E&quot;/&gt;&lt;wsp:rsid wsp:val=&quot;00E908A8&quot;/&gt;&lt;wsp:rsid wsp:val=&quot;00E91F56&quot;/&gt;&lt;wsp:rsid wsp:val=&quot;00E92DCE&quot;/&gt;&lt;wsp:rsid wsp:val=&quot;00E97482&quot;/&gt;&lt;wsp:rsid wsp:val=&quot;00EB18EB&quot;/&gt;&lt;wsp:rsid wsp:val=&quot;00EB4677&quot;/&gt;&lt;wsp:rsid wsp:val=&quot;00EB6EB2&quot;/&gt;&lt;wsp:rsid wsp:val=&quot;00EC000F&quot;/&gt;&lt;wsp:rsid wsp:val=&quot;00EC0110&quot;/&gt;&lt;wsp:rsid wsp:val=&quot;00EC0AA7&quot;/&gt;&lt;wsp:rsid wsp:val=&quot;00EC0E72&quot;/&gt;&lt;wsp:rsid wsp:val=&quot;00EC522A&quot;/&gt;&lt;wsp:rsid wsp:val=&quot;00EC6AA5&quot;/&gt;&lt;wsp:rsid wsp:val=&quot;00EC7196&quot;/&gt;&lt;wsp:rsid wsp:val=&quot;00ED7081&quot;/&gt;&lt;wsp:rsid wsp:val=&quot;00EE1CF2&quot;/&gt;&lt;wsp:rsid wsp:val=&quot;00EF1F11&quot;/&gt;&lt;wsp:rsid wsp:val=&quot;00EF4196&quot;/&gt;&lt;wsp:rsid wsp:val=&quot;00EF58DE&quot;/&gt;&lt;wsp:rsid wsp:val=&quot;00F056AA&quot;/&gt;&lt;wsp:rsid wsp:val=&quot;00F0667A&quot;/&gt;&lt;wsp:rsid wsp:val=&quot;00F077CC&quot;/&gt;&lt;wsp:rsid wsp:val=&quot;00F21674&quot;/&gt;&lt;wsp:rsid wsp:val=&quot;00F223F5&quot;/&gt;&lt;wsp:rsid wsp:val=&quot;00F2668C&quot;/&gt;&lt;wsp:rsid wsp:val=&quot;00F26E36&quot;/&gt;&lt;wsp:rsid wsp:val=&quot;00F338E0&quot;/&gt;&lt;wsp:rsid wsp:val=&quot;00F44600&quot;/&gt;&lt;wsp:rsid wsp:val=&quot;00F446B7&quot;/&gt;&lt;wsp:rsid wsp:val=&quot;00F636E0&quot;/&gt;&lt;wsp:rsid wsp:val=&quot;00FA4EE7&quot;/&gt;&lt;wsp:rsid wsp:val=&quot;00FB5669&quot;/&gt;&lt;wsp:rsid wsp:val=&quot;00FC0220&quot;/&gt;&lt;wsp:rsid wsp:val=&quot;00FC34D7&quot;/&gt;&lt;wsp:rsid wsp:val=&quot;00FC55A6&quot;/&gt;&lt;wsp:rsid wsp:val=&quot;00FD20AC&quot;/&gt;&lt;wsp:rsid wsp:val=&quot;00FD56E8&quot;/&gt;&lt;wsp:rsid wsp:val=&quot;00FE2875&quot;/&gt;&lt;wsp:rsid wsp:val=&quot;00FF3706&quot;/&gt;&lt;/wsp:rsids&gt;&lt;/w:docPr&gt;&lt;w:body&gt;&lt;w:p wsp:rsidR=&quot;00000000&quot; wsp:rsidRDefault=&quot;007616EB&quot;&gt;&lt;m:oMathPara&gt;&lt;m:oMath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I&lt;/m:t&gt;&lt;/m:r&gt;&lt;m:r&gt;&lt;w:rPr&gt;&lt;w:rFonts w:ascii=&quot;Cambria Math&quot; w:h-ansi=&quot;Cambria Math&quot;/&gt;&lt;wx:font wx:val=&quot;Cambria Math&quot;/&gt;&lt;w:i/&gt;&lt;w:sz-cs w:val=&quot;24&quot;/&gt;&lt;w:lang w:val=&quot;EN-US&quot;/&gt;&lt;/w:rPr&gt;&lt;m:t&gt;II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1&lt;/m:t&gt;&lt;/m:r&gt;&lt;/m:sub&gt;&lt;/m:sSub&gt;&lt;m:d&gt;&lt;m:dPr&gt;&lt;m:begChr m:val=&quot;[&quot;/&gt;&lt;m:endChr m:val=&quot;]&quot;/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m:r&gt;&lt;w:rPr&gt;&lt;w:rFonts w:ascii=&quot;Cambria Math&quot; w:h-ansi=&quot;Cambria Math&quot;/&gt;&lt;wx:font wx:val=&quot;Cambria Math&quot;/&gt;&lt;w:i/&gt;&lt;w:sz-cs w:val=&quot;24&quot;/&gt;&lt;/w:rPr&gt;&lt;m:t&gt;в€™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m:r&gt;&lt;w:rPr&gt;&lt;w:rFonts w:ascii=&quot;Cambria Math&quot; w:h-ansi=&quot;Cambria Math&quot;/&gt;&lt;wx:font wx:val=&quot;Cambria Math&quot;/&gt;&lt;w:i/&gt;&lt;w:sz-cs w:val=&quot;24&quot;/&gt;&lt;/w:rPr&gt;&lt;m:t&gt;в€™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2" o:title="" chromakey="white"/>
          </v:shape>
        </w:pict>
      </w:r>
      <w:r w:rsidR="001F1929" w:rsidRPr="001E6BBF">
        <w:rPr>
          <w:sz w:val="28"/>
          <w:szCs w:val="24"/>
        </w:rPr>
        <w:fldChar w:fldCharType="end"/>
      </w:r>
    </w:p>
    <w:p w:rsidR="00D2294E" w:rsidRPr="001E6BBF" w:rsidRDefault="00D2294E" w:rsidP="001443B2">
      <w:pPr>
        <w:tabs>
          <w:tab w:val="left" w:pos="6048"/>
        </w:tabs>
        <w:spacing w:before="120" w:line="360" w:lineRule="auto"/>
        <w:ind w:firstLine="720"/>
        <w:rPr>
          <w:sz w:val="28"/>
          <w:szCs w:val="24"/>
        </w:rPr>
      </w:pPr>
      <w:r w:rsidRPr="001E6BBF">
        <w:rPr>
          <w:sz w:val="28"/>
          <w:szCs w:val="24"/>
        </w:rPr>
        <w:t xml:space="preserve">4)   для блока </w:t>
      </w:r>
      <w:r w:rsidRPr="001E6BBF">
        <w:rPr>
          <w:sz w:val="28"/>
          <w:szCs w:val="24"/>
          <w:lang w:val="en-US"/>
        </w:rPr>
        <w:t>IV</w:t>
      </w:r>
      <w:r w:rsidRPr="001E6BBF">
        <w:rPr>
          <w:sz w:val="28"/>
          <w:szCs w:val="24"/>
        </w:rPr>
        <w:t xml:space="preserve">: </w:t>
      </w:r>
      <w:r w:rsidR="001F1929" w:rsidRPr="001E6BBF">
        <w:rPr>
          <w:sz w:val="28"/>
          <w:szCs w:val="24"/>
        </w:rPr>
        <w:fldChar w:fldCharType="begin"/>
      </w:r>
      <w:r w:rsidRPr="001E6BBF">
        <w:rPr>
          <w:sz w:val="28"/>
          <w:szCs w:val="24"/>
        </w:rPr>
        <w:instrText xml:space="preserve"> QUOTE </w:instrText>
      </w:r>
      <w:r w:rsidR="00DB1EFD" w:rsidRPr="001F1929">
        <w:rPr>
          <w:sz w:val="28"/>
        </w:rPr>
        <w:pict>
          <v:shape id="_x0000_i1036" type="#_x0000_t75" style="width:232.5pt;height:11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37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61E2A&quot;/&gt;&lt;wsp:rsid wsp:val=&quot;00002617&quot;/&gt;&lt;wsp:rsid wsp:val=&quot;0000633C&quot;/&gt;&lt;wsp:rsid wsp:val=&quot;000229AD&quot;/&gt;&lt;wsp:rsid wsp:val=&quot;00050102&quot;/&gt;&lt;wsp:rsid wsp:val=&quot;00051535&quot;/&gt;&lt;wsp:rsid wsp:val=&quot;00060BC1&quot;/&gt;&lt;wsp:rsid wsp:val=&quot;000A2001&quot;/&gt;&lt;wsp:rsid wsp:val=&quot;000A3493&quot;/&gt;&lt;wsp:rsid wsp:val=&quot;000B5110&quot;/&gt;&lt;wsp:rsid wsp:val=&quot;000E19EE&quot;/&gt;&lt;wsp:rsid wsp:val=&quot;000E5194&quot;/&gt;&lt;wsp:rsid wsp:val=&quot;000E6614&quot;/&gt;&lt;wsp:rsid wsp:val=&quot;00103287&quot;/&gt;&lt;wsp:rsid wsp:val=&quot;0010622E&quot;/&gt;&lt;wsp:rsid wsp:val=&quot;00125002&quot;/&gt;&lt;wsp:rsid wsp:val=&quot;0013561C&quot;/&gt;&lt;wsp:rsid wsp:val=&quot;0013603E&quot;/&gt;&lt;wsp:rsid wsp:val=&quot;001378AA&quot;/&gt;&lt;wsp:rsid wsp:val=&quot;00154968&quot;/&gt;&lt;wsp:rsid wsp:val=&quot;00155606&quot;/&gt;&lt;wsp:rsid wsp:val=&quot;00160FAD&quot;/&gt;&lt;wsp:rsid wsp:val=&quot;00174B31&quot;/&gt;&lt;wsp:rsid wsp:val=&quot;001751D8&quot;/&gt;&lt;wsp:rsid wsp:val=&quot;0018128A&quot;/&gt;&lt;wsp:rsid wsp:val=&quot;00193C47&quot;/&gt;&lt;wsp:rsid wsp:val=&quot;00194480&quot;/&gt;&lt;wsp:rsid wsp:val=&quot;00195E21&quot;/&gt;&lt;wsp:rsid wsp:val=&quot;001A223A&quot;/&gt;&lt;wsp:rsid wsp:val=&quot;001B1EBF&quot;/&gt;&lt;wsp:rsid wsp:val=&quot;001B6D25&quot;/&gt;&lt;wsp:rsid wsp:val=&quot;001F7781&quot;/&gt;&lt;wsp:rsid wsp:val=&quot;002161BF&quot;/&gt;&lt;wsp:rsid wsp:val=&quot;00216529&quot;/&gt;&lt;wsp:rsid wsp:val=&quot;00216873&quot;/&gt;&lt;wsp:rsid wsp:val=&quot;00217144&quot;/&gt;&lt;wsp:rsid wsp:val=&quot;002227DC&quot;/&gt;&lt;wsp:rsid wsp:val=&quot;00253BDB&quot;/&gt;&lt;wsp:rsid wsp:val=&quot;00276039&quot;/&gt;&lt;wsp:rsid wsp:val=&quot;0029015F&quot;/&gt;&lt;wsp:rsid wsp:val=&quot;00295AB5&quot;/&gt;&lt;wsp:rsid wsp:val=&quot;002A44D5&quot;/&gt;&lt;wsp:rsid wsp:val=&quot;002A55B6&quot;/&gt;&lt;wsp:rsid wsp:val=&quot;002C3C1B&quot;/&gt;&lt;wsp:rsid wsp:val=&quot;002C659E&quot;/&gt;&lt;wsp:rsid wsp:val=&quot;00300841&quot;/&gt;&lt;wsp:rsid wsp:val=&quot;00301AAD&quot;/&gt;&lt;wsp:rsid wsp:val=&quot;00302D15&quot;/&gt;&lt;wsp:rsid wsp:val=&quot;0030373D&quot;/&gt;&lt;wsp:rsid wsp:val=&quot;0031155E&quot;/&gt;&lt;wsp:rsid wsp:val=&quot;0032592B&quot;/&gt;&lt;wsp:rsid wsp:val=&quot;00353958&quot;/&gt;&lt;wsp:rsid wsp:val=&quot;00354AD9&quot;/&gt;&lt;wsp:rsid wsp:val=&quot;00360EF3&quot;/&gt;&lt;wsp:rsid wsp:val=&quot;003645B0&quot;/&gt;&lt;wsp:rsid wsp:val=&quot;003835AA&quot;/&gt;&lt;wsp:rsid wsp:val=&quot;00390BC5&quot;/&gt;&lt;wsp:rsid wsp:val=&quot;003973BE&quot;/&gt;&lt;wsp:rsid wsp:val=&quot;003B5969&quot;/&gt;&lt;wsp:rsid wsp:val=&quot;003D06D5&quot;/&gt;&lt;wsp:rsid wsp:val=&quot;003D6D11&quot;/&gt;&lt;wsp:rsid wsp:val=&quot;003E5B14&quot;/&gt;&lt;wsp:rsid wsp:val=&quot;003F41D8&quot;/&gt;&lt;wsp:rsid wsp:val=&quot;003F4FFE&quot;/&gt;&lt;wsp:rsid wsp:val=&quot;003F6C26&quot;/&gt;&lt;wsp:rsid wsp:val=&quot;004052B8&quot;/&gt;&lt;wsp:rsid wsp:val=&quot;00415DED&quot;/&gt;&lt;wsp:rsid wsp:val=&quot;004216AF&quot;/&gt;&lt;wsp:rsid wsp:val=&quot;00455063&quot;/&gt;&lt;wsp:rsid wsp:val=&quot;0045772F&quot;/&gt;&lt;wsp:rsid wsp:val=&quot;00464204&quot;/&gt;&lt;wsp:rsid wsp:val=&quot;00466D6C&quot;/&gt;&lt;wsp:rsid wsp:val=&quot;00472B74&quot;/&gt;&lt;wsp:rsid wsp:val=&quot;004732DA&quot;/&gt;&lt;wsp:rsid wsp:val=&quot;00475C7F&quot;/&gt;&lt;wsp:rsid wsp:val=&quot;0049655B&quot;/&gt;&lt;wsp:rsid wsp:val=&quot;004A432C&quot;/&gt;&lt;wsp:rsid wsp:val=&quot;004B2094&quot;/&gt;&lt;wsp:rsid wsp:val=&quot;004B318E&quot;/&gt;&lt;wsp:rsid wsp:val=&quot;004B76E7&quot;/&gt;&lt;wsp:rsid wsp:val=&quot;004B78A8&quot;/&gt;&lt;wsp:rsid wsp:val=&quot;004C2E4F&quot;/&gt;&lt;wsp:rsid wsp:val=&quot;004C4176&quot;/&gt;&lt;wsp:rsid wsp:val=&quot;004E366B&quot;/&gt;&lt;wsp:rsid wsp:val=&quot;004F1D43&quot;/&gt;&lt;wsp:rsid wsp:val=&quot;00501EA6&quot;/&gt;&lt;wsp:rsid wsp:val=&quot;00505D5C&quot;/&gt;&lt;wsp:rsid wsp:val=&quot;00505F42&quot;/&gt;&lt;wsp:rsid wsp:val=&quot;005066C1&quot;/&gt;&lt;wsp:rsid wsp:val=&quot;005107F8&quot;/&gt;&lt;wsp:rsid wsp:val=&quot;0051389A&quot;/&gt;&lt;wsp:rsid wsp:val=&quot;00522179&quot;/&gt;&lt;wsp:rsid wsp:val=&quot;00525E28&quot;/&gt;&lt;wsp:rsid wsp:val=&quot;0052747F&quot;/&gt;&lt;wsp:rsid wsp:val=&quot;00537D79&quot;/&gt;&lt;wsp:rsid wsp:val=&quot;005453B6&quot;/&gt;&lt;wsp:rsid wsp:val=&quot;00550682&quot;/&gt;&lt;wsp:rsid wsp:val=&quot;00552ADB&quot;/&gt;&lt;wsp:rsid wsp:val=&quot;0056667C&quot;/&gt;&lt;wsp:rsid wsp:val=&quot;0058080A&quot;/&gt;&lt;wsp:rsid wsp:val=&quot;0058771B&quot;/&gt;&lt;wsp:rsid wsp:val=&quot;005A553A&quot;/&gt;&lt;wsp:rsid wsp:val=&quot;005B3313&quot;/&gt;&lt;wsp:rsid wsp:val=&quot;005B531B&quot;/&gt;&lt;wsp:rsid wsp:val=&quot;005C2E50&quot;/&gt;&lt;wsp:rsid wsp:val=&quot;005D4859&quot;/&gt;&lt;wsp:rsid wsp:val=&quot;005F770A&quot;/&gt;&lt;wsp:rsid wsp:val=&quot;00600293&quot;/&gt;&lt;wsp:rsid wsp:val=&quot;00605D2A&quot;/&gt;&lt;wsp:rsid wsp:val=&quot;006104B7&quot;/&gt;&lt;wsp:rsid wsp:val=&quot;00624BDD&quot;/&gt;&lt;wsp:rsid wsp:val=&quot;0063073A&quot;/&gt;&lt;wsp:rsid wsp:val=&quot;00636336&quot;/&gt;&lt;wsp:rsid wsp:val=&quot;0064239B&quot;/&gt;&lt;wsp:rsid wsp:val=&quot;006510B1&quot;/&gt;&lt;wsp:rsid wsp:val=&quot;006564E9&quot;/&gt;&lt;wsp:rsid wsp:val=&quot;00656AE3&quot;/&gt;&lt;wsp:rsid wsp:val=&quot;00665547&quot;/&gt;&lt;wsp:rsid wsp:val=&quot;0067143E&quot;/&gt;&lt;wsp:rsid wsp:val=&quot;006756CD&quot;/&gt;&lt;wsp:rsid wsp:val=&quot;00676EEC&quot;/&gt;&lt;wsp:rsid wsp:val=&quot;006779EC&quot;/&gt;&lt;wsp:rsid wsp:val=&quot;00681B6B&quot;/&gt;&lt;wsp:rsid wsp:val=&quot;00684BAC&quot;/&gt;&lt;wsp:rsid wsp:val=&quot;00687769&quot;/&gt;&lt;wsp:rsid wsp:val=&quot;00691848&quot;/&gt;&lt;wsp:rsid wsp:val=&quot;00694617&quot;/&gt;&lt;wsp:rsid wsp:val=&quot;00697C70&quot;/&gt;&lt;wsp:rsid wsp:val=&quot;006C0B1C&quot;/&gt;&lt;wsp:rsid wsp:val=&quot;006C2335&quot;/&gt;&lt;wsp:rsid wsp:val=&quot;006E5A66&quot;/&gt;&lt;wsp:rsid wsp:val=&quot;00716491&quot;/&gt;&lt;wsp:rsid wsp:val=&quot;00721C65&quot;/&gt;&lt;wsp:rsid wsp:val=&quot;007241F0&quot;/&gt;&lt;wsp:rsid wsp:val=&quot;007271BE&quot;/&gt;&lt;wsp:rsid wsp:val=&quot;0075725C&quot;/&gt;&lt;wsp:rsid wsp:val=&quot;00774357&quot;/&gt;&lt;wsp:rsid wsp:val=&quot;007775F1&quot;/&gt;&lt;wsp:rsid wsp:val=&quot;0078577E&quot;/&gt;&lt;wsp:rsid wsp:val=&quot;007A0B1F&quot;/&gt;&lt;wsp:rsid wsp:val=&quot;007A5829&quot;/&gt;&lt;wsp:rsid wsp:val=&quot;007B25D9&quot;/&gt;&lt;wsp:rsid wsp:val=&quot;007B713D&quot;/&gt;&lt;wsp:rsid wsp:val=&quot;007D6701&quot;/&gt;&lt;wsp:rsid wsp:val=&quot;007E6EC7&quot;/&gt;&lt;wsp:rsid wsp:val=&quot;0080378F&quot;/&gt;&lt;wsp:rsid wsp:val=&quot;008058DF&quot;/&gt;&lt;wsp:rsid wsp:val=&quot;00807DD9&quot;/&gt;&lt;wsp:rsid wsp:val=&quot;00816104&quot;/&gt;&lt;wsp:rsid wsp:val=&quot;0082635F&quot;/&gt;&lt;wsp:rsid wsp:val=&quot;008305D7&quot;/&gt;&lt;wsp:rsid wsp:val=&quot;008325AB&quot;/&gt;&lt;wsp:rsid wsp:val=&quot;00837E06&quot;/&gt;&lt;wsp:rsid wsp:val=&quot;00847798&quot;/&gt;&lt;wsp:rsid wsp:val=&quot;008555A0&quot;/&gt;&lt;wsp:rsid wsp:val=&quot;0085785E&quot;/&gt;&lt;wsp:rsid wsp:val=&quot;0086693B&quot;/&gt;&lt;wsp:rsid wsp:val=&quot;00866FB2&quot;/&gt;&lt;wsp:rsid wsp:val=&quot;0088381E&quot;/&gt;&lt;wsp:rsid wsp:val=&quot;00897CEE&quot;/&gt;&lt;wsp:rsid wsp:val=&quot;008A31D3&quot;/&gt;&lt;wsp:rsid wsp:val=&quot;008B0351&quot;/&gt;&lt;wsp:rsid wsp:val=&quot;008B2DF6&quot;/&gt;&lt;wsp:rsid wsp:val=&quot;008B30A4&quot;/&gt;&lt;wsp:rsid wsp:val=&quot;008B7AC3&quot;/&gt;&lt;wsp:rsid wsp:val=&quot;008C0196&quot;/&gt;&lt;wsp:rsid wsp:val=&quot;008C224C&quot;/&gt;&lt;wsp:rsid wsp:val=&quot;008D4FE1&quot;/&gt;&lt;wsp:rsid wsp:val=&quot;008D5885&quot;/&gt;&lt;wsp:rsid wsp:val=&quot;008F5DD7&quot;/&gt;&lt;wsp:rsid wsp:val=&quot;009004F1&quot;/&gt;&lt;wsp:rsid wsp:val=&quot;0092374F&quot;/&gt;&lt;wsp:rsid wsp:val=&quot;009250CC&quot;/&gt;&lt;wsp:rsid wsp:val=&quot;00936C39&quot;/&gt;&lt;wsp:rsid wsp:val=&quot;0094188C&quot;/&gt;&lt;wsp:rsid wsp:val=&quot;009458E1&quot;/&gt;&lt;wsp:rsid wsp:val=&quot;0095772E&quot;/&gt;&lt;wsp:rsid wsp:val=&quot;00961E2A&quot;/&gt;&lt;wsp:rsid wsp:val=&quot;00963FB3&quot;/&gt;&lt;wsp:rsid wsp:val=&quot;009668A9&quot;/&gt;&lt;wsp:rsid wsp:val=&quot;0098403F&quot;/&gt;&lt;wsp:rsid wsp:val=&quot;00984A41&quot;/&gt;&lt;wsp:rsid wsp:val=&quot;00984E6F&quot;/&gt;&lt;wsp:rsid wsp:val=&quot;009A0C76&quot;/&gt;&lt;wsp:rsid wsp:val=&quot;009A4C21&quot;/&gt;&lt;wsp:rsid wsp:val=&quot;009A7D67&quot;/&gt;&lt;wsp:rsid wsp:val=&quot;009B509C&quot;/&gt;&lt;wsp:rsid wsp:val=&quot;009B5BB7&quot;/&gt;&lt;wsp:rsid wsp:val=&quot;009C6AD5&quot;/&gt;&lt;wsp:rsid wsp:val=&quot;009D08D5&quot;/&gt;&lt;wsp:rsid wsp:val=&quot;009D7D24&quot;/&gt;&lt;wsp:rsid wsp:val=&quot;009E43C1&quot;/&gt;&lt;wsp:rsid wsp:val=&quot;009E5BE9&quot;/&gt;&lt;wsp:rsid wsp:val=&quot;009F5EDD&quot;/&gt;&lt;wsp:rsid wsp:val=&quot;00A01111&quot;/&gt;&lt;wsp:rsid wsp:val=&quot;00A07068&quot;/&gt;&lt;wsp:rsid wsp:val=&quot;00A2214D&quot;/&gt;&lt;wsp:rsid wsp:val=&quot;00A23E91&quot;/&gt;&lt;wsp:rsid wsp:val=&quot;00A32A1F&quot;/&gt;&lt;wsp:rsid wsp:val=&quot;00A40D1E&quot;/&gt;&lt;wsp:rsid wsp:val=&quot;00A60C42&quot;/&gt;&lt;wsp:rsid wsp:val=&quot;00A60FD7&quot;/&gt;&lt;wsp:rsid wsp:val=&quot;00A77AB8&quot;/&gt;&lt;wsp:rsid wsp:val=&quot;00AA1800&quot;/&gt;&lt;wsp:rsid wsp:val=&quot;00AB4D7D&quot;/&gt;&lt;wsp:rsid wsp:val=&quot;00AC024C&quot;/&gt;&lt;wsp:rsid wsp:val=&quot;00AC3C05&quot;/&gt;&lt;wsp:rsid wsp:val=&quot;00AD0C11&quot;/&gt;&lt;wsp:rsid wsp:val=&quot;00AE7479&quot;/&gt;&lt;wsp:rsid wsp:val=&quot;00AF1539&quot;/&gt;&lt;wsp:rsid wsp:val=&quot;00B10E7A&quot;/&gt;&lt;wsp:rsid wsp:val=&quot;00B15179&quot;/&gt;&lt;wsp:rsid wsp:val=&quot;00B310C7&quot;/&gt;&lt;wsp:rsid wsp:val=&quot;00B3679F&quot;/&gt;&lt;wsp:rsid wsp:val=&quot;00B6158A&quot;/&gt;&lt;wsp:rsid wsp:val=&quot;00B677DF&quot;/&gt;&lt;wsp:rsid wsp:val=&quot;00B7273D&quot;/&gt;&lt;wsp:rsid wsp:val=&quot;00B75C2D&quot;/&gt;&lt;wsp:rsid wsp:val=&quot;00B77EB6&quot;/&gt;&lt;wsp:rsid wsp:val=&quot;00BA53F5&quot;/&gt;&lt;wsp:rsid wsp:val=&quot;00BB210C&quot;/&gt;&lt;wsp:rsid wsp:val=&quot;00BC1C66&quot;/&gt;&lt;wsp:rsid wsp:val=&quot;00BC6FAC&quot;/&gt;&lt;wsp:rsid wsp:val=&quot;00BC71C2&quot;/&gt;&lt;wsp:rsid wsp:val=&quot;00BE2B3E&quot;/&gt;&lt;wsp:rsid wsp:val=&quot;00BF2F4F&quot;/&gt;&lt;wsp:rsid wsp:val=&quot;00BF4C6F&quot;/&gt;&lt;wsp:rsid wsp:val=&quot;00BF7115&quot;/&gt;&lt;wsp:rsid wsp:val=&quot;00C065F9&quot;/&gt;&lt;wsp:rsid wsp:val=&quot;00C12060&quot;/&gt;&lt;wsp:rsid wsp:val=&quot;00C132EB&quot;/&gt;&lt;wsp:rsid wsp:val=&quot;00C13DC0&quot;/&gt;&lt;wsp:rsid wsp:val=&quot;00C24F32&quot;/&gt;&lt;wsp:rsid wsp:val=&quot;00C333DD&quot;/&gt;&lt;wsp:rsid wsp:val=&quot;00C3492E&quot;/&gt;&lt;wsp:rsid wsp:val=&quot;00C4547B&quot;/&gt;&lt;wsp:rsid wsp:val=&quot;00C45651&quot;/&gt;&lt;wsp:rsid wsp:val=&quot;00C46314&quot;/&gt;&lt;wsp:rsid wsp:val=&quot;00C50C08&quot;/&gt;&lt;wsp:rsid wsp:val=&quot;00C563B9&quot;/&gt;&lt;wsp:rsid wsp:val=&quot;00C71106&quot;/&gt;&lt;wsp:rsid wsp:val=&quot;00C82567&quot;/&gt;&lt;wsp:rsid wsp:val=&quot;00C8621F&quot;/&gt;&lt;wsp:rsid wsp:val=&quot;00C86B44&quot;/&gt;&lt;wsp:rsid wsp:val=&quot;00C91545&quot;/&gt;&lt;wsp:rsid wsp:val=&quot;00C92EDC&quot;/&gt;&lt;wsp:rsid wsp:val=&quot;00CB409F&quot;/&gt;&lt;wsp:rsid wsp:val=&quot;00CD6079&quot;/&gt;&lt;wsp:rsid wsp:val=&quot;00CE6CD6&quot;/&gt;&lt;wsp:rsid wsp:val=&quot;00CE7DFA&quot;/&gt;&lt;wsp:rsid wsp:val=&quot;00CF5B40&quot;/&gt;&lt;wsp:rsid wsp:val=&quot;00D05333&quot;/&gt;&lt;wsp:rsid wsp:val=&quot;00D13C62&quot;/&gt;&lt;wsp:rsid wsp:val=&quot;00D24315&quot;/&gt;&lt;wsp:rsid wsp:val=&quot;00D25170&quot;/&gt;&lt;wsp:rsid wsp:val=&quot;00D25E47&quot;/&gt;&lt;wsp:rsid wsp:val=&quot;00D27EEE&quot;/&gt;&lt;wsp:rsid wsp:val=&quot;00D50AD2&quot;/&gt;&lt;wsp:rsid wsp:val=&quot;00D54D55&quot;/&gt;&lt;wsp:rsid wsp:val=&quot;00D61348&quot;/&gt;&lt;wsp:rsid wsp:val=&quot;00D61FBA&quot;/&gt;&lt;wsp:rsid wsp:val=&quot;00D626C9&quot;/&gt;&lt;wsp:rsid wsp:val=&quot;00D758CA&quot;/&gt;&lt;wsp:rsid wsp:val=&quot;00D834F9&quot;/&gt;&lt;wsp:rsid wsp:val=&quot;00D8634B&quot;/&gt;&lt;wsp:rsid wsp:val=&quot;00D86C4A&quot;/&gt;&lt;wsp:rsid wsp:val=&quot;00D86CD2&quot;/&gt;&lt;wsp:rsid wsp:val=&quot;00DA4CB3&quot;/&gt;&lt;wsp:rsid wsp:val=&quot;00DA7618&quot;/&gt;&lt;wsp:rsid wsp:val=&quot;00DC423B&quot;/&gt;&lt;wsp:rsid wsp:val=&quot;00DC5DA7&quot;/&gt;&lt;wsp:rsid wsp:val=&quot;00DD0404&quot;/&gt;&lt;wsp:rsid wsp:val=&quot;00DD178F&quot;/&gt;&lt;wsp:rsid wsp:val=&quot;00E05CC9&quot;/&gt;&lt;wsp:rsid wsp:val=&quot;00E05DD3&quot;/&gt;&lt;wsp:rsid wsp:val=&quot;00E108BB&quot;/&gt;&lt;wsp:rsid wsp:val=&quot;00E11782&quot;/&gt;&lt;wsp:rsid wsp:val=&quot;00E1329A&quot;/&gt;&lt;wsp:rsid wsp:val=&quot;00E137D5&quot;/&gt;&lt;wsp:rsid wsp:val=&quot;00E25DEC&quot;/&gt;&lt;wsp:rsid wsp:val=&quot;00E336EF&quot;/&gt;&lt;wsp:rsid wsp:val=&quot;00E35E86&quot;/&gt;&lt;wsp:rsid wsp:val=&quot;00E373C6&quot;/&gt;&lt;wsp:rsid wsp:val=&quot;00E37ADF&quot;/&gt;&lt;wsp:rsid wsp:val=&quot;00E4432D&quot;/&gt;&lt;wsp:rsid wsp:val=&quot;00E4785D&quot;/&gt;&lt;wsp:rsid wsp:val=&quot;00E63046&quot;/&gt;&lt;wsp:rsid wsp:val=&quot;00E778A2&quot;/&gt;&lt;wsp:rsid wsp:val=&quot;00E81EA5&quot;/&gt;&lt;wsp:rsid wsp:val=&quot;00E86E4E&quot;/&gt;&lt;wsp:rsid wsp:val=&quot;00E908A8&quot;/&gt;&lt;wsp:rsid wsp:val=&quot;00E91F56&quot;/&gt;&lt;wsp:rsid wsp:val=&quot;00E92DCE&quot;/&gt;&lt;wsp:rsid wsp:val=&quot;00E97482&quot;/&gt;&lt;wsp:rsid wsp:val=&quot;00EB18EB&quot;/&gt;&lt;wsp:rsid wsp:val=&quot;00EB4677&quot;/&gt;&lt;wsp:rsid wsp:val=&quot;00EB6EB2&quot;/&gt;&lt;wsp:rsid wsp:val=&quot;00EC000F&quot;/&gt;&lt;wsp:rsid wsp:val=&quot;00EC0110&quot;/&gt;&lt;wsp:rsid wsp:val=&quot;00EC0AA7&quot;/&gt;&lt;wsp:rsid wsp:val=&quot;00EC0E72&quot;/&gt;&lt;wsp:rsid wsp:val=&quot;00EC522A&quot;/&gt;&lt;wsp:rsid wsp:val=&quot;00EC6AA5&quot;/&gt;&lt;wsp:rsid wsp:val=&quot;00EC7196&quot;/&gt;&lt;wsp:rsid wsp:val=&quot;00ED7081&quot;/&gt;&lt;wsp:rsid wsp:val=&quot;00EE1CF2&quot;/&gt;&lt;wsp:rsid wsp:val=&quot;00EF1F11&quot;/&gt;&lt;wsp:rsid wsp:val=&quot;00EF4196&quot;/&gt;&lt;wsp:rsid wsp:val=&quot;00EF58DE&quot;/&gt;&lt;wsp:rsid wsp:val=&quot;00F056AA&quot;/&gt;&lt;wsp:rsid wsp:val=&quot;00F0667A&quot;/&gt;&lt;wsp:rsid wsp:val=&quot;00F077CC&quot;/&gt;&lt;wsp:rsid wsp:val=&quot;00F21674&quot;/&gt;&lt;wsp:rsid wsp:val=&quot;00F223F5&quot;/&gt;&lt;wsp:rsid wsp:val=&quot;00F2668C&quot;/&gt;&lt;wsp:rsid wsp:val=&quot;00F26E36&quot;/&gt;&lt;wsp:rsid wsp:val=&quot;00F338E0&quot;/&gt;&lt;wsp:rsid wsp:val=&quot;00F44600&quot;/&gt;&lt;wsp:rsid wsp:val=&quot;00F446B7&quot;/&gt;&lt;wsp:rsid wsp:val=&quot;00F636E0&quot;/&gt;&lt;wsp:rsid wsp:val=&quot;00FA4EE7&quot;/&gt;&lt;wsp:rsid wsp:val=&quot;00FB5669&quot;/&gt;&lt;wsp:rsid wsp:val=&quot;00FC0220&quot;/&gt;&lt;wsp:rsid wsp:val=&quot;00FC34D7&quot;/&gt;&lt;wsp:rsid wsp:val=&quot;00FC55A6&quot;/&gt;&lt;wsp:rsid wsp:val=&quot;00FD20AC&quot;/&gt;&lt;wsp:rsid wsp:val=&quot;00FD56E8&quot;/&gt;&lt;wsp:rsid wsp:val=&quot;00FE2875&quot;/&gt;&lt;wsp:rsid wsp:val=&quot;00FF3706&quot;/&gt;&lt;/wsp:rsids&gt;&lt;/w:docPr&gt;&lt;w:body&gt;&lt;w:p wsp:rsidR=&quot;00000000&quot; wsp:rsidRDefault=&quot;009004F1&quot;&gt;&lt;m:oMathPara&gt;&lt;m:oMath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I&lt;/m:t&gt;&lt;/m:r&gt;&lt;m:r&gt;&lt;w:rPr&gt;&lt;w:rFonts w:ascii=&quot;Cambria Math&quot; w:h-ansi=&quot;Cambria Math&quot;/&gt;&lt;wx:font wx:val=&quot;Cambria Math&quot;/&gt;&lt;w:i/&gt;&lt;w:sz-cs w:val=&quot;24&quot;/&gt;&lt;w:lang w:val=&quot;EN-US&quot;/&gt;&lt;/w:rPr&gt;&lt;m:t&gt;V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1&lt;/m:t&gt;&lt;/m:r&gt;&lt;/m:sub&gt;&lt;/m:sSub&gt;&lt;m:d&gt;&lt;m:dPr&gt;&lt;m:begChr m:val=&quot;[&quot;/&gt;&lt;m:endChr m:val=&quot;]&quot;/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m:r&gt;&lt;w:rPr&gt;&lt;w:rFonts w:ascii=&quot;Cambria Math&quot; w:h-ansi=&quot;Cambria Math&quot;/&gt;&lt;wx:font wx:val=&quot;Cambria Math&quot;/&gt;&lt;w:i/&gt;&lt;w:sz-cs w:val=&quot;24&quot;/&gt;&lt;/w:rPr&gt;&lt;m:t&gt;в€™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m:r&gt;&lt;w:rPr&gt;&lt;w:rFonts w:ascii=&quot;Cambria Math&quot; w:h-ansi=&quot;Cambria Math&quot;/&gt;&lt;wx:font wx:val=&quot;Cambria Math&quot;/&gt;&lt;w:i/&gt;&lt;w:sz-cs w:val=&quot;24&quot;/&gt;&lt;/w:rPr&gt;&lt;m:t&gt;в€™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3" o:title="" chromakey="white"/>
          </v:shape>
        </w:pict>
      </w:r>
      <w:r w:rsidRPr="001E6BBF">
        <w:rPr>
          <w:sz w:val="28"/>
          <w:szCs w:val="24"/>
        </w:rPr>
        <w:instrText xml:space="preserve"> </w:instrText>
      </w:r>
      <w:r w:rsidR="001F1929" w:rsidRPr="001E6BBF">
        <w:rPr>
          <w:sz w:val="28"/>
          <w:szCs w:val="24"/>
        </w:rPr>
        <w:fldChar w:fldCharType="separate"/>
      </w:r>
      <w:r w:rsidR="00DB1EFD" w:rsidRPr="001F1929">
        <w:rPr>
          <w:sz w:val="28"/>
        </w:rPr>
        <w:pict>
          <v:shape id="_x0000_i1037" type="#_x0000_t75" style="width:232.5pt;height:11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37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61E2A&quot;/&gt;&lt;wsp:rsid wsp:val=&quot;00002617&quot;/&gt;&lt;wsp:rsid wsp:val=&quot;0000633C&quot;/&gt;&lt;wsp:rsid wsp:val=&quot;000229AD&quot;/&gt;&lt;wsp:rsid wsp:val=&quot;00050102&quot;/&gt;&lt;wsp:rsid wsp:val=&quot;00051535&quot;/&gt;&lt;wsp:rsid wsp:val=&quot;00060BC1&quot;/&gt;&lt;wsp:rsid wsp:val=&quot;000A2001&quot;/&gt;&lt;wsp:rsid wsp:val=&quot;000A3493&quot;/&gt;&lt;wsp:rsid wsp:val=&quot;000B5110&quot;/&gt;&lt;wsp:rsid wsp:val=&quot;000E19EE&quot;/&gt;&lt;wsp:rsid wsp:val=&quot;000E5194&quot;/&gt;&lt;wsp:rsid wsp:val=&quot;000E6614&quot;/&gt;&lt;wsp:rsid wsp:val=&quot;00103287&quot;/&gt;&lt;wsp:rsid wsp:val=&quot;0010622E&quot;/&gt;&lt;wsp:rsid wsp:val=&quot;00125002&quot;/&gt;&lt;wsp:rsid wsp:val=&quot;0013561C&quot;/&gt;&lt;wsp:rsid wsp:val=&quot;0013603E&quot;/&gt;&lt;wsp:rsid wsp:val=&quot;001378AA&quot;/&gt;&lt;wsp:rsid wsp:val=&quot;00154968&quot;/&gt;&lt;wsp:rsid wsp:val=&quot;00155606&quot;/&gt;&lt;wsp:rsid wsp:val=&quot;00160FAD&quot;/&gt;&lt;wsp:rsid wsp:val=&quot;00174B31&quot;/&gt;&lt;wsp:rsid wsp:val=&quot;001751D8&quot;/&gt;&lt;wsp:rsid wsp:val=&quot;0018128A&quot;/&gt;&lt;wsp:rsid wsp:val=&quot;00193C47&quot;/&gt;&lt;wsp:rsid wsp:val=&quot;00194480&quot;/&gt;&lt;wsp:rsid wsp:val=&quot;00195E21&quot;/&gt;&lt;wsp:rsid wsp:val=&quot;001A223A&quot;/&gt;&lt;wsp:rsid wsp:val=&quot;001B1EBF&quot;/&gt;&lt;wsp:rsid wsp:val=&quot;001B6D25&quot;/&gt;&lt;wsp:rsid wsp:val=&quot;001F7781&quot;/&gt;&lt;wsp:rsid wsp:val=&quot;002161BF&quot;/&gt;&lt;wsp:rsid wsp:val=&quot;00216529&quot;/&gt;&lt;wsp:rsid wsp:val=&quot;00216873&quot;/&gt;&lt;wsp:rsid wsp:val=&quot;00217144&quot;/&gt;&lt;wsp:rsid wsp:val=&quot;002227DC&quot;/&gt;&lt;wsp:rsid wsp:val=&quot;00253BDB&quot;/&gt;&lt;wsp:rsid wsp:val=&quot;00276039&quot;/&gt;&lt;wsp:rsid wsp:val=&quot;0029015F&quot;/&gt;&lt;wsp:rsid wsp:val=&quot;00295AB5&quot;/&gt;&lt;wsp:rsid wsp:val=&quot;002A44D5&quot;/&gt;&lt;wsp:rsid wsp:val=&quot;002A55B6&quot;/&gt;&lt;wsp:rsid wsp:val=&quot;002C3C1B&quot;/&gt;&lt;wsp:rsid wsp:val=&quot;002C659E&quot;/&gt;&lt;wsp:rsid wsp:val=&quot;00300841&quot;/&gt;&lt;wsp:rsid wsp:val=&quot;00301AAD&quot;/&gt;&lt;wsp:rsid wsp:val=&quot;00302D15&quot;/&gt;&lt;wsp:rsid wsp:val=&quot;0030373D&quot;/&gt;&lt;wsp:rsid wsp:val=&quot;0031155E&quot;/&gt;&lt;wsp:rsid wsp:val=&quot;0032592B&quot;/&gt;&lt;wsp:rsid wsp:val=&quot;00353958&quot;/&gt;&lt;wsp:rsid wsp:val=&quot;00354AD9&quot;/&gt;&lt;wsp:rsid wsp:val=&quot;00360EF3&quot;/&gt;&lt;wsp:rsid wsp:val=&quot;003645B0&quot;/&gt;&lt;wsp:rsid wsp:val=&quot;003835AA&quot;/&gt;&lt;wsp:rsid wsp:val=&quot;00390BC5&quot;/&gt;&lt;wsp:rsid wsp:val=&quot;003973BE&quot;/&gt;&lt;wsp:rsid wsp:val=&quot;003B5969&quot;/&gt;&lt;wsp:rsid wsp:val=&quot;003D06D5&quot;/&gt;&lt;wsp:rsid wsp:val=&quot;003D6D11&quot;/&gt;&lt;wsp:rsid wsp:val=&quot;003E5B14&quot;/&gt;&lt;wsp:rsid wsp:val=&quot;003F41D8&quot;/&gt;&lt;wsp:rsid wsp:val=&quot;003F4FFE&quot;/&gt;&lt;wsp:rsid wsp:val=&quot;003F6C26&quot;/&gt;&lt;wsp:rsid wsp:val=&quot;004052B8&quot;/&gt;&lt;wsp:rsid wsp:val=&quot;00415DED&quot;/&gt;&lt;wsp:rsid wsp:val=&quot;004216AF&quot;/&gt;&lt;wsp:rsid wsp:val=&quot;00455063&quot;/&gt;&lt;wsp:rsid wsp:val=&quot;0045772F&quot;/&gt;&lt;wsp:rsid wsp:val=&quot;00464204&quot;/&gt;&lt;wsp:rsid wsp:val=&quot;00466D6C&quot;/&gt;&lt;wsp:rsid wsp:val=&quot;00472B74&quot;/&gt;&lt;wsp:rsid wsp:val=&quot;004732DA&quot;/&gt;&lt;wsp:rsid wsp:val=&quot;00475C7F&quot;/&gt;&lt;wsp:rsid wsp:val=&quot;0049655B&quot;/&gt;&lt;wsp:rsid wsp:val=&quot;004A432C&quot;/&gt;&lt;wsp:rsid wsp:val=&quot;004B2094&quot;/&gt;&lt;wsp:rsid wsp:val=&quot;004B318E&quot;/&gt;&lt;wsp:rsid wsp:val=&quot;004B76E7&quot;/&gt;&lt;wsp:rsid wsp:val=&quot;004B78A8&quot;/&gt;&lt;wsp:rsid wsp:val=&quot;004C2E4F&quot;/&gt;&lt;wsp:rsid wsp:val=&quot;004C4176&quot;/&gt;&lt;wsp:rsid wsp:val=&quot;004E366B&quot;/&gt;&lt;wsp:rsid wsp:val=&quot;004F1D43&quot;/&gt;&lt;wsp:rsid wsp:val=&quot;00501EA6&quot;/&gt;&lt;wsp:rsid wsp:val=&quot;00505D5C&quot;/&gt;&lt;wsp:rsid wsp:val=&quot;00505F42&quot;/&gt;&lt;wsp:rsid wsp:val=&quot;005066C1&quot;/&gt;&lt;wsp:rsid wsp:val=&quot;005107F8&quot;/&gt;&lt;wsp:rsid wsp:val=&quot;0051389A&quot;/&gt;&lt;wsp:rsid wsp:val=&quot;00522179&quot;/&gt;&lt;wsp:rsid wsp:val=&quot;00525E28&quot;/&gt;&lt;wsp:rsid wsp:val=&quot;0052747F&quot;/&gt;&lt;wsp:rsid wsp:val=&quot;00537D79&quot;/&gt;&lt;wsp:rsid wsp:val=&quot;005453B6&quot;/&gt;&lt;wsp:rsid wsp:val=&quot;00550682&quot;/&gt;&lt;wsp:rsid wsp:val=&quot;00552ADB&quot;/&gt;&lt;wsp:rsid wsp:val=&quot;0056667C&quot;/&gt;&lt;wsp:rsid wsp:val=&quot;0058080A&quot;/&gt;&lt;wsp:rsid wsp:val=&quot;0058771B&quot;/&gt;&lt;wsp:rsid wsp:val=&quot;005A553A&quot;/&gt;&lt;wsp:rsid wsp:val=&quot;005B3313&quot;/&gt;&lt;wsp:rsid wsp:val=&quot;005B531B&quot;/&gt;&lt;wsp:rsid wsp:val=&quot;005C2E50&quot;/&gt;&lt;wsp:rsid wsp:val=&quot;005D4859&quot;/&gt;&lt;wsp:rsid wsp:val=&quot;005F770A&quot;/&gt;&lt;wsp:rsid wsp:val=&quot;00600293&quot;/&gt;&lt;wsp:rsid wsp:val=&quot;00605D2A&quot;/&gt;&lt;wsp:rsid wsp:val=&quot;006104B7&quot;/&gt;&lt;wsp:rsid wsp:val=&quot;00624BDD&quot;/&gt;&lt;wsp:rsid wsp:val=&quot;0063073A&quot;/&gt;&lt;wsp:rsid wsp:val=&quot;00636336&quot;/&gt;&lt;wsp:rsid wsp:val=&quot;0064239B&quot;/&gt;&lt;wsp:rsid wsp:val=&quot;006510B1&quot;/&gt;&lt;wsp:rsid wsp:val=&quot;006564E9&quot;/&gt;&lt;wsp:rsid wsp:val=&quot;00656AE3&quot;/&gt;&lt;wsp:rsid wsp:val=&quot;00665547&quot;/&gt;&lt;wsp:rsid wsp:val=&quot;0067143E&quot;/&gt;&lt;wsp:rsid wsp:val=&quot;006756CD&quot;/&gt;&lt;wsp:rsid wsp:val=&quot;00676EEC&quot;/&gt;&lt;wsp:rsid wsp:val=&quot;006779EC&quot;/&gt;&lt;wsp:rsid wsp:val=&quot;00681B6B&quot;/&gt;&lt;wsp:rsid wsp:val=&quot;00684BAC&quot;/&gt;&lt;wsp:rsid wsp:val=&quot;00687769&quot;/&gt;&lt;wsp:rsid wsp:val=&quot;00691848&quot;/&gt;&lt;wsp:rsid wsp:val=&quot;00694617&quot;/&gt;&lt;wsp:rsid wsp:val=&quot;00697C70&quot;/&gt;&lt;wsp:rsid wsp:val=&quot;006C0B1C&quot;/&gt;&lt;wsp:rsid wsp:val=&quot;006C2335&quot;/&gt;&lt;wsp:rsid wsp:val=&quot;006E5A66&quot;/&gt;&lt;wsp:rsid wsp:val=&quot;00716491&quot;/&gt;&lt;wsp:rsid wsp:val=&quot;00721C65&quot;/&gt;&lt;wsp:rsid wsp:val=&quot;007241F0&quot;/&gt;&lt;wsp:rsid wsp:val=&quot;007271BE&quot;/&gt;&lt;wsp:rsid wsp:val=&quot;0075725C&quot;/&gt;&lt;wsp:rsid wsp:val=&quot;00774357&quot;/&gt;&lt;wsp:rsid wsp:val=&quot;007775F1&quot;/&gt;&lt;wsp:rsid wsp:val=&quot;0078577E&quot;/&gt;&lt;wsp:rsid wsp:val=&quot;007A0B1F&quot;/&gt;&lt;wsp:rsid wsp:val=&quot;007A5829&quot;/&gt;&lt;wsp:rsid wsp:val=&quot;007B25D9&quot;/&gt;&lt;wsp:rsid wsp:val=&quot;007B713D&quot;/&gt;&lt;wsp:rsid wsp:val=&quot;007D6701&quot;/&gt;&lt;wsp:rsid wsp:val=&quot;007E6EC7&quot;/&gt;&lt;wsp:rsid wsp:val=&quot;0080378F&quot;/&gt;&lt;wsp:rsid wsp:val=&quot;008058DF&quot;/&gt;&lt;wsp:rsid wsp:val=&quot;00807DD9&quot;/&gt;&lt;wsp:rsid wsp:val=&quot;00816104&quot;/&gt;&lt;wsp:rsid wsp:val=&quot;0082635F&quot;/&gt;&lt;wsp:rsid wsp:val=&quot;008305D7&quot;/&gt;&lt;wsp:rsid wsp:val=&quot;008325AB&quot;/&gt;&lt;wsp:rsid wsp:val=&quot;00837E06&quot;/&gt;&lt;wsp:rsid wsp:val=&quot;00847798&quot;/&gt;&lt;wsp:rsid wsp:val=&quot;008555A0&quot;/&gt;&lt;wsp:rsid wsp:val=&quot;0085785E&quot;/&gt;&lt;wsp:rsid wsp:val=&quot;0086693B&quot;/&gt;&lt;wsp:rsid wsp:val=&quot;00866FB2&quot;/&gt;&lt;wsp:rsid wsp:val=&quot;0088381E&quot;/&gt;&lt;wsp:rsid wsp:val=&quot;00897CEE&quot;/&gt;&lt;wsp:rsid wsp:val=&quot;008A31D3&quot;/&gt;&lt;wsp:rsid wsp:val=&quot;008B0351&quot;/&gt;&lt;wsp:rsid wsp:val=&quot;008B2DF6&quot;/&gt;&lt;wsp:rsid wsp:val=&quot;008B30A4&quot;/&gt;&lt;wsp:rsid wsp:val=&quot;008B7AC3&quot;/&gt;&lt;wsp:rsid wsp:val=&quot;008C0196&quot;/&gt;&lt;wsp:rsid wsp:val=&quot;008C224C&quot;/&gt;&lt;wsp:rsid wsp:val=&quot;008D4FE1&quot;/&gt;&lt;wsp:rsid wsp:val=&quot;008D5885&quot;/&gt;&lt;wsp:rsid wsp:val=&quot;008F5DD7&quot;/&gt;&lt;wsp:rsid wsp:val=&quot;009004F1&quot;/&gt;&lt;wsp:rsid wsp:val=&quot;0092374F&quot;/&gt;&lt;wsp:rsid wsp:val=&quot;009250CC&quot;/&gt;&lt;wsp:rsid wsp:val=&quot;00936C39&quot;/&gt;&lt;wsp:rsid wsp:val=&quot;0094188C&quot;/&gt;&lt;wsp:rsid wsp:val=&quot;009458E1&quot;/&gt;&lt;wsp:rsid wsp:val=&quot;0095772E&quot;/&gt;&lt;wsp:rsid wsp:val=&quot;00961E2A&quot;/&gt;&lt;wsp:rsid wsp:val=&quot;00963FB3&quot;/&gt;&lt;wsp:rsid wsp:val=&quot;009668A9&quot;/&gt;&lt;wsp:rsid wsp:val=&quot;0098403F&quot;/&gt;&lt;wsp:rsid wsp:val=&quot;00984A41&quot;/&gt;&lt;wsp:rsid wsp:val=&quot;00984E6F&quot;/&gt;&lt;wsp:rsid wsp:val=&quot;009A0C76&quot;/&gt;&lt;wsp:rsid wsp:val=&quot;009A4C21&quot;/&gt;&lt;wsp:rsid wsp:val=&quot;009A7D67&quot;/&gt;&lt;wsp:rsid wsp:val=&quot;009B509C&quot;/&gt;&lt;wsp:rsid wsp:val=&quot;009B5BB7&quot;/&gt;&lt;wsp:rsid wsp:val=&quot;009C6AD5&quot;/&gt;&lt;wsp:rsid wsp:val=&quot;009D08D5&quot;/&gt;&lt;wsp:rsid wsp:val=&quot;009D7D24&quot;/&gt;&lt;wsp:rsid wsp:val=&quot;009E43C1&quot;/&gt;&lt;wsp:rsid wsp:val=&quot;009E5BE9&quot;/&gt;&lt;wsp:rsid wsp:val=&quot;009F5EDD&quot;/&gt;&lt;wsp:rsid wsp:val=&quot;00A01111&quot;/&gt;&lt;wsp:rsid wsp:val=&quot;00A07068&quot;/&gt;&lt;wsp:rsid wsp:val=&quot;00A2214D&quot;/&gt;&lt;wsp:rsid wsp:val=&quot;00A23E91&quot;/&gt;&lt;wsp:rsid wsp:val=&quot;00A32A1F&quot;/&gt;&lt;wsp:rsid wsp:val=&quot;00A40D1E&quot;/&gt;&lt;wsp:rsid wsp:val=&quot;00A60C42&quot;/&gt;&lt;wsp:rsid wsp:val=&quot;00A60FD7&quot;/&gt;&lt;wsp:rsid wsp:val=&quot;00A77AB8&quot;/&gt;&lt;wsp:rsid wsp:val=&quot;00AA1800&quot;/&gt;&lt;wsp:rsid wsp:val=&quot;00AB4D7D&quot;/&gt;&lt;wsp:rsid wsp:val=&quot;00AC024C&quot;/&gt;&lt;wsp:rsid wsp:val=&quot;00AC3C05&quot;/&gt;&lt;wsp:rsid wsp:val=&quot;00AD0C11&quot;/&gt;&lt;wsp:rsid wsp:val=&quot;00AE7479&quot;/&gt;&lt;wsp:rsid wsp:val=&quot;00AF1539&quot;/&gt;&lt;wsp:rsid wsp:val=&quot;00B10E7A&quot;/&gt;&lt;wsp:rsid wsp:val=&quot;00B15179&quot;/&gt;&lt;wsp:rsid wsp:val=&quot;00B310C7&quot;/&gt;&lt;wsp:rsid wsp:val=&quot;00B3679F&quot;/&gt;&lt;wsp:rsid wsp:val=&quot;00B6158A&quot;/&gt;&lt;wsp:rsid wsp:val=&quot;00B677DF&quot;/&gt;&lt;wsp:rsid wsp:val=&quot;00B7273D&quot;/&gt;&lt;wsp:rsid wsp:val=&quot;00B75C2D&quot;/&gt;&lt;wsp:rsid wsp:val=&quot;00B77EB6&quot;/&gt;&lt;wsp:rsid wsp:val=&quot;00BA53F5&quot;/&gt;&lt;wsp:rsid wsp:val=&quot;00BB210C&quot;/&gt;&lt;wsp:rsid wsp:val=&quot;00BC1C66&quot;/&gt;&lt;wsp:rsid wsp:val=&quot;00BC6FAC&quot;/&gt;&lt;wsp:rsid wsp:val=&quot;00BC71C2&quot;/&gt;&lt;wsp:rsid wsp:val=&quot;00BE2B3E&quot;/&gt;&lt;wsp:rsid wsp:val=&quot;00BF2F4F&quot;/&gt;&lt;wsp:rsid wsp:val=&quot;00BF4C6F&quot;/&gt;&lt;wsp:rsid wsp:val=&quot;00BF7115&quot;/&gt;&lt;wsp:rsid wsp:val=&quot;00C065F9&quot;/&gt;&lt;wsp:rsid wsp:val=&quot;00C12060&quot;/&gt;&lt;wsp:rsid wsp:val=&quot;00C132EB&quot;/&gt;&lt;wsp:rsid wsp:val=&quot;00C13DC0&quot;/&gt;&lt;wsp:rsid wsp:val=&quot;00C24F32&quot;/&gt;&lt;wsp:rsid wsp:val=&quot;00C333DD&quot;/&gt;&lt;wsp:rsid wsp:val=&quot;00C3492E&quot;/&gt;&lt;wsp:rsid wsp:val=&quot;00C4547B&quot;/&gt;&lt;wsp:rsid wsp:val=&quot;00C45651&quot;/&gt;&lt;wsp:rsid wsp:val=&quot;00C46314&quot;/&gt;&lt;wsp:rsid wsp:val=&quot;00C50C08&quot;/&gt;&lt;wsp:rsid wsp:val=&quot;00C563B9&quot;/&gt;&lt;wsp:rsid wsp:val=&quot;00C71106&quot;/&gt;&lt;wsp:rsid wsp:val=&quot;00C82567&quot;/&gt;&lt;wsp:rsid wsp:val=&quot;00C8621F&quot;/&gt;&lt;wsp:rsid wsp:val=&quot;00C86B44&quot;/&gt;&lt;wsp:rsid wsp:val=&quot;00C91545&quot;/&gt;&lt;wsp:rsid wsp:val=&quot;00C92EDC&quot;/&gt;&lt;wsp:rsid wsp:val=&quot;00CB409F&quot;/&gt;&lt;wsp:rsid wsp:val=&quot;00CD6079&quot;/&gt;&lt;wsp:rsid wsp:val=&quot;00CE6CD6&quot;/&gt;&lt;wsp:rsid wsp:val=&quot;00CE7DFA&quot;/&gt;&lt;wsp:rsid wsp:val=&quot;00CF5B40&quot;/&gt;&lt;wsp:rsid wsp:val=&quot;00D05333&quot;/&gt;&lt;wsp:rsid wsp:val=&quot;00D13C62&quot;/&gt;&lt;wsp:rsid wsp:val=&quot;00D24315&quot;/&gt;&lt;wsp:rsid wsp:val=&quot;00D25170&quot;/&gt;&lt;wsp:rsid wsp:val=&quot;00D25E47&quot;/&gt;&lt;wsp:rsid wsp:val=&quot;00D27EEE&quot;/&gt;&lt;wsp:rsid wsp:val=&quot;00D50AD2&quot;/&gt;&lt;wsp:rsid wsp:val=&quot;00D54D55&quot;/&gt;&lt;wsp:rsid wsp:val=&quot;00D61348&quot;/&gt;&lt;wsp:rsid wsp:val=&quot;00D61FBA&quot;/&gt;&lt;wsp:rsid wsp:val=&quot;00D626C9&quot;/&gt;&lt;wsp:rsid wsp:val=&quot;00D758CA&quot;/&gt;&lt;wsp:rsid wsp:val=&quot;00D834F9&quot;/&gt;&lt;wsp:rsid wsp:val=&quot;00D8634B&quot;/&gt;&lt;wsp:rsid wsp:val=&quot;00D86C4A&quot;/&gt;&lt;wsp:rsid wsp:val=&quot;00D86CD2&quot;/&gt;&lt;wsp:rsid wsp:val=&quot;00DA4CB3&quot;/&gt;&lt;wsp:rsid wsp:val=&quot;00DA7618&quot;/&gt;&lt;wsp:rsid wsp:val=&quot;00DC423B&quot;/&gt;&lt;wsp:rsid wsp:val=&quot;00DC5DA7&quot;/&gt;&lt;wsp:rsid wsp:val=&quot;00DD0404&quot;/&gt;&lt;wsp:rsid wsp:val=&quot;00DD178F&quot;/&gt;&lt;wsp:rsid wsp:val=&quot;00E05CC9&quot;/&gt;&lt;wsp:rsid wsp:val=&quot;00E05DD3&quot;/&gt;&lt;wsp:rsid wsp:val=&quot;00E108BB&quot;/&gt;&lt;wsp:rsid wsp:val=&quot;00E11782&quot;/&gt;&lt;wsp:rsid wsp:val=&quot;00E1329A&quot;/&gt;&lt;wsp:rsid wsp:val=&quot;00E137D5&quot;/&gt;&lt;wsp:rsid wsp:val=&quot;00E25DEC&quot;/&gt;&lt;wsp:rsid wsp:val=&quot;00E336EF&quot;/&gt;&lt;wsp:rsid wsp:val=&quot;00E35E86&quot;/&gt;&lt;wsp:rsid wsp:val=&quot;00E373C6&quot;/&gt;&lt;wsp:rsid wsp:val=&quot;00E37ADF&quot;/&gt;&lt;wsp:rsid wsp:val=&quot;00E4432D&quot;/&gt;&lt;wsp:rsid wsp:val=&quot;00E4785D&quot;/&gt;&lt;wsp:rsid wsp:val=&quot;00E63046&quot;/&gt;&lt;wsp:rsid wsp:val=&quot;00E778A2&quot;/&gt;&lt;wsp:rsid wsp:val=&quot;00E81EA5&quot;/&gt;&lt;wsp:rsid wsp:val=&quot;00E86E4E&quot;/&gt;&lt;wsp:rsid wsp:val=&quot;00E908A8&quot;/&gt;&lt;wsp:rsid wsp:val=&quot;00E91F56&quot;/&gt;&lt;wsp:rsid wsp:val=&quot;00E92DCE&quot;/&gt;&lt;wsp:rsid wsp:val=&quot;00E97482&quot;/&gt;&lt;wsp:rsid wsp:val=&quot;00EB18EB&quot;/&gt;&lt;wsp:rsid wsp:val=&quot;00EB4677&quot;/&gt;&lt;wsp:rsid wsp:val=&quot;00EB6EB2&quot;/&gt;&lt;wsp:rsid wsp:val=&quot;00EC000F&quot;/&gt;&lt;wsp:rsid wsp:val=&quot;00EC0110&quot;/&gt;&lt;wsp:rsid wsp:val=&quot;00EC0AA7&quot;/&gt;&lt;wsp:rsid wsp:val=&quot;00EC0E72&quot;/&gt;&lt;wsp:rsid wsp:val=&quot;00EC522A&quot;/&gt;&lt;wsp:rsid wsp:val=&quot;00EC6AA5&quot;/&gt;&lt;wsp:rsid wsp:val=&quot;00EC7196&quot;/&gt;&lt;wsp:rsid wsp:val=&quot;00ED7081&quot;/&gt;&lt;wsp:rsid wsp:val=&quot;00EE1CF2&quot;/&gt;&lt;wsp:rsid wsp:val=&quot;00EF1F11&quot;/&gt;&lt;wsp:rsid wsp:val=&quot;00EF4196&quot;/&gt;&lt;wsp:rsid wsp:val=&quot;00EF58DE&quot;/&gt;&lt;wsp:rsid wsp:val=&quot;00F056AA&quot;/&gt;&lt;wsp:rsid wsp:val=&quot;00F0667A&quot;/&gt;&lt;wsp:rsid wsp:val=&quot;00F077CC&quot;/&gt;&lt;wsp:rsid wsp:val=&quot;00F21674&quot;/&gt;&lt;wsp:rsid wsp:val=&quot;00F223F5&quot;/&gt;&lt;wsp:rsid wsp:val=&quot;00F2668C&quot;/&gt;&lt;wsp:rsid wsp:val=&quot;00F26E36&quot;/&gt;&lt;wsp:rsid wsp:val=&quot;00F338E0&quot;/&gt;&lt;wsp:rsid wsp:val=&quot;00F44600&quot;/&gt;&lt;wsp:rsid wsp:val=&quot;00F446B7&quot;/&gt;&lt;wsp:rsid wsp:val=&quot;00F636E0&quot;/&gt;&lt;wsp:rsid wsp:val=&quot;00FA4EE7&quot;/&gt;&lt;wsp:rsid wsp:val=&quot;00FB5669&quot;/&gt;&lt;wsp:rsid wsp:val=&quot;00FC0220&quot;/&gt;&lt;wsp:rsid wsp:val=&quot;00FC34D7&quot;/&gt;&lt;wsp:rsid wsp:val=&quot;00FC55A6&quot;/&gt;&lt;wsp:rsid wsp:val=&quot;00FD20AC&quot;/&gt;&lt;wsp:rsid wsp:val=&quot;00FD56E8&quot;/&gt;&lt;wsp:rsid wsp:val=&quot;00FE2875&quot;/&gt;&lt;wsp:rsid wsp:val=&quot;00FF3706&quot;/&gt;&lt;/wsp:rsids&gt;&lt;/w:docPr&gt;&lt;w:body&gt;&lt;w:p wsp:rsidR=&quot;00000000&quot; wsp:rsidRDefault=&quot;009004F1&quot;&gt;&lt;m:oMathPara&gt;&lt;m:oMath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I&lt;/m:t&gt;&lt;/m:r&gt;&lt;m:r&gt;&lt;w:rPr&gt;&lt;w:rFonts w:ascii=&quot;Cambria Math&quot; w:h-ansi=&quot;Cambria Math&quot;/&gt;&lt;wx:font wx:val=&quot;Cambria Math&quot;/&gt;&lt;w:i/&gt;&lt;w:sz-cs w:val=&quot;24&quot;/&gt;&lt;w:lang w:val=&quot;EN-US&quot;/&gt;&lt;/w:rPr&gt;&lt;m:t&gt;V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1&lt;/m:t&gt;&lt;/m:r&gt;&lt;/m:sub&gt;&lt;/m:sSub&gt;&lt;m:d&gt;&lt;m:dPr&gt;&lt;m:begChr m:val=&quot;[&quot;/&gt;&lt;m:endChr m:val=&quot;]&quot;/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m:r&gt;&lt;w:rPr&gt;&lt;w:rFonts w:ascii=&quot;Cambria Math&quot; w:h-ansi=&quot;Cambria Math&quot;/&gt;&lt;wx:font wx:val=&quot;Cambria Math&quot;/&gt;&lt;w:i/&gt;&lt;w:sz-cs w:val=&quot;24&quot;/&gt;&lt;/w:rPr&gt;&lt;m:t&gt;в€™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m:r&gt;&lt;w:rPr&gt;&lt;w:rFonts w:ascii=&quot;Cambria Math&quot; w:h-ansi=&quot;Cambria Math&quot;/&gt;&lt;wx:font wx:val=&quot;Cambria Math&quot;/&gt;&lt;w:i/&gt;&lt;w:sz-cs w:val=&quot;24&quot;/&gt;&lt;/w:rPr&gt;&lt;m:t&gt;в€™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3" o:title="" chromakey="white"/>
          </v:shape>
        </w:pict>
      </w:r>
      <w:r w:rsidR="001F1929" w:rsidRPr="001E6BBF">
        <w:rPr>
          <w:sz w:val="28"/>
          <w:szCs w:val="24"/>
        </w:rPr>
        <w:fldChar w:fldCharType="end"/>
      </w:r>
    </w:p>
    <w:p w:rsidR="00D2294E" w:rsidRPr="001E6BBF" w:rsidRDefault="00D2294E" w:rsidP="001443B2">
      <w:pPr>
        <w:tabs>
          <w:tab w:val="left" w:pos="6048"/>
        </w:tabs>
        <w:spacing w:before="120" w:line="360" w:lineRule="auto"/>
        <w:ind w:firstLine="720"/>
        <w:rPr>
          <w:sz w:val="28"/>
          <w:szCs w:val="24"/>
        </w:rPr>
      </w:pPr>
      <w:r w:rsidRPr="001E6BBF">
        <w:rPr>
          <w:sz w:val="28"/>
          <w:szCs w:val="24"/>
        </w:rPr>
        <w:t xml:space="preserve">5)   для блока </w:t>
      </w:r>
      <w:r w:rsidRPr="001E6BBF">
        <w:rPr>
          <w:sz w:val="28"/>
          <w:szCs w:val="24"/>
          <w:lang w:val="en-US"/>
        </w:rPr>
        <w:t>V</w:t>
      </w:r>
      <w:r w:rsidRPr="001E6BBF">
        <w:rPr>
          <w:sz w:val="28"/>
          <w:szCs w:val="24"/>
        </w:rPr>
        <w:t xml:space="preserve">: </w:t>
      </w:r>
      <w:r w:rsidR="001F1929" w:rsidRPr="001E6BBF">
        <w:rPr>
          <w:sz w:val="28"/>
          <w:szCs w:val="24"/>
        </w:rPr>
        <w:fldChar w:fldCharType="begin"/>
      </w:r>
      <w:r w:rsidRPr="001E6BBF">
        <w:rPr>
          <w:sz w:val="28"/>
          <w:szCs w:val="24"/>
        </w:rPr>
        <w:instrText xml:space="preserve"> QUOTE </w:instrText>
      </w:r>
      <w:r w:rsidR="00DB1EFD" w:rsidRPr="001F1929">
        <w:rPr>
          <w:sz w:val="28"/>
        </w:rPr>
        <w:pict>
          <v:shape id="_x0000_i1038" type="#_x0000_t75" style="width:229.5pt;height:11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37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61E2A&quot;/&gt;&lt;wsp:rsid wsp:val=&quot;00002617&quot;/&gt;&lt;wsp:rsid wsp:val=&quot;0000633C&quot;/&gt;&lt;wsp:rsid wsp:val=&quot;000229AD&quot;/&gt;&lt;wsp:rsid wsp:val=&quot;00050102&quot;/&gt;&lt;wsp:rsid wsp:val=&quot;00051535&quot;/&gt;&lt;wsp:rsid wsp:val=&quot;00060BC1&quot;/&gt;&lt;wsp:rsid wsp:val=&quot;000A2001&quot;/&gt;&lt;wsp:rsid wsp:val=&quot;000A3493&quot;/&gt;&lt;wsp:rsid wsp:val=&quot;000B5110&quot;/&gt;&lt;wsp:rsid wsp:val=&quot;000E19EE&quot;/&gt;&lt;wsp:rsid wsp:val=&quot;000E5194&quot;/&gt;&lt;wsp:rsid wsp:val=&quot;000E6614&quot;/&gt;&lt;wsp:rsid wsp:val=&quot;00103287&quot;/&gt;&lt;wsp:rsid wsp:val=&quot;0010622E&quot;/&gt;&lt;wsp:rsid wsp:val=&quot;00125002&quot;/&gt;&lt;wsp:rsid wsp:val=&quot;0013561C&quot;/&gt;&lt;wsp:rsid wsp:val=&quot;0013603E&quot;/&gt;&lt;wsp:rsid wsp:val=&quot;001378AA&quot;/&gt;&lt;wsp:rsid wsp:val=&quot;00154968&quot;/&gt;&lt;wsp:rsid wsp:val=&quot;00155606&quot;/&gt;&lt;wsp:rsid wsp:val=&quot;00160FAD&quot;/&gt;&lt;wsp:rsid wsp:val=&quot;00174B31&quot;/&gt;&lt;wsp:rsid wsp:val=&quot;001751D8&quot;/&gt;&lt;wsp:rsid wsp:val=&quot;0018128A&quot;/&gt;&lt;wsp:rsid wsp:val=&quot;00193C47&quot;/&gt;&lt;wsp:rsid wsp:val=&quot;00194480&quot;/&gt;&lt;wsp:rsid wsp:val=&quot;00195E21&quot;/&gt;&lt;wsp:rsid wsp:val=&quot;001A223A&quot;/&gt;&lt;wsp:rsid wsp:val=&quot;001B1EBF&quot;/&gt;&lt;wsp:rsid wsp:val=&quot;001B6D25&quot;/&gt;&lt;wsp:rsid wsp:val=&quot;001F7781&quot;/&gt;&lt;wsp:rsid wsp:val=&quot;002161BF&quot;/&gt;&lt;wsp:rsid wsp:val=&quot;00216529&quot;/&gt;&lt;wsp:rsid wsp:val=&quot;00216873&quot;/&gt;&lt;wsp:rsid wsp:val=&quot;00217144&quot;/&gt;&lt;wsp:rsid wsp:val=&quot;002227DC&quot;/&gt;&lt;wsp:rsid wsp:val=&quot;00253BDB&quot;/&gt;&lt;wsp:rsid wsp:val=&quot;00276039&quot;/&gt;&lt;wsp:rsid wsp:val=&quot;0029015F&quot;/&gt;&lt;wsp:rsid wsp:val=&quot;00295AB5&quot;/&gt;&lt;wsp:rsid wsp:val=&quot;002A44D5&quot;/&gt;&lt;wsp:rsid wsp:val=&quot;002A55B6&quot;/&gt;&lt;wsp:rsid wsp:val=&quot;002C3C1B&quot;/&gt;&lt;wsp:rsid wsp:val=&quot;002C659E&quot;/&gt;&lt;wsp:rsid wsp:val=&quot;00300841&quot;/&gt;&lt;wsp:rsid wsp:val=&quot;00301AAD&quot;/&gt;&lt;wsp:rsid wsp:val=&quot;00302D15&quot;/&gt;&lt;wsp:rsid wsp:val=&quot;0030373D&quot;/&gt;&lt;wsp:rsid wsp:val=&quot;0031155E&quot;/&gt;&lt;wsp:rsid wsp:val=&quot;0032592B&quot;/&gt;&lt;wsp:rsid wsp:val=&quot;00353958&quot;/&gt;&lt;wsp:rsid wsp:val=&quot;00354AD9&quot;/&gt;&lt;wsp:rsid wsp:val=&quot;00360EF3&quot;/&gt;&lt;wsp:rsid wsp:val=&quot;003645B0&quot;/&gt;&lt;wsp:rsid wsp:val=&quot;003835AA&quot;/&gt;&lt;wsp:rsid wsp:val=&quot;00390BC5&quot;/&gt;&lt;wsp:rsid wsp:val=&quot;003973BE&quot;/&gt;&lt;wsp:rsid wsp:val=&quot;003B5969&quot;/&gt;&lt;wsp:rsid wsp:val=&quot;003D06D5&quot;/&gt;&lt;wsp:rsid wsp:val=&quot;003D6D11&quot;/&gt;&lt;wsp:rsid wsp:val=&quot;003E5B14&quot;/&gt;&lt;wsp:rsid wsp:val=&quot;003F41D8&quot;/&gt;&lt;wsp:rsid wsp:val=&quot;003F4FFE&quot;/&gt;&lt;wsp:rsid wsp:val=&quot;003F6C26&quot;/&gt;&lt;wsp:rsid wsp:val=&quot;004052B8&quot;/&gt;&lt;wsp:rsid wsp:val=&quot;00415DED&quot;/&gt;&lt;wsp:rsid wsp:val=&quot;004216AF&quot;/&gt;&lt;wsp:rsid wsp:val=&quot;00455063&quot;/&gt;&lt;wsp:rsid wsp:val=&quot;0045772F&quot;/&gt;&lt;wsp:rsid wsp:val=&quot;00464204&quot;/&gt;&lt;wsp:rsid wsp:val=&quot;00466D6C&quot;/&gt;&lt;wsp:rsid wsp:val=&quot;00472B74&quot;/&gt;&lt;wsp:rsid wsp:val=&quot;004732DA&quot;/&gt;&lt;wsp:rsid wsp:val=&quot;00475C7F&quot;/&gt;&lt;wsp:rsid wsp:val=&quot;0049655B&quot;/&gt;&lt;wsp:rsid wsp:val=&quot;004A432C&quot;/&gt;&lt;wsp:rsid wsp:val=&quot;004B2094&quot;/&gt;&lt;wsp:rsid wsp:val=&quot;004B318E&quot;/&gt;&lt;wsp:rsid wsp:val=&quot;004B76E7&quot;/&gt;&lt;wsp:rsid wsp:val=&quot;004B78A8&quot;/&gt;&lt;wsp:rsid wsp:val=&quot;004C2E4F&quot;/&gt;&lt;wsp:rsid wsp:val=&quot;004C4176&quot;/&gt;&lt;wsp:rsid wsp:val=&quot;004E366B&quot;/&gt;&lt;wsp:rsid wsp:val=&quot;004F1D43&quot;/&gt;&lt;wsp:rsid wsp:val=&quot;00501EA6&quot;/&gt;&lt;wsp:rsid wsp:val=&quot;00505D5C&quot;/&gt;&lt;wsp:rsid wsp:val=&quot;00505F42&quot;/&gt;&lt;wsp:rsid wsp:val=&quot;005066C1&quot;/&gt;&lt;wsp:rsid wsp:val=&quot;005107F8&quot;/&gt;&lt;wsp:rsid wsp:val=&quot;0051389A&quot;/&gt;&lt;wsp:rsid wsp:val=&quot;00522179&quot;/&gt;&lt;wsp:rsid wsp:val=&quot;00525E28&quot;/&gt;&lt;wsp:rsid wsp:val=&quot;0052747F&quot;/&gt;&lt;wsp:rsid wsp:val=&quot;00537D79&quot;/&gt;&lt;wsp:rsid wsp:val=&quot;005453B6&quot;/&gt;&lt;wsp:rsid wsp:val=&quot;00550682&quot;/&gt;&lt;wsp:rsid wsp:val=&quot;00552ADB&quot;/&gt;&lt;wsp:rsid wsp:val=&quot;0056667C&quot;/&gt;&lt;wsp:rsid wsp:val=&quot;0058080A&quot;/&gt;&lt;wsp:rsid wsp:val=&quot;0058771B&quot;/&gt;&lt;wsp:rsid wsp:val=&quot;005A553A&quot;/&gt;&lt;wsp:rsid wsp:val=&quot;005B3313&quot;/&gt;&lt;wsp:rsid wsp:val=&quot;005B531B&quot;/&gt;&lt;wsp:rsid wsp:val=&quot;005C2E50&quot;/&gt;&lt;wsp:rsid wsp:val=&quot;005D4859&quot;/&gt;&lt;wsp:rsid wsp:val=&quot;005F770A&quot;/&gt;&lt;wsp:rsid wsp:val=&quot;00600293&quot;/&gt;&lt;wsp:rsid wsp:val=&quot;00605D2A&quot;/&gt;&lt;wsp:rsid wsp:val=&quot;006104B7&quot;/&gt;&lt;wsp:rsid wsp:val=&quot;00624BDD&quot;/&gt;&lt;wsp:rsid wsp:val=&quot;0063073A&quot;/&gt;&lt;wsp:rsid wsp:val=&quot;00636336&quot;/&gt;&lt;wsp:rsid wsp:val=&quot;0064239B&quot;/&gt;&lt;wsp:rsid wsp:val=&quot;006510B1&quot;/&gt;&lt;wsp:rsid wsp:val=&quot;006564E9&quot;/&gt;&lt;wsp:rsid wsp:val=&quot;00656AE3&quot;/&gt;&lt;wsp:rsid wsp:val=&quot;00665547&quot;/&gt;&lt;wsp:rsid wsp:val=&quot;0067143E&quot;/&gt;&lt;wsp:rsid wsp:val=&quot;006756CD&quot;/&gt;&lt;wsp:rsid wsp:val=&quot;00676EEC&quot;/&gt;&lt;wsp:rsid wsp:val=&quot;006779EC&quot;/&gt;&lt;wsp:rsid wsp:val=&quot;00681B6B&quot;/&gt;&lt;wsp:rsid wsp:val=&quot;00684BAC&quot;/&gt;&lt;wsp:rsid wsp:val=&quot;00687769&quot;/&gt;&lt;wsp:rsid wsp:val=&quot;00691848&quot;/&gt;&lt;wsp:rsid wsp:val=&quot;00694617&quot;/&gt;&lt;wsp:rsid wsp:val=&quot;00697C70&quot;/&gt;&lt;wsp:rsid wsp:val=&quot;006C0B1C&quot;/&gt;&lt;wsp:rsid wsp:val=&quot;006C2335&quot;/&gt;&lt;wsp:rsid wsp:val=&quot;006E5A66&quot;/&gt;&lt;wsp:rsid wsp:val=&quot;00716491&quot;/&gt;&lt;wsp:rsid wsp:val=&quot;00721C65&quot;/&gt;&lt;wsp:rsid wsp:val=&quot;007241F0&quot;/&gt;&lt;wsp:rsid wsp:val=&quot;007271BE&quot;/&gt;&lt;wsp:rsid wsp:val=&quot;0075725C&quot;/&gt;&lt;wsp:rsid wsp:val=&quot;00774357&quot;/&gt;&lt;wsp:rsid wsp:val=&quot;007775F1&quot;/&gt;&lt;wsp:rsid wsp:val=&quot;0078577E&quot;/&gt;&lt;wsp:rsid wsp:val=&quot;007A0B1F&quot;/&gt;&lt;wsp:rsid wsp:val=&quot;007A5829&quot;/&gt;&lt;wsp:rsid wsp:val=&quot;007B25D9&quot;/&gt;&lt;wsp:rsid wsp:val=&quot;007B713D&quot;/&gt;&lt;wsp:rsid wsp:val=&quot;007D6701&quot;/&gt;&lt;wsp:rsid wsp:val=&quot;007E6EC7&quot;/&gt;&lt;wsp:rsid wsp:val=&quot;0080378F&quot;/&gt;&lt;wsp:rsid wsp:val=&quot;008058DF&quot;/&gt;&lt;wsp:rsid wsp:val=&quot;00807DD9&quot;/&gt;&lt;wsp:rsid wsp:val=&quot;00816104&quot;/&gt;&lt;wsp:rsid wsp:val=&quot;0082635F&quot;/&gt;&lt;wsp:rsid wsp:val=&quot;008305D7&quot;/&gt;&lt;wsp:rsid wsp:val=&quot;008325AB&quot;/&gt;&lt;wsp:rsid wsp:val=&quot;00837E06&quot;/&gt;&lt;wsp:rsid wsp:val=&quot;00847798&quot;/&gt;&lt;wsp:rsid wsp:val=&quot;008555A0&quot;/&gt;&lt;wsp:rsid wsp:val=&quot;0085785E&quot;/&gt;&lt;wsp:rsid wsp:val=&quot;0086693B&quot;/&gt;&lt;wsp:rsid wsp:val=&quot;00866FB2&quot;/&gt;&lt;wsp:rsid wsp:val=&quot;0088381E&quot;/&gt;&lt;wsp:rsid wsp:val=&quot;00897CEE&quot;/&gt;&lt;wsp:rsid wsp:val=&quot;008A31D3&quot;/&gt;&lt;wsp:rsid wsp:val=&quot;008B0351&quot;/&gt;&lt;wsp:rsid wsp:val=&quot;008B2DF6&quot;/&gt;&lt;wsp:rsid wsp:val=&quot;008B30A4&quot;/&gt;&lt;wsp:rsid wsp:val=&quot;008B7AC3&quot;/&gt;&lt;wsp:rsid wsp:val=&quot;008C0196&quot;/&gt;&lt;wsp:rsid wsp:val=&quot;008C224C&quot;/&gt;&lt;wsp:rsid wsp:val=&quot;008D4FE1&quot;/&gt;&lt;wsp:rsid wsp:val=&quot;008D5885&quot;/&gt;&lt;wsp:rsid wsp:val=&quot;008F5DD7&quot;/&gt;&lt;wsp:rsid wsp:val=&quot;0092374F&quot;/&gt;&lt;wsp:rsid wsp:val=&quot;009250CC&quot;/&gt;&lt;wsp:rsid wsp:val=&quot;00936C39&quot;/&gt;&lt;wsp:rsid wsp:val=&quot;0094188C&quot;/&gt;&lt;wsp:rsid wsp:val=&quot;009458E1&quot;/&gt;&lt;wsp:rsid wsp:val=&quot;0095772E&quot;/&gt;&lt;wsp:rsid wsp:val=&quot;00961E2A&quot;/&gt;&lt;wsp:rsid wsp:val=&quot;00963FB3&quot;/&gt;&lt;wsp:rsid wsp:val=&quot;009668A9&quot;/&gt;&lt;wsp:rsid wsp:val=&quot;0098403F&quot;/&gt;&lt;wsp:rsid wsp:val=&quot;00984A41&quot;/&gt;&lt;wsp:rsid wsp:val=&quot;00984E6F&quot;/&gt;&lt;wsp:rsid wsp:val=&quot;009A0C76&quot;/&gt;&lt;wsp:rsid wsp:val=&quot;009A4C21&quot;/&gt;&lt;wsp:rsid wsp:val=&quot;009A7D67&quot;/&gt;&lt;wsp:rsid wsp:val=&quot;009B509C&quot;/&gt;&lt;wsp:rsid wsp:val=&quot;009B5BB7&quot;/&gt;&lt;wsp:rsid wsp:val=&quot;009C6AD5&quot;/&gt;&lt;wsp:rsid wsp:val=&quot;009D08D5&quot;/&gt;&lt;wsp:rsid wsp:val=&quot;009D7D24&quot;/&gt;&lt;wsp:rsid wsp:val=&quot;009E43C1&quot;/&gt;&lt;wsp:rsid wsp:val=&quot;009E5BE9&quot;/&gt;&lt;wsp:rsid wsp:val=&quot;009F5EDD&quot;/&gt;&lt;wsp:rsid wsp:val=&quot;00A01111&quot;/&gt;&lt;wsp:rsid wsp:val=&quot;00A07068&quot;/&gt;&lt;wsp:rsid wsp:val=&quot;00A2214D&quot;/&gt;&lt;wsp:rsid wsp:val=&quot;00A23E91&quot;/&gt;&lt;wsp:rsid wsp:val=&quot;00A32A1F&quot;/&gt;&lt;wsp:rsid wsp:val=&quot;00A40D1E&quot;/&gt;&lt;wsp:rsid wsp:val=&quot;00A60C42&quot;/&gt;&lt;wsp:rsid wsp:val=&quot;00A60FD7&quot;/&gt;&lt;wsp:rsid wsp:val=&quot;00A77AB8&quot;/&gt;&lt;wsp:rsid wsp:val=&quot;00AA1800&quot;/&gt;&lt;wsp:rsid wsp:val=&quot;00AB4D7D&quot;/&gt;&lt;wsp:rsid wsp:val=&quot;00AC024C&quot;/&gt;&lt;wsp:rsid wsp:val=&quot;00AC3C05&quot;/&gt;&lt;wsp:rsid wsp:val=&quot;00AD0C11&quot;/&gt;&lt;wsp:rsid wsp:val=&quot;00AE7479&quot;/&gt;&lt;wsp:rsid wsp:val=&quot;00AF1539&quot;/&gt;&lt;wsp:rsid wsp:val=&quot;00B10E7A&quot;/&gt;&lt;wsp:rsid wsp:val=&quot;00B15179&quot;/&gt;&lt;wsp:rsid wsp:val=&quot;00B310C7&quot;/&gt;&lt;wsp:rsid wsp:val=&quot;00B3679F&quot;/&gt;&lt;wsp:rsid wsp:val=&quot;00B6158A&quot;/&gt;&lt;wsp:rsid wsp:val=&quot;00B677DF&quot;/&gt;&lt;wsp:rsid wsp:val=&quot;00B7273D&quot;/&gt;&lt;wsp:rsid wsp:val=&quot;00B75C2D&quot;/&gt;&lt;wsp:rsid wsp:val=&quot;00B77EB6&quot;/&gt;&lt;wsp:rsid wsp:val=&quot;00BA53F5&quot;/&gt;&lt;wsp:rsid wsp:val=&quot;00BB210C&quot;/&gt;&lt;wsp:rsid wsp:val=&quot;00BC1C66&quot;/&gt;&lt;wsp:rsid wsp:val=&quot;00BC6FAC&quot;/&gt;&lt;wsp:rsid wsp:val=&quot;00BC71C2&quot;/&gt;&lt;wsp:rsid wsp:val=&quot;00BE2B3E&quot;/&gt;&lt;wsp:rsid wsp:val=&quot;00BE43CD&quot;/&gt;&lt;wsp:rsid wsp:val=&quot;00BF2F4F&quot;/&gt;&lt;wsp:rsid wsp:val=&quot;00BF4C6F&quot;/&gt;&lt;wsp:rsid wsp:val=&quot;00BF7115&quot;/&gt;&lt;wsp:rsid wsp:val=&quot;00C065F9&quot;/&gt;&lt;wsp:rsid wsp:val=&quot;00C12060&quot;/&gt;&lt;wsp:rsid wsp:val=&quot;00C132EB&quot;/&gt;&lt;wsp:rsid wsp:val=&quot;00C13DC0&quot;/&gt;&lt;wsp:rsid wsp:val=&quot;00C24F32&quot;/&gt;&lt;wsp:rsid wsp:val=&quot;00C333DD&quot;/&gt;&lt;wsp:rsid wsp:val=&quot;00C3492E&quot;/&gt;&lt;wsp:rsid wsp:val=&quot;00C4547B&quot;/&gt;&lt;wsp:rsid wsp:val=&quot;00C45651&quot;/&gt;&lt;wsp:rsid wsp:val=&quot;00C46314&quot;/&gt;&lt;wsp:rsid wsp:val=&quot;00C50C08&quot;/&gt;&lt;wsp:rsid wsp:val=&quot;00C563B9&quot;/&gt;&lt;wsp:rsid wsp:val=&quot;00C71106&quot;/&gt;&lt;wsp:rsid wsp:val=&quot;00C82567&quot;/&gt;&lt;wsp:rsid wsp:val=&quot;00C8621F&quot;/&gt;&lt;wsp:rsid wsp:val=&quot;00C86B44&quot;/&gt;&lt;wsp:rsid wsp:val=&quot;00C91545&quot;/&gt;&lt;wsp:rsid wsp:val=&quot;00C92EDC&quot;/&gt;&lt;wsp:rsid wsp:val=&quot;00CB409F&quot;/&gt;&lt;wsp:rsid wsp:val=&quot;00CD6079&quot;/&gt;&lt;wsp:rsid wsp:val=&quot;00CE6CD6&quot;/&gt;&lt;wsp:rsid wsp:val=&quot;00CE7DFA&quot;/&gt;&lt;wsp:rsid wsp:val=&quot;00CF5B40&quot;/&gt;&lt;wsp:rsid wsp:val=&quot;00D05333&quot;/&gt;&lt;wsp:rsid wsp:val=&quot;00D13C62&quot;/&gt;&lt;wsp:rsid wsp:val=&quot;00D24315&quot;/&gt;&lt;wsp:rsid wsp:val=&quot;00D25170&quot;/&gt;&lt;wsp:rsid wsp:val=&quot;00D25E47&quot;/&gt;&lt;wsp:rsid wsp:val=&quot;00D27EEE&quot;/&gt;&lt;wsp:rsid wsp:val=&quot;00D50AD2&quot;/&gt;&lt;wsp:rsid wsp:val=&quot;00D54D55&quot;/&gt;&lt;wsp:rsid wsp:val=&quot;00D61348&quot;/&gt;&lt;wsp:rsid wsp:val=&quot;00D61FBA&quot;/&gt;&lt;wsp:rsid wsp:val=&quot;00D626C9&quot;/&gt;&lt;wsp:rsid wsp:val=&quot;00D758CA&quot;/&gt;&lt;wsp:rsid wsp:val=&quot;00D834F9&quot;/&gt;&lt;wsp:rsid wsp:val=&quot;00D8634B&quot;/&gt;&lt;wsp:rsid wsp:val=&quot;00D86C4A&quot;/&gt;&lt;wsp:rsid wsp:val=&quot;00D86CD2&quot;/&gt;&lt;wsp:rsid wsp:val=&quot;00DA4CB3&quot;/&gt;&lt;wsp:rsid wsp:val=&quot;00DA7618&quot;/&gt;&lt;wsp:rsid wsp:val=&quot;00DC423B&quot;/&gt;&lt;wsp:rsid wsp:val=&quot;00DC5DA7&quot;/&gt;&lt;wsp:rsid wsp:val=&quot;00DD0404&quot;/&gt;&lt;wsp:rsid wsp:val=&quot;00DD178F&quot;/&gt;&lt;wsp:rsid wsp:val=&quot;00E05CC9&quot;/&gt;&lt;wsp:rsid wsp:val=&quot;00E05DD3&quot;/&gt;&lt;wsp:rsid wsp:val=&quot;00E108BB&quot;/&gt;&lt;wsp:rsid wsp:val=&quot;00E11782&quot;/&gt;&lt;wsp:rsid wsp:val=&quot;00E1329A&quot;/&gt;&lt;wsp:rsid wsp:val=&quot;00E137D5&quot;/&gt;&lt;wsp:rsid wsp:val=&quot;00E25DEC&quot;/&gt;&lt;wsp:rsid wsp:val=&quot;00E336EF&quot;/&gt;&lt;wsp:rsid wsp:val=&quot;00E35E86&quot;/&gt;&lt;wsp:rsid wsp:val=&quot;00E373C6&quot;/&gt;&lt;wsp:rsid wsp:val=&quot;00E37ADF&quot;/&gt;&lt;wsp:rsid wsp:val=&quot;00E4432D&quot;/&gt;&lt;wsp:rsid wsp:val=&quot;00E4785D&quot;/&gt;&lt;wsp:rsid wsp:val=&quot;00E63046&quot;/&gt;&lt;wsp:rsid wsp:val=&quot;00E778A2&quot;/&gt;&lt;wsp:rsid wsp:val=&quot;00E81EA5&quot;/&gt;&lt;wsp:rsid wsp:val=&quot;00E86E4E&quot;/&gt;&lt;wsp:rsid wsp:val=&quot;00E908A8&quot;/&gt;&lt;wsp:rsid wsp:val=&quot;00E91F56&quot;/&gt;&lt;wsp:rsid wsp:val=&quot;00E92DCE&quot;/&gt;&lt;wsp:rsid wsp:val=&quot;00E97482&quot;/&gt;&lt;wsp:rsid wsp:val=&quot;00EB18EB&quot;/&gt;&lt;wsp:rsid wsp:val=&quot;00EB4677&quot;/&gt;&lt;wsp:rsid wsp:val=&quot;00EB6EB2&quot;/&gt;&lt;wsp:rsid wsp:val=&quot;00EC000F&quot;/&gt;&lt;wsp:rsid wsp:val=&quot;00EC0110&quot;/&gt;&lt;wsp:rsid wsp:val=&quot;00EC0AA7&quot;/&gt;&lt;wsp:rsid wsp:val=&quot;00EC0E72&quot;/&gt;&lt;wsp:rsid wsp:val=&quot;00EC522A&quot;/&gt;&lt;wsp:rsid wsp:val=&quot;00EC6AA5&quot;/&gt;&lt;wsp:rsid wsp:val=&quot;00EC7196&quot;/&gt;&lt;wsp:rsid wsp:val=&quot;00ED7081&quot;/&gt;&lt;wsp:rsid wsp:val=&quot;00EE1CF2&quot;/&gt;&lt;wsp:rsid wsp:val=&quot;00EF1F11&quot;/&gt;&lt;wsp:rsid wsp:val=&quot;00EF4196&quot;/&gt;&lt;wsp:rsid wsp:val=&quot;00EF58DE&quot;/&gt;&lt;wsp:rsid wsp:val=&quot;00F056AA&quot;/&gt;&lt;wsp:rsid wsp:val=&quot;00F0667A&quot;/&gt;&lt;wsp:rsid wsp:val=&quot;00F077CC&quot;/&gt;&lt;wsp:rsid wsp:val=&quot;00F21674&quot;/&gt;&lt;wsp:rsid wsp:val=&quot;00F223F5&quot;/&gt;&lt;wsp:rsid wsp:val=&quot;00F2668C&quot;/&gt;&lt;wsp:rsid wsp:val=&quot;00F26E36&quot;/&gt;&lt;wsp:rsid wsp:val=&quot;00F338E0&quot;/&gt;&lt;wsp:rsid wsp:val=&quot;00F44600&quot;/&gt;&lt;wsp:rsid wsp:val=&quot;00F446B7&quot;/&gt;&lt;wsp:rsid wsp:val=&quot;00F636E0&quot;/&gt;&lt;wsp:rsid wsp:val=&quot;00FA4EE7&quot;/&gt;&lt;wsp:rsid wsp:val=&quot;00FB5669&quot;/&gt;&lt;wsp:rsid wsp:val=&quot;00FC0220&quot;/&gt;&lt;wsp:rsid wsp:val=&quot;00FC34D7&quot;/&gt;&lt;wsp:rsid wsp:val=&quot;00FC55A6&quot;/&gt;&lt;wsp:rsid wsp:val=&quot;00FD20AC&quot;/&gt;&lt;wsp:rsid wsp:val=&quot;00FD56E8&quot;/&gt;&lt;wsp:rsid wsp:val=&quot;00FE2875&quot;/&gt;&lt;wsp:rsid wsp:val=&quot;00FF3706&quot;/&gt;&lt;/wsp:rsids&gt;&lt;/w:docPr&gt;&lt;w:body&gt;&lt;w:p wsp:rsidR=&quot;00000000&quot; wsp:rsidRDefault=&quot;00BE43CD&quot;&gt;&lt;m:oMathPara&gt;&lt;m:oMath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V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1&lt;/m:t&gt;&lt;/m:r&gt;&lt;/m:sub&gt;&lt;/m:sSub&gt;&lt;m:d&gt;&lt;m:dPr&gt;&lt;m:begChr m:val=&quot;[&quot;/&gt;&lt;m:endChr m:val=&quot;]&quot;/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m:r&gt;&lt;w:rPr&gt;&lt;w:rFonts w:ascii=&quot;Cambria Math&quot; w:h-ansi=&quot;Cambria Math&quot;/&gt;&lt;wx:font wx:val=&quot;Cambria Math&quot;/&gt;&lt;w:i/&gt;&lt;w:sz-cs w:val=&quot;24&quot;/&gt;&lt;/w:rPr&gt;&lt;m:t&gt;в€™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m:r&gt;&lt;w:rPr&gt;&lt;w:rFonts w:ascii=&quot;Cambria Math&quot; w:h-ansi=&quot;Cambria Math&quot;/&gt;&lt;wx:font wx:val=&quot;Cambria Math&quot;/&gt;&lt;w:i/&gt;&lt;w:sz-cs w:val=&quot;24&quot;/&gt;&lt;/w:rPr&gt;&lt;m:t&gt;в€™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4" o:title="" chromakey="white"/>
          </v:shape>
        </w:pict>
      </w:r>
      <w:r w:rsidRPr="001E6BBF">
        <w:rPr>
          <w:sz w:val="28"/>
          <w:szCs w:val="24"/>
        </w:rPr>
        <w:instrText xml:space="preserve"> </w:instrText>
      </w:r>
      <w:r w:rsidR="001F1929" w:rsidRPr="001E6BBF">
        <w:rPr>
          <w:sz w:val="28"/>
          <w:szCs w:val="24"/>
        </w:rPr>
        <w:fldChar w:fldCharType="separate"/>
      </w:r>
      <w:r w:rsidR="00DB1EFD" w:rsidRPr="001F1929">
        <w:rPr>
          <w:sz w:val="28"/>
        </w:rPr>
        <w:pict>
          <v:shape id="_x0000_i1039" type="#_x0000_t75" style="width:229.5pt;height:11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37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61E2A&quot;/&gt;&lt;wsp:rsid wsp:val=&quot;00002617&quot;/&gt;&lt;wsp:rsid wsp:val=&quot;0000633C&quot;/&gt;&lt;wsp:rsid wsp:val=&quot;000229AD&quot;/&gt;&lt;wsp:rsid wsp:val=&quot;00050102&quot;/&gt;&lt;wsp:rsid wsp:val=&quot;00051535&quot;/&gt;&lt;wsp:rsid wsp:val=&quot;00060BC1&quot;/&gt;&lt;wsp:rsid wsp:val=&quot;000A2001&quot;/&gt;&lt;wsp:rsid wsp:val=&quot;000A3493&quot;/&gt;&lt;wsp:rsid wsp:val=&quot;000B5110&quot;/&gt;&lt;wsp:rsid wsp:val=&quot;000E19EE&quot;/&gt;&lt;wsp:rsid wsp:val=&quot;000E5194&quot;/&gt;&lt;wsp:rsid wsp:val=&quot;000E6614&quot;/&gt;&lt;wsp:rsid wsp:val=&quot;00103287&quot;/&gt;&lt;wsp:rsid wsp:val=&quot;0010622E&quot;/&gt;&lt;wsp:rsid wsp:val=&quot;00125002&quot;/&gt;&lt;wsp:rsid wsp:val=&quot;0013561C&quot;/&gt;&lt;wsp:rsid wsp:val=&quot;0013603E&quot;/&gt;&lt;wsp:rsid wsp:val=&quot;001378AA&quot;/&gt;&lt;wsp:rsid wsp:val=&quot;00154968&quot;/&gt;&lt;wsp:rsid wsp:val=&quot;00155606&quot;/&gt;&lt;wsp:rsid wsp:val=&quot;00160FAD&quot;/&gt;&lt;wsp:rsid wsp:val=&quot;00174B31&quot;/&gt;&lt;wsp:rsid wsp:val=&quot;001751D8&quot;/&gt;&lt;wsp:rsid wsp:val=&quot;0018128A&quot;/&gt;&lt;wsp:rsid wsp:val=&quot;00193C47&quot;/&gt;&lt;wsp:rsid wsp:val=&quot;00194480&quot;/&gt;&lt;wsp:rsid wsp:val=&quot;00195E21&quot;/&gt;&lt;wsp:rsid wsp:val=&quot;001A223A&quot;/&gt;&lt;wsp:rsid wsp:val=&quot;001B1EBF&quot;/&gt;&lt;wsp:rsid wsp:val=&quot;001B6D25&quot;/&gt;&lt;wsp:rsid wsp:val=&quot;001F7781&quot;/&gt;&lt;wsp:rsid wsp:val=&quot;002161BF&quot;/&gt;&lt;wsp:rsid wsp:val=&quot;00216529&quot;/&gt;&lt;wsp:rsid wsp:val=&quot;00216873&quot;/&gt;&lt;wsp:rsid wsp:val=&quot;00217144&quot;/&gt;&lt;wsp:rsid wsp:val=&quot;002227DC&quot;/&gt;&lt;wsp:rsid wsp:val=&quot;00253BDB&quot;/&gt;&lt;wsp:rsid wsp:val=&quot;00276039&quot;/&gt;&lt;wsp:rsid wsp:val=&quot;0029015F&quot;/&gt;&lt;wsp:rsid wsp:val=&quot;00295AB5&quot;/&gt;&lt;wsp:rsid wsp:val=&quot;002A44D5&quot;/&gt;&lt;wsp:rsid wsp:val=&quot;002A55B6&quot;/&gt;&lt;wsp:rsid wsp:val=&quot;002C3C1B&quot;/&gt;&lt;wsp:rsid wsp:val=&quot;002C659E&quot;/&gt;&lt;wsp:rsid wsp:val=&quot;00300841&quot;/&gt;&lt;wsp:rsid wsp:val=&quot;00301AAD&quot;/&gt;&lt;wsp:rsid wsp:val=&quot;00302D15&quot;/&gt;&lt;wsp:rsid wsp:val=&quot;0030373D&quot;/&gt;&lt;wsp:rsid wsp:val=&quot;0031155E&quot;/&gt;&lt;wsp:rsid wsp:val=&quot;0032592B&quot;/&gt;&lt;wsp:rsid wsp:val=&quot;00353958&quot;/&gt;&lt;wsp:rsid wsp:val=&quot;00354AD9&quot;/&gt;&lt;wsp:rsid wsp:val=&quot;00360EF3&quot;/&gt;&lt;wsp:rsid wsp:val=&quot;003645B0&quot;/&gt;&lt;wsp:rsid wsp:val=&quot;003835AA&quot;/&gt;&lt;wsp:rsid wsp:val=&quot;00390BC5&quot;/&gt;&lt;wsp:rsid wsp:val=&quot;003973BE&quot;/&gt;&lt;wsp:rsid wsp:val=&quot;003B5969&quot;/&gt;&lt;wsp:rsid wsp:val=&quot;003D06D5&quot;/&gt;&lt;wsp:rsid wsp:val=&quot;003D6D11&quot;/&gt;&lt;wsp:rsid wsp:val=&quot;003E5B14&quot;/&gt;&lt;wsp:rsid wsp:val=&quot;003F41D8&quot;/&gt;&lt;wsp:rsid wsp:val=&quot;003F4FFE&quot;/&gt;&lt;wsp:rsid wsp:val=&quot;003F6C26&quot;/&gt;&lt;wsp:rsid wsp:val=&quot;004052B8&quot;/&gt;&lt;wsp:rsid wsp:val=&quot;00415DED&quot;/&gt;&lt;wsp:rsid wsp:val=&quot;004216AF&quot;/&gt;&lt;wsp:rsid wsp:val=&quot;00455063&quot;/&gt;&lt;wsp:rsid wsp:val=&quot;0045772F&quot;/&gt;&lt;wsp:rsid wsp:val=&quot;00464204&quot;/&gt;&lt;wsp:rsid wsp:val=&quot;00466D6C&quot;/&gt;&lt;wsp:rsid wsp:val=&quot;00472B74&quot;/&gt;&lt;wsp:rsid wsp:val=&quot;004732DA&quot;/&gt;&lt;wsp:rsid wsp:val=&quot;00475C7F&quot;/&gt;&lt;wsp:rsid wsp:val=&quot;0049655B&quot;/&gt;&lt;wsp:rsid wsp:val=&quot;004A432C&quot;/&gt;&lt;wsp:rsid wsp:val=&quot;004B2094&quot;/&gt;&lt;wsp:rsid wsp:val=&quot;004B318E&quot;/&gt;&lt;wsp:rsid wsp:val=&quot;004B76E7&quot;/&gt;&lt;wsp:rsid wsp:val=&quot;004B78A8&quot;/&gt;&lt;wsp:rsid wsp:val=&quot;004C2E4F&quot;/&gt;&lt;wsp:rsid wsp:val=&quot;004C4176&quot;/&gt;&lt;wsp:rsid wsp:val=&quot;004E366B&quot;/&gt;&lt;wsp:rsid wsp:val=&quot;004F1D43&quot;/&gt;&lt;wsp:rsid wsp:val=&quot;00501EA6&quot;/&gt;&lt;wsp:rsid wsp:val=&quot;00505D5C&quot;/&gt;&lt;wsp:rsid wsp:val=&quot;00505F42&quot;/&gt;&lt;wsp:rsid wsp:val=&quot;005066C1&quot;/&gt;&lt;wsp:rsid wsp:val=&quot;005107F8&quot;/&gt;&lt;wsp:rsid wsp:val=&quot;0051389A&quot;/&gt;&lt;wsp:rsid wsp:val=&quot;00522179&quot;/&gt;&lt;wsp:rsid wsp:val=&quot;00525E28&quot;/&gt;&lt;wsp:rsid wsp:val=&quot;0052747F&quot;/&gt;&lt;wsp:rsid wsp:val=&quot;00537D79&quot;/&gt;&lt;wsp:rsid wsp:val=&quot;005453B6&quot;/&gt;&lt;wsp:rsid wsp:val=&quot;00550682&quot;/&gt;&lt;wsp:rsid wsp:val=&quot;00552ADB&quot;/&gt;&lt;wsp:rsid wsp:val=&quot;0056667C&quot;/&gt;&lt;wsp:rsid wsp:val=&quot;0058080A&quot;/&gt;&lt;wsp:rsid wsp:val=&quot;0058771B&quot;/&gt;&lt;wsp:rsid wsp:val=&quot;005A553A&quot;/&gt;&lt;wsp:rsid wsp:val=&quot;005B3313&quot;/&gt;&lt;wsp:rsid wsp:val=&quot;005B531B&quot;/&gt;&lt;wsp:rsid wsp:val=&quot;005C2E50&quot;/&gt;&lt;wsp:rsid wsp:val=&quot;005D4859&quot;/&gt;&lt;wsp:rsid wsp:val=&quot;005F770A&quot;/&gt;&lt;wsp:rsid wsp:val=&quot;00600293&quot;/&gt;&lt;wsp:rsid wsp:val=&quot;00605D2A&quot;/&gt;&lt;wsp:rsid wsp:val=&quot;006104B7&quot;/&gt;&lt;wsp:rsid wsp:val=&quot;00624BDD&quot;/&gt;&lt;wsp:rsid wsp:val=&quot;0063073A&quot;/&gt;&lt;wsp:rsid wsp:val=&quot;00636336&quot;/&gt;&lt;wsp:rsid wsp:val=&quot;0064239B&quot;/&gt;&lt;wsp:rsid wsp:val=&quot;006510B1&quot;/&gt;&lt;wsp:rsid wsp:val=&quot;006564E9&quot;/&gt;&lt;wsp:rsid wsp:val=&quot;00656AE3&quot;/&gt;&lt;wsp:rsid wsp:val=&quot;00665547&quot;/&gt;&lt;wsp:rsid wsp:val=&quot;0067143E&quot;/&gt;&lt;wsp:rsid wsp:val=&quot;006756CD&quot;/&gt;&lt;wsp:rsid wsp:val=&quot;00676EEC&quot;/&gt;&lt;wsp:rsid wsp:val=&quot;006779EC&quot;/&gt;&lt;wsp:rsid wsp:val=&quot;00681B6B&quot;/&gt;&lt;wsp:rsid wsp:val=&quot;00684BAC&quot;/&gt;&lt;wsp:rsid wsp:val=&quot;00687769&quot;/&gt;&lt;wsp:rsid wsp:val=&quot;00691848&quot;/&gt;&lt;wsp:rsid wsp:val=&quot;00694617&quot;/&gt;&lt;wsp:rsid wsp:val=&quot;00697C70&quot;/&gt;&lt;wsp:rsid wsp:val=&quot;006C0B1C&quot;/&gt;&lt;wsp:rsid wsp:val=&quot;006C2335&quot;/&gt;&lt;wsp:rsid wsp:val=&quot;006E5A66&quot;/&gt;&lt;wsp:rsid wsp:val=&quot;00716491&quot;/&gt;&lt;wsp:rsid wsp:val=&quot;00721C65&quot;/&gt;&lt;wsp:rsid wsp:val=&quot;007241F0&quot;/&gt;&lt;wsp:rsid wsp:val=&quot;007271BE&quot;/&gt;&lt;wsp:rsid wsp:val=&quot;0075725C&quot;/&gt;&lt;wsp:rsid wsp:val=&quot;00774357&quot;/&gt;&lt;wsp:rsid wsp:val=&quot;007775F1&quot;/&gt;&lt;wsp:rsid wsp:val=&quot;0078577E&quot;/&gt;&lt;wsp:rsid wsp:val=&quot;007A0B1F&quot;/&gt;&lt;wsp:rsid wsp:val=&quot;007A5829&quot;/&gt;&lt;wsp:rsid wsp:val=&quot;007B25D9&quot;/&gt;&lt;wsp:rsid wsp:val=&quot;007B713D&quot;/&gt;&lt;wsp:rsid wsp:val=&quot;007D6701&quot;/&gt;&lt;wsp:rsid wsp:val=&quot;007E6EC7&quot;/&gt;&lt;wsp:rsid wsp:val=&quot;0080378F&quot;/&gt;&lt;wsp:rsid wsp:val=&quot;008058DF&quot;/&gt;&lt;wsp:rsid wsp:val=&quot;00807DD9&quot;/&gt;&lt;wsp:rsid wsp:val=&quot;00816104&quot;/&gt;&lt;wsp:rsid wsp:val=&quot;0082635F&quot;/&gt;&lt;wsp:rsid wsp:val=&quot;008305D7&quot;/&gt;&lt;wsp:rsid wsp:val=&quot;008325AB&quot;/&gt;&lt;wsp:rsid wsp:val=&quot;00837E06&quot;/&gt;&lt;wsp:rsid wsp:val=&quot;00847798&quot;/&gt;&lt;wsp:rsid wsp:val=&quot;008555A0&quot;/&gt;&lt;wsp:rsid wsp:val=&quot;0085785E&quot;/&gt;&lt;wsp:rsid wsp:val=&quot;0086693B&quot;/&gt;&lt;wsp:rsid wsp:val=&quot;00866FB2&quot;/&gt;&lt;wsp:rsid wsp:val=&quot;0088381E&quot;/&gt;&lt;wsp:rsid wsp:val=&quot;00897CEE&quot;/&gt;&lt;wsp:rsid wsp:val=&quot;008A31D3&quot;/&gt;&lt;wsp:rsid wsp:val=&quot;008B0351&quot;/&gt;&lt;wsp:rsid wsp:val=&quot;008B2DF6&quot;/&gt;&lt;wsp:rsid wsp:val=&quot;008B30A4&quot;/&gt;&lt;wsp:rsid wsp:val=&quot;008B7AC3&quot;/&gt;&lt;wsp:rsid wsp:val=&quot;008C0196&quot;/&gt;&lt;wsp:rsid wsp:val=&quot;008C224C&quot;/&gt;&lt;wsp:rsid wsp:val=&quot;008D4FE1&quot;/&gt;&lt;wsp:rsid wsp:val=&quot;008D5885&quot;/&gt;&lt;wsp:rsid wsp:val=&quot;008F5DD7&quot;/&gt;&lt;wsp:rsid wsp:val=&quot;0092374F&quot;/&gt;&lt;wsp:rsid wsp:val=&quot;009250CC&quot;/&gt;&lt;wsp:rsid wsp:val=&quot;00936C39&quot;/&gt;&lt;wsp:rsid wsp:val=&quot;0094188C&quot;/&gt;&lt;wsp:rsid wsp:val=&quot;009458E1&quot;/&gt;&lt;wsp:rsid wsp:val=&quot;0095772E&quot;/&gt;&lt;wsp:rsid wsp:val=&quot;00961E2A&quot;/&gt;&lt;wsp:rsid wsp:val=&quot;00963FB3&quot;/&gt;&lt;wsp:rsid wsp:val=&quot;009668A9&quot;/&gt;&lt;wsp:rsid wsp:val=&quot;0098403F&quot;/&gt;&lt;wsp:rsid wsp:val=&quot;00984A41&quot;/&gt;&lt;wsp:rsid wsp:val=&quot;00984E6F&quot;/&gt;&lt;wsp:rsid wsp:val=&quot;009A0C76&quot;/&gt;&lt;wsp:rsid wsp:val=&quot;009A4C21&quot;/&gt;&lt;wsp:rsid wsp:val=&quot;009A7D67&quot;/&gt;&lt;wsp:rsid wsp:val=&quot;009B509C&quot;/&gt;&lt;wsp:rsid wsp:val=&quot;009B5BB7&quot;/&gt;&lt;wsp:rsid wsp:val=&quot;009C6AD5&quot;/&gt;&lt;wsp:rsid wsp:val=&quot;009D08D5&quot;/&gt;&lt;wsp:rsid wsp:val=&quot;009D7D24&quot;/&gt;&lt;wsp:rsid wsp:val=&quot;009E43C1&quot;/&gt;&lt;wsp:rsid wsp:val=&quot;009E5BE9&quot;/&gt;&lt;wsp:rsid wsp:val=&quot;009F5EDD&quot;/&gt;&lt;wsp:rsid wsp:val=&quot;00A01111&quot;/&gt;&lt;wsp:rsid wsp:val=&quot;00A07068&quot;/&gt;&lt;wsp:rsid wsp:val=&quot;00A2214D&quot;/&gt;&lt;wsp:rsid wsp:val=&quot;00A23E91&quot;/&gt;&lt;wsp:rsid wsp:val=&quot;00A32A1F&quot;/&gt;&lt;wsp:rsid wsp:val=&quot;00A40D1E&quot;/&gt;&lt;wsp:rsid wsp:val=&quot;00A60C42&quot;/&gt;&lt;wsp:rsid wsp:val=&quot;00A60FD7&quot;/&gt;&lt;wsp:rsid wsp:val=&quot;00A77AB8&quot;/&gt;&lt;wsp:rsid wsp:val=&quot;00AA1800&quot;/&gt;&lt;wsp:rsid wsp:val=&quot;00AB4D7D&quot;/&gt;&lt;wsp:rsid wsp:val=&quot;00AC024C&quot;/&gt;&lt;wsp:rsid wsp:val=&quot;00AC3C05&quot;/&gt;&lt;wsp:rsid wsp:val=&quot;00AD0C11&quot;/&gt;&lt;wsp:rsid wsp:val=&quot;00AE7479&quot;/&gt;&lt;wsp:rsid wsp:val=&quot;00AF1539&quot;/&gt;&lt;wsp:rsid wsp:val=&quot;00B10E7A&quot;/&gt;&lt;wsp:rsid wsp:val=&quot;00B15179&quot;/&gt;&lt;wsp:rsid wsp:val=&quot;00B310C7&quot;/&gt;&lt;wsp:rsid wsp:val=&quot;00B3679F&quot;/&gt;&lt;wsp:rsid wsp:val=&quot;00B6158A&quot;/&gt;&lt;wsp:rsid wsp:val=&quot;00B677DF&quot;/&gt;&lt;wsp:rsid wsp:val=&quot;00B7273D&quot;/&gt;&lt;wsp:rsid wsp:val=&quot;00B75C2D&quot;/&gt;&lt;wsp:rsid wsp:val=&quot;00B77EB6&quot;/&gt;&lt;wsp:rsid wsp:val=&quot;00BA53F5&quot;/&gt;&lt;wsp:rsid wsp:val=&quot;00BB210C&quot;/&gt;&lt;wsp:rsid wsp:val=&quot;00BC1C66&quot;/&gt;&lt;wsp:rsid wsp:val=&quot;00BC6FAC&quot;/&gt;&lt;wsp:rsid wsp:val=&quot;00BC71C2&quot;/&gt;&lt;wsp:rsid wsp:val=&quot;00BE2B3E&quot;/&gt;&lt;wsp:rsid wsp:val=&quot;00BE43CD&quot;/&gt;&lt;wsp:rsid wsp:val=&quot;00BF2F4F&quot;/&gt;&lt;wsp:rsid wsp:val=&quot;00BF4C6F&quot;/&gt;&lt;wsp:rsid wsp:val=&quot;00BF7115&quot;/&gt;&lt;wsp:rsid wsp:val=&quot;00C065F9&quot;/&gt;&lt;wsp:rsid wsp:val=&quot;00C12060&quot;/&gt;&lt;wsp:rsid wsp:val=&quot;00C132EB&quot;/&gt;&lt;wsp:rsid wsp:val=&quot;00C13DC0&quot;/&gt;&lt;wsp:rsid wsp:val=&quot;00C24F32&quot;/&gt;&lt;wsp:rsid wsp:val=&quot;00C333DD&quot;/&gt;&lt;wsp:rsid wsp:val=&quot;00C3492E&quot;/&gt;&lt;wsp:rsid wsp:val=&quot;00C4547B&quot;/&gt;&lt;wsp:rsid wsp:val=&quot;00C45651&quot;/&gt;&lt;wsp:rsid wsp:val=&quot;00C46314&quot;/&gt;&lt;wsp:rsid wsp:val=&quot;00C50C08&quot;/&gt;&lt;wsp:rsid wsp:val=&quot;00C563B9&quot;/&gt;&lt;wsp:rsid wsp:val=&quot;00C71106&quot;/&gt;&lt;wsp:rsid wsp:val=&quot;00C82567&quot;/&gt;&lt;wsp:rsid wsp:val=&quot;00C8621F&quot;/&gt;&lt;wsp:rsid wsp:val=&quot;00C86B44&quot;/&gt;&lt;wsp:rsid wsp:val=&quot;00C91545&quot;/&gt;&lt;wsp:rsid wsp:val=&quot;00C92EDC&quot;/&gt;&lt;wsp:rsid wsp:val=&quot;00CB409F&quot;/&gt;&lt;wsp:rsid wsp:val=&quot;00CD6079&quot;/&gt;&lt;wsp:rsid wsp:val=&quot;00CE6CD6&quot;/&gt;&lt;wsp:rsid wsp:val=&quot;00CE7DFA&quot;/&gt;&lt;wsp:rsid wsp:val=&quot;00CF5B40&quot;/&gt;&lt;wsp:rsid wsp:val=&quot;00D05333&quot;/&gt;&lt;wsp:rsid wsp:val=&quot;00D13C62&quot;/&gt;&lt;wsp:rsid wsp:val=&quot;00D24315&quot;/&gt;&lt;wsp:rsid wsp:val=&quot;00D25170&quot;/&gt;&lt;wsp:rsid wsp:val=&quot;00D25E47&quot;/&gt;&lt;wsp:rsid wsp:val=&quot;00D27EEE&quot;/&gt;&lt;wsp:rsid wsp:val=&quot;00D50AD2&quot;/&gt;&lt;wsp:rsid wsp:val=&quot;00D54D55&quot;/&gt;&lt;wsp:rsid wsp:val=&quot;00D61348&quot;/&gt;&lt;wsp:rsid wsp:val=&quot;00D61FBA&quot;/&gt;&lt;wsp:rsid wsp:val=&quot;00D626C9&quot;/&gt;&lt;wsp:rsid wsp:val=&quot;00D758CA&quot;/&gt;&lt;wsp:rsid wsp:val=&quot;00D834F9&quot;/&gt;&lt;wsp:rsid wsp:val=&quot;00D8634B&quot;/&gt;&lt;wsp:rsid wsp:val=&quot;00D86C4A&quot;/&gt;&lt;wsp:rsid wsp:val=&quot;00D86CD2&quot;/&gt;&lt;wsp:rsid wsp:val=&quot;00DA4CB3&quot;/&gt;&lt;wsp:rsid wsp:val=&quot;00DA7618&quot;/&gt;&lt;wsp:rsid wsp:val=&quot;00DC423B&quot;/&gt;&lt;wsp:rsid wsp:val=&quot;00DC5DA7&quot;/&gt;&lt;wsp:rsid wsp:val=&quot;00DD0404&quot;/&gt;&lt;wsp:rsid wsp:val=&quot;00DD178F&quot;/&gt;&lt;wsp:rsid wsp:val=&quot;00E05CC9&quot;/&gt;&lt;wsp:rsid wsp:val=&quot;00E05DD3&quot;/&gt;&lt;wsp:rsid wsp:val=&quot;00E108BB&quot;/&gt;&lt;wsp:rsid wsp:val=&quot;00E11782&quot;/&gt;&lt;wsp:rsid wsp:val=&quot;00E1329A&quot;/&gt;&lt;wsp:rsid wsp:val=&quot;00E137D5&quot;/&gt;&lt;wsp:rsid wsp:val=&quot;00E25DEC&quot;/&gt;&lt;wsp:rsid wsp:val=&quot;00E336EF&quot;/&gt;&lt;wsp:rsid wsp:val=&quot;00E35E86&quot;/&gt;&lt;wsp:rsid wsp:val=&quot;00E373C6&quot;/&gt;&lt;wsp:rsid wsp:val=&quot;00E37ADF&quot;/&gt;&lt;wsp:rsid wsp:val=&quot;00E4432D&quot;/&gt;&lt;wsp:rsid wsp:val=&quot;00E4785D&quot;/&gt;&lt;wsp:rsid wsp:val=&quot;00E63046&quot;/&gt;&lt;wsp:rsid wsp:val=&quot;00E778A2&quot;/&gt;&lt;wsp:rsid wsp:val=&quot;00E81EA5&quot;/&gt;&lt;wsp:rsid wsp:val=&quot;00E86E4E&quot;/&gt;&lt;wsp:rsid wsp:val=&quot;00E908A8&quot;/&gt;&lt;wsp:rsid wsp:val=&quot;00E91F56&quot;/&gt;&lt;wsp:rsid wsp:val=&quot;00E92DCE&quot;/&gt;&lt;wsp:rsid wsp:val=&quot;00E97482&quot;/&gt;&lt;wsp:rsid wsp:val=&quot;00EB18EB&quot;/&gt;&lt;wsp:rsid wsp:val=&quot;00EB4677&quot;/&gt;&lt;wsp:rsid wsp:val=&quot;00EB6EB2&quot;/&gt;&lt;wsp:rsid wsp:val=&quot;00EC000F&quot;/&gt;&lt;wsp:rsid wsp:val=&quot;00EC0110&quot;/&gt;&lt;wsp:rsid wsp:val=&quot;00EC0AA7&quot;/&gt;&lt;wsp:rsid wsp:val=&quot;00EC0E72&quot;/&gt;&lt;wsp:rsid wsp:val=&quot;00EC522A&quot;/&gt;&lt;wsp:rsid wsp:val=&quot;00EC6AA5&quot;/&gt;&lt;wsp:rsid wsp:val=&quot;00EC7196&quot;/&gt;&lt;wsp:rsid wsp:val=&quot;00ED7081&quot;/&gt;&lt;wsp:rsid wsp:val=&quot;00EE1CF2&quot;/&gt;&lt;wsp:rsid wsp:val=&quot;00EF1F11&quot;/&gt;&lt;wsp:rsid wsp:val=&quot;00EF4196&quot;/&gt;&lt;wsp:rsid wsp:val=&quot;00EF58DE&quot;/&gt;&lt;wsp:rsid wsp:val=&quot;00F056AA&quot;/&gt;&lt;wsp:rsid wsp:val=&quot;00F0667A&quot;/&gt;&lt;wsp:rsid wsp:val=&quot;00F077CC&quot;/&gt;&lt;wsp:rsid wsp:val=&quot;00F21674&quot;/&gt;&lt;wsp:rsid wsp:val=&quot;00F223F5&quot;/&gt;&lt;wsp:rsid wsp:val=&quot;00F2668C&quot;/&gt;&lt;wsp:rsid wsp:val=&quot;00F26E36&quot;/&gt;&lt;wsp:rsid wsp:val=&quot;00F338E0&quot;/&gt;&lt;wsp:rsid wsp:val=&quot;00F44600&quot;/&gt;&lt;wsp:rsid wsp:val=&quot;00F446B7&quot;/&gt;&lt;wsp:rsid wsp:val=&quot;00F636E0&quot;/&gt;&lt;wsp:rsid wsp:val=&quot;00FA4EE7&quot;/&gt;&lt;wsp:rsid wsp:val=&quot;00FB5669&quot;/&gt;&lt;wsp:rsid wsp:val=&quot;00FC0220&quot;/&gt;&lt;wsp:rsid wsp:val=&quot;00FC34D7&quot;/&gt;&lt;wsp:rsid wsp:val=&quot;00FC55A6&quot;/&gt;&lt;wsp:rsid wsp:val=&quot;00FD20AC&quot;/&gt;&lt;wsp:rsid wsp:val=&quot;00FD56E8&quot;/&gt;&lt;wsp:rsid wsp:val=&quot;00FE2875&quot;/&gt;&lt;wsp:rsid wsp:val=&quot;00FF3706&quot;/&gt;&lt;/wsp:rsids&gt;&lt;/w:docPr&gt;&lt;w:body&gt;&lt;w:p wsp:rsidR=&quot;00000000&quot; wsp:rsidRDefault=&quot;00BE43CD&quot;&gt;&lt;m:oMathPara&gt;&lt;m:oMath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V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1&lt;/m:t&gt;&lt;/m:r&gt;&lt;/m:sub&gt;&lt;/m:sSub&gt;&lt;m:d&gt;&lt;m:dPr&gt;&lt;m:begChr m:val=&quot;[&quot;/&gt;&lt;m:endChr m:val=&quot;]&quot;/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m:r&gt;&lt;w:rPr&gt;&lt;w:rFonts w:ascii=&quot;Cambria Math&quot; w:h-ansi=&quot;Cambria Math&quot;/&gt;&lt;wx:font wx:val=&quot;Cambria Math&quot;/&gt;&lt;w:i/&gt;&lt;w:sz-cs w:val=&quot;24&quot;/&gt;&lt;/w:rPr&gt;&lt;m:t&gt;в€™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m:r&gt;&lt;w:rPr&gt;&lt;w:rFonts w:ascii=&quot;Cambria Math&quot; w:h-ansi=&quot;Cambria Math&quot;/&gt;&lt;wx:font wx:val=&quot;Cambria Math&quot;/&gt;&lt;w:i/&gt;&lt;w:sz-cs w:val=&quot;24&quot;/&gt;&lt;/w:rPr&gt;&lt;m:t&gt;в€™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4" o:title="" chromakey="white"/>
          </v:shape>
        </w:pict>
      </w:r>
      <w:r w:rsidR="001F1929" w:rsidRPr="001E6BBF">
        <w:rPr>
          <w:sz w:val="28"/>
          <w:szCs w:val="24"/>
        </w:rPr>
        <w:fldChar w:fldCharType="end"/>
      </w:r>
    </w:p>
    <w:p w:rsidR="00D2294E" w:rsidRPr="001E6BBF" w:rsidRDefault="00D2294E" w:rsidP="001443B2">
      <w:pPr>
        <w:tabs>
          <w:tab w:val="left" w:pos="6048"/>
        </w:tabs>
        <w:spacing w:before="120" w:line="360" w:lineRule="auto"/>
        <w:ind w:firstLine="720"/>
        <w:rPr>
          <w:sz w:val="28"/>
          <w:szCs w:val="24"/>
        </w:rPr>
      </w:pPr>
      <w:r w:rsidRPr="001E6BBF">
        <w:rPr>
          <w:sz w:val="28"/>
          <w:szCs w:val="24"/>
        </w:rPr>
        <w:t xml:space="preserve">6)   для блока </w:t>
      </w:r>
      <w:r w:rsidRPr="001E6BBF">
        <w:rPr>
          <w:sz w:val="28"/>
          <w:szCs w:val="24"/>
          <w:lang w:val="en-US"/>
        </w:rPr>
        <w:t>VI</w:t>
      </w:r>
      <w:r w:rsidRPr="001E6BBF">
        <w:rPr>
          <w:sz w:val="28"/>
          <w:szCs w:val="24"/>
        </w:rPr>
        <w:t xml:space="preserve">: </w:t>
      </w:r>
      <w:r w:rsidR="001F1929" w:rsidRPr="001E6BBF">
        <w:rPr>
          <w:sz w:val="28"/>
          <w:szCs w:val="24"/>
        </w:rPr>
        <w:fldChar w:fldCharType="begin"/>
      </w:r>
      <w:r w:rsidRPr="001E6BBF">
        <w:rPr>
          <w:sz w:val="28"/>
          <w:szCs w:val="24"/>
        </w:rPr>
        <w:instrText xml:space="preserve"> QUOTE </w:instrText>
      </w:r>
      <w:r w:rsidR="00DB1EFD" w:rsidRPr="001F1929">
        <w:rPr>
          <w:sz w:val="28"/>
        </w:rPr>
        <w:pict>
          <v:shape id="_x0000_i1040" type="#_x0000_t75" style="width:57pt;height:11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37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61E2A&quot;/&gt;&lt;wsp:rsid wsp:val=&quot;00002617&quot;/&gt;&lt;wsp:rsid wsp:val=&quot;0000633C&quot;/&gt;&lt;wsp:rsid wsp:val=&quot;000229AD&quot;/&gt;&lt;wsp:rsid wsp:val=&quot;00050102&quot;/&gt;&lt;wsp:rsid wsp:val=&quot;00051535&quot;/&gt;&lt;wsp:rsid wsp:val=&quot;00060BC1&quot;/&gt;&lt;wsp:rsid wsp:val=&quot;000A2001&quot;/&gt;&lt;wsp:rsid wsp:val=&quot;000A3493&quot;/&gt;&lt;wsp:rsid wsp:val=&quot;000B5110&quot;/&gt;&lt;wsp:rsid wsp:val=&quot;000E19EE&quot;/&gt;&lt;wsp:rsid wsp:val=&quot;000E5194&quot;/&gt;&lt;wsp:rsid wsp:val=&quot;000E6614&quot;/&gt;&lt;wsp:rsid wsp:val=&quot;00103287&quot;/&gt;&lt;wsp:rsid wsp:val=&quot;0010622E&quot;/&gt;&lt;wsp:rsid wsp:val=&quot;00125002&quot;/&gt;&lt;wsp:rsid wsp:val=&quot;0013561C&quot;/&gt;&lt;wsp:rsid wsp:val=&quot;0013603E&quot;/&gt;&lt;wsp:rsid wsp:val=&quot;001378AA&quot;/&gt;&lt;wsp:rsid wsp:val=&quot;00154968&quot;/&gt;&lt;wsp:rsid wsp:val=&quot;00155606&quot;/&gt;&lt;wsp:rsid wsp:val=&quot;00160FAD&quot;/&gt;&lt;wsp:rsid wsp:val=&quot;00174B31&quot;/&gt;&lt;wsp:rsid wsp:val=&quot;001751D8&quot;/&gt;&lt;wsp:rsid wsp:val=&quot;0018128A&quot;/&gt;&lt;wsp:rsid wsp:val=&quot;00193C47&quot;/&gt;&lt;wsp:rsid wsp:val=&quot;00194480&quot;/&gt;&lt;wsp:rsid wsp:val=&quot;00195E21&quot;/&gt;&lt;wsp:rsid wsp:val=&quot;001A223A&quot;/&gt;&lt;wsp:rsid wsp:val=&quot;001B1EBF&quot;/&gt;&lt;wsp:rsid wsp:val=&quot;001B6D25&quot;/&gt;&lt;wsp:rsid wsp:val=&quot;001F7781&quot;/&gt;&lt;wsp:rsid wsp:val=&quot;002161BF&quot;/&gt;&lt;wsp:rsid wsp:val=&quot;00216529&quot;/&gt;&lt;wsp:rsid wsp:val=&quot;00216873&quot;/&gt;&lt;wsp:rsid wsp:val=&quot;00217144&quot;/&gt;&lt;wsp:rsid wsp:val=&quot;002227DC&quot;/&gt;&lt;wsp:rsid wsp:val=&quot;00253BDB&quot;/&gt;&lt;wsp:rsid wsp:val=&quot;00276039&quot;/&gt;&lt;wsp:rsid wsp:val=&quot;0029015F&quot;/&gt;&lt;wsp:rsid wsp:val=&quot;00295AB5&quot;/&gt;&lt;wsp:rsid wsp:val=&quot;002A44D5&quot;/&gt;&lt;wsp:rsid wsp:val=&quot;002A55B6&quot;/&gt;&lt;wsp:rsid wsp:val=&quot;002C3C1B&quot;/&gt;&lt;wsp:rsid wsp:val=&quot;002C659E&quot;/&gt;&lt;wsp:rsid wsp:val=&quot;00300841&quot;/&gt;&lt;wsp:rsid wsp:val=&quot;00301AAD&quot;/&gt;&lt;wsp:rsid wsp:val=&quot;00302D15&quot;/&gt;&lt;wsp:rsid wsp:val=&quot;0030373D&quot;/&gt;&lt;wsp:rsid wsp:val=&quot;0031155E&quot;/&gt;&lt;wsp:rsid wsp:val=&quot;0032592B&quot;/&gt;&lt;wsp:rsid wsp:val=&quot;00353958&quot;/&gt;&lt;wsp:rsid wsp:val=&quot;00354AD9&quot;/&gt;&lt;wsp:rsid wsp:val=&quot;00360EF3&quot;/&gt;&lt;wsp:rsid wsp:val=&quot;003645B0&quot;/&gt;&lt;wsp:rsid wsp:val=&quot;003835AA&quot;/&gt;&lt;wsp:rsid wsp:val=&quot;00390BC5&quot;/&gt;&lt;wsp:rsid wsp:val=&quot;003973BE&quot;/&gt;&lt;wsp:rsid wsp:val=&quot;003B5969&quot;/&gt;&lt;wsp:rsid wsp:val=&quot;003D06D5&quot;/&gt;&lt;wsp:rsid wsp:val=&quot;003D6D11&quot;/&gt;&lt;wsp:rsid wsp:val=&quot;003E5B14&quot;/&gt;&lt;wsp:rsid wsp:val=&quot;003F41D8&quot;/&gt;&lt;wsp:rsid wsp:val=&quot;003F4FFE&quot;/&gt;&lt;wsp:rsid wsp:val=&quot;003F6C26&quot;/&gt;&lt;wsp:rsid wsp:val=&quot;004052B8&quot;/&gt;&lt;wsp:rsid wsp:val=&quot;00415DED&quot;/&gt;&lt;wsp:rsid wsp:val=&quot;004216AF&quot;/&gt;&lt;wsp:rsid wsp:val=&quot;00455063&quot;/&gt;&lt;wsp:rsid wsp:val=&quot;0045772F&quot;/&gt;&lt;wsp:rsid wsp:val=&quot;00464204&quot;/&gt;&lt;wsp:rsid wsp:val=&quot;00466D6C&quot;/&gt;&lt;wsp:rsid wsp:val=&quot;00472B74&quot;/&gt;&lt;wsp:rsid wsp:val=&quot;004732DA&quot;/&gt;&lt;wsp:rsid wsp:val=&quot;00475C7F&quot;/&gt;&lt;wsp:rsid wsp:val=&quot;0049655B&quot;/&gt;&lt;wsp:rsid wsp:val=&quot;004A432C&quot;/&gt;&lt;wsp:rsid wsp:val=&quot;004B2094&quot;/&gt;&lt;wsp:rsid wsp:val=&quot;004B318E&quot;/&gt;&lt;wsp:rsid wsp:val=&quot;004B76E7&quot;/&gt;&lt;wsp:rsid wsp:val=&quot;004B78A8&quot;/&gt;&lt;wsp:rsid wsp:val=&quot;004C2E4F&quot;/&gt;&lt;wsp:rsid wsp:val=&quot;004C4176&quot;/&gt;&lt;wsp:rsid wsp:val=&quot;004E366B&quot;/&gt;&lt;wsp:rsid wsp:val=&quot;004F1D43&quot;/&gt;&lt;wsp:rsid wsp:val=&quot;00501EA6&quot;/&gt;&lt;wsp:rsid wsp:val=&quot;00505D5C&quot;/&gt;&lt;wsp:rsid wsp:val=&quot;00505F42&quot;/&gt;&lt;wsp:rsid wsp:val=&quot;005066C1&quot;/&gt;&lt;wsp:rsid wsp:val=&quot;005107F8&quot;/&gt;&lt;wsp:rsid wsp:val=&quot;0051389A&quot;/&gt;&lt;wsp:rsid wsp:val=&quot;00522179&quot;/&gt;&lt;wsp:rsid wsp:val=&quot;00525E28&quot;/&gt;&lt;wsp:rsid wsp:val=&quot;0052747F&quot;/&gt;&lt;wsp:rsid wsp:val=&quot;00537D79&quot;/&gt;&lt;wsp:rsid wsp:val=&quot;005453B6&quot;/&gt;&lt;wsp:rsid wsp:val=&quot;00550682&quot;/&gt;&lt;wsp:rsid wsp:val=&quot;00552ADB&quot;/&gt;&lt;wsp:rsid wsp:val=&quot;0056667C&quot;/&gt;&lt;wsp:rsid wsp:val=&quot;0058080A&quot;/&gt;&lt;wsp:rsid wsp:val=&quot;0058771B&quot;/&gt;&lt;wsp:rsid wsp:val=&quot;005A553A&quot;/&gt;&lt;wsp:rsid wsp:val=&quot;005B3313&quot;/&gt;&lt;wsp:rsid wsp:val=&quot;005B531B&quot;/&gt;&lt;wsp:rsid wsp:val=&quot;005C2E50&quot;/&gt;&lt;wsp:rsid wsp:val=&quot;005D4859&quot;/&gt;&lt;wsp:rsid wsp:val=&quot;005F770A&quot;/&gt;&lt;wsp:rsid wsp:val=&quot;00600293&quot;/&gt;&lt;wsp:rsid wsp:val=&quot;00605D2A&quot;/&gt;&lt;wsp:rsid wsp:val=&quot;006104B7&quot;/&gt;&lt;wsp:rsid wsp:val=&quot;00624BDD&quot;/&gt;&lt;wsp:rsid wsp:val=&quot;0063073A&quot;/&gt;&lt;wsp:rsid wsp:val=&quot;00636336&quot;/&gt;&lt;wsp:rsid wsp:val=&quot;0064239B&quot;/&gt;&lt;wsp:rsid wsp:val=&quot;006510B1&quot;/&gt;&lt;wsp:rsid wsp:val=&quot;006564E9&quot;/&gt;&lt;wsp:rsid wsp:val=&quot;00656AE3&quot;/&gt;&lt;wsp:rsid wsp:val=&quot;00665547&quot;/&gt;&lt;wsp:rsid wsp:val=&quot;0067143E&quot;/&gt;&lt;wsp:rsid wsp:val=&quot;006756CD&quot;/&gt;&lt;wsp:rsid wsp:val=&quot;00676EEC&quot;/&gt;&lt;wsp:rsid wsp:val=&quot;006779EC&quot;/&gt;&lt;wsp:rsid wsp:val=&quot;00681B6B&quot;/&gt;&lt;wsp:rsid wsp:val=&quot;00684BAC&quot;/&gt;&lt;wsp:rsid wsp:val=&quot;00687769&quot;/&gt;&lt;wsp:rsid wsp:val=&quot;00691848&quot;/&gt;&lt;wsp:rsid wsp:val=&quot;00694617&quot;/&gt;&lt;wsp:rsid wsp:val=&quot;00697C70&quot;/&gt;&lt;wsp:rsid wsp:val=&quot;006C0B1C&quot;/&gt;&lt;wsp:rsid wsp:val=&quot;006C2335&quot;/&gt;&lt;wsp:rsid wsp:val=&quot;006E5A66&quot;/&gt;&lt;wsp:rsid wsp:val=&quot;00716491&quot;/&gt;&lt;wsp:rsid wsp:val=&quot;00721C65&quot;/&gt;&lt;wsp:rsid wsp:val=&quot;007241F0&quot;/&gt;&lt;wsp:rsid wsp:val=&quot;007271BE&quot;/&gt;&lt;wsp:rsid wsp:val=&quot;0075725C&quot;/&gt;&lt;wsp:rsid wsp:val=&quot;00774357&quot;/&gt;&lt;wsp:rsid wsp:val=&quot;007775F1&quot;/&gt;&lt;wsp:rsid wsp:val=&quot;0078577E&quot;/&gt;&lt;wsp:rsid wsp:val=&quot;007A0B1F&quot;/&gt;&lt;wsp:rsid wsp:val=&quot;007A5829&quot;/&gt;&lt;wsp:rsid wsp:val=&quot;007B25D9&quot;/&gt;&lt;wsp:rsid wsp:val=&quot;007B713D&quot;/&gt;&lt;wsp:rsid wsp:val=&quot;007D6701&quot;/&gt;&lt;wsp:rsid wsp:val=&quot;007E6EC7&quot;/&gt;&lt;wsp:rsid wsp:val=&quot;0080378F&quot;/&gt;&lt;wsp:rsid wsp:val=&quot;008058DF&quot;/&gt;&lt;wsp:rsid wsp:val=&quot;00807DD9&quot;/&gt;&lt;wsp:rsid wsp:val=&quot;00816104&quot;/&gt;&lt;wsp:rsid wsp:val=&quot;0082635F&quot;/&gt;&lt;wsp:rsid wsp:val=&quot;008305D7&quot;/&gt;&lt;wsp:rsid wsp:val=&quot;008325AB&quot;/&gt;&lt;wsp:rsid wsp:val=&quot;00837E06&quot;/&gt;&lt;wsp:rsid wsp:val=&quot;00847798&quot;/&gt;&lt;wsp:rsid wsp:val=&quot;008555A0&quot;/&gt;&lt;wsp:rsid wsp:val=&quot;0085785E&quot;/&gt;&lt;wsp:rsid wsp:val=&quot;0086693B&quot;/&gt;&lt;wsp:rsid wsp:val=&quot;00866FB2&quot;/&gt;&lt;wsp:rsid wsp:val=&quot;0088381E&quot;/&gt;&lt;wsp:rsid wsp:val=&quot;00897CEE&quot;/&gt;&lt;wsp:rsid wsp:val=&quot;008A31D3&quot;/&gt;&lt;wsp:rsid wsp:val=&quot;008B0351&quot;/&gt;&lt;wsp:rsid wsp:val=&quot;008B2DF6&quot;/&gt;&lt;wsp:rsid wsp:val=&quot;008B30A4&quot;/&gt;&lt;wsp:rsid wsp:val=&quot;008B7AC3&quot;/&gt;&lt;wsp:rsid wsp:val=&quot;008C0196&quot;/&gt;&lt;wsp:rsid wsp:val=&quot;008C224C&quot;/&gt;&lt;wsp:rsid wsp:val=&quot;008D4FE1&quot;/&gt;&lt;wsp:rsid wsp:val=&quot;008D5885&quot;/&gt;&lt;wsp:rsid wsp:val=&quot;008F5DD7&quot;/&gt;&lt;wsp:rsid wsp:val=&quot;0092374F&quot;/&gt;&lt;wsp:rsid wsp:val=&quot;009250CC&quot;/&gt;&lt;wsp:rsid wsp:val=&quot;00936C39&quot;/&gt;&lt;wsp:rsid wsp:val=&quot;0094188C&quot;/&gt;&lt;wsp:rsid wsp:val=&quot;009458E1&quot;/&gt;&lt;wsp:rsid wsp:val=&quot;0095772E&quot;/&gt;&lt;wsp:rsid wsp:val=&quot;00961E2A&quot;/&gt;&lt;wsp:rsid wsp:val=&quot;00963FB3&quot;/&gt;&lt;wsp:rsid wsp:val=&quot;009668A9&quot;/&gt;&lt;wsp:rsid wsp:val=&quot;0098403F&quot;/&gt;&lt;wsp:rsid wsp:val=&quot;00984A41&quot;/&gt;&lt;wsp:rsid wsp:val=&quot;00984E6F&quot;/&gt;&lt;wsp:rsid wsp:val=&quot;009A0C76&quot;/&gt;&lt;wsp:rsid wsp:val=&quot;009A4C21&quot;/&gt;&lt;wsp:rsid wsp:val=&quot;009A7D67&quot;/&gt;&lt;wsp:rsid wsp:val=&quot;009B509C&quot;/&gt;&lt;wsp:rsid wsp:val=&quot;009B5BB7&quot;/&gt;&lt;wsp:rsid wsp:val=&quot;009C6AD5&quot;/&gt;&lt;wsp:rsid wsp:val=&quot;009D08D5&quot;/&gt;&lt;wsp:rsid wsp:val=&quot;009D7D24&quot;/&gt;&lt;wsp:rsid wsp:val=&quot;009E43C1&quot;/&gt;&lt;wsp:rsid wsp:val=&quot;009E5BE9&quot;/&gt;&lt;wsp:rsid wsp:val=&quot;009F5EDD&quot;/&gt;&lt;wsp:rsid wsp:val=&quot;00A01111&quot;/&gt;&lt;wsp:rsid wsp:val=&quot;00A07068&quot;/&gt;&lt;wsp:rsid wsp:val=&quot;00A2214D&quot;/&gt;&lt;wsp:rsid wsp:val=&quot;00A23E91&quot;/&gt;&lt;wsp:rsid wsp:val=&quot;00A32A1F&quot;/&gt;&lt;wsp:rsid wsp:val=&quot;00A40D1E&quot;/&gt;&lt;wsp:rsid wsp:val=&quot;00A60C42&quot;/&gt;&lt;wsp:rsid wsp:val=&quot;00A60FD7&quot;/&gt;&lt;wsp:rsid wsp:val=&quot;00A77AB8&quot;/&gt;&lt;wsp:rsid wsp:val=&quot;00AA1800&quot;/&gt;&lt;wsp:rsid wsp:val=&quot;00AB4D7D&quot;/&gt;&lt;wsp:rsid wsp:val=&quot;00AC024C&quot;/&gt;&lt;wsp:rsid wsp:val=&quot;00AC3C05&quot;/&gt;&lt;wsp:rsid wsp:val=&quot;00AD0C11&quot;/&gt;&lt;wsp:rsid wsp:val=&quot;00AE7479&quot;/&gt;&lt;wsp:rsid wsp:val=&quot;00AF1539&quot;/&gt;&lt;wsp:rsid wsp:val=&quot;00B10E7A&quot;/&gt;&lt;wsp:rsid wsp:val=&quot;00B15179&quot;/&gt;&lt;wsp:rsid wsp:val=&quot;00B310C7&quot;/&gt;&lt;wsp:rsid wsp:val=&quot;00B3679F&quot;/&gt;&lt;wsp:rsid wsp:val=&quot;00B6158A&quot;/&gt;&lt;wsp:rsid wsp:val=&quot;00B677DF&quot;/&gt;&lt;wsp:rsid wsp:val=&quot;00B7273D&quot;/&gt;&lt;wsp:rsid wsp:val=&quot;00B75C2D&quot;/&gt;&lt;wsp:rsid wsp:val=&quot;00B77EB6&quot;/&gt;&lt;wsp:rsid wsp:val=&quot;00BA53F5&quot;/&gt;&lt;wsp:rsid wsp:val=&quot;00BB210C&quot;/&gt;&lt;wsp:rsid wsp:val=&quot;00BC1C66&quot;/&gt;&lt;wsp:rsid wsp:val=&quot;00BC6FAC&quot;/&gt;&lt;wsp:rsid wsp:val=&quot;00BC71C2&quot;/&gt;&lt;wsp:rsid wsp:val=&quot;00BE2B3E&quot;/&gt;&lt;wsp:rsid wsp:val=&quot;00BF2F4F&quot;/&gt;&lt;wsp:rsid wsp:val=&quot;00BF4C6F&quot;/&gt;&lt;wsp:rsid wsp:val=&quot;00BF7115&quot;/&gt;&lt;wsp:rsid wsp:val=&quot;00C065F9&quot;/&gt;&lt;wsp:rsid wsp:val=&quot;00C12060&quot;/&gt;&lt;wsp:rsid wsp:val=&quot;00C132EB&quot;/&gt;&lt;wsp:rsid wsp:val=&quot;00C13DC0&quot;/&gt;&lt;wsp:rsid wsp:val=&quot;00C24F32&quot;/&gt;&lt;wsp:rsid wsp:val=&quot;00C333DD&quot;/&gt;&lt;wsp:rsid wsp:val=&quot;00C3492E&quot;/&gt;&lt;wsp:rsid wsp:val=&quot;00C4547B&quot;/&gt;&lt;wsp:rsid wsp:val=&quot;00C45651&quot;/&gt;&lt;wsp:rsid wsp:val=&quot;00C46314&quot;/&gt;&lt;wsp:rsid wsp:val=&quot;00C50C08&quot;/&gt;&lt;wsp:rsid wsp:val=&quot;00C563B9&quot;/&gt;&lt;wsp:rsid wsp:val=&quot;00C71106&quot;/&gt;&lt;wsp:rsid wsp:val=&quot;00C82567&quot;/&gt;&lt;wsp:rsid wsp:val=&quot;00C8621F&quot;/&gt;&lt;wsp:rsid wsp:val=&quot;00C86B44&quot;/&gt;&lt;wsp:rsid wsp:val=&quot;00C91545&quot;/&gt;&lt;wsp:rsid wsp:val=&quot;00C92EDC&quot;/&gt;&lt;wsp:rsid wsp:val=&quot;00CB409F&quot;/&gt;&lt;wsp:rsid wsp:val=&quot;00CD6079&quot;/&gt;&lt;wsp:rsid wsp:val=&quot;00CE6CD6&quot;/&gt;&lt;wsp:rsid wsp:val=&quot;00CE7DFA&quot;/&gt;&lt;wsp:rsid wsp:val=&quot;00CF5B40&quot;/&gt;&lt;wsp:rsid wsp:val=&quot;00D05333&quot;/&gt;&lt;wsp:rsid wsp:val=&quot;00D13C62&quot;/&gt;&lt;wsp:rsid wsp:val=&quot;00D24315&quot;/&gt;&lt;wsp:rsid wsp:val=&quot;00D24E2A&quot;/&gt;&lt;wsp:rsid wsp:val=&quot;00D25170&quot;/&gt;&lt;wsp:rsid wsp:val=&quot;00D25E47&quot;/&gt;&lt;wsp:rsid wsp:val=&quot;00D27EEE&quot;/&gt;&lt;wsp:rsid wsp:val=&quot;00D50AD2&quot;/&gt;&lt;wsp:rsid wsp:val=&quot;00D54D55&quot;/&gt;&lt;wsp:rsid wsp:val=&quot;00D61348&quot;/&gt;&lt;wsp:rsid wsp:val=&quot;00D61FBA&quot;/&gt;&lt;wsp:rsid wsp:val=&quot;00D626C9&quot;/&gt;&lt;wsp:rsid wsp:val=&quot;00D758CA&quot;/&gt;&lt;wsp:rsid wsp:val=&quot;00D834F9&quot;/&gt;&lt;wsp:rsid wsp:val=&quot;00D8634B&quot;/&gt;&lt;wsp:rsid wsp:val=&quot;00D86C4A&quot;/&gt;&lt;wsp:rsid wsp:val=&quot;00D86CD2&quot;/&gt;&lt;wsp:rsid wsp:val=&quot;00DA4CB3&quot;/&gt;&lt;wsp:rsid wsp:val=&quot;00DA7618&quot;/&gt;&lt;wsp:rsid wsp:val=&quot;00DC423B&quot;/&gt;&lt;wsp:rsid wsp:val=&quot;00DC5DA7&quot;/&gt;&lt;wsp:rsid wsp:val=&quot;00DD0404&quot;/&gt;&lt;wsp:rsid wsp:val=&quot;00DD178F&quot;/&gt;&lt;wsp:rsid wsp:val=&quot;00E05CC9&quot;/&gt;&lt;wsp:rsid wsp:val=&quot;00E05DD3&quot;/&gt;&lt;wsp:rsid wsp:val=&quot;00E108BB&quot;/&gt;&lt;wsp:rsid wsp:val=&quot;00E11782&quot;/&gt;&lt;wsp:rsid wsp:val=&quot;00E1329A&quot;/&gt;&lt;wsp:rsid wsp:val=&quot;00E137D5&quot;/&gt;&lt;wsp:rsid wsp:val=&quot;00E25DEC&quot;/&gt;&lt;wsp:rsid wsp:val=&quot;00E336EF&quot;/&gt;&lt;wsp:rsid wsp:val=&quot;00E35E86&quot;/&gt;&lt;wsp:rsid wsp:val=&quot;00E373C6&quot;/&gt;&lt;wsp:rsid wsp:val=&quot;00E37ADF&quot;/&gt;&lt;wsp:rsid wsp:val=&quot;00E4432D&quot;/&gt;&lt;wsp:rsid wsp:val=&quot;00E4785D&quot;/&gt;&lt;wsp:rsid wsp:val=&quot;00E63046&quot;/&gt;&lt;wsp:rsid wsp:val=&quot;00E778A2&quot;/&gt;&lt;wsp:rsid wsp:val=&quot;00E81EA5&quot;/&gt;&lt;wsp:rsid wsp:val=&quot;00E86E4E&quot;/&gt;&lt;wsp:rsid wsp:val=&quot;00E908A8&quot;/&gt;&lt;wsp:rsid wsp:val=&quot;00E91F56&quot;/&gt;&lt;wsp:rsid wsp:val=&quot;00E92DCE&quot;/&gt;&lt;wsp:rsid wsp:val=&quot;00E97482&quot;/&gt;&lt;wsp:rsid wsp:val=&quot;00EB18EB&quot;/&gt;&lt;wsp:rsid wsp:val=&quot;00EB4677&quot;/&gt;&lt;wsp:rsid wsp:val=&quot;00EB6EB2&quot;/&gt;&lt;wsp:rsid wsp:val=&quot;00EC000F&quot;/&gt;&lt;wsp:rsid wsp:val=&quot;00EC0110&quot;/&gt;&lt;wsp:rsid wsp:val=&quot;00EC0AA7&quot;/&gt;&lt;wsp:rsid wsp:val=&quot;00EC0E72&quot;/&gt;&lt;wsp:rsid wsp:val=&quot;00EC522A&quot;/&gt;&lt;wsp:rsid wsp:val=&quot;00EC6AA5&quot;/&gt;&lt;wsp:rsid wsp:val=&quot;00EC7196&quot;/&gt;&lt;wsp:rsid wsp:val=&quot;00ED7081&quot;/&gt;&lt;wsp:rsid wsp:val=&quot;00EE1CF2&quot;/&gt;&lt;wsp:rsid wsp:val=&quot;00EF1F11&quot;/&gt;&lt;wsp:rsid wsp:val=&quot;00EF4196&quot;/&gt;&lt;wsp:rsid wsp:val=&quot;00EF58DE&quot;/&gt;&lt;wsp:rsid wsp:val=&quot;00F056AA&quot;/&gt;&lt;wsp:rsid wsp:val=&quot;00F0667A&quot;/&gt;&lt;wsp:rsid wsp:val=&quot;00F077CC&quot;/&gt;&lt;wsp:rsid wsp:val=&quot;00F21674&quot;/&gt;&lt;wsp:rsid wsp:val=&quot;00F223F5&quot;/&gt;&lt;wsp:rsid wsp:val=&quot;00F2668C&quot;/&gt;&lt;wsp:rsid wsp:val=&quot;00F26E36&quot;/&gt;&lt;wsp:rsid wsp:val=&quot;00F338E0&quot;/&gt;&lt;wsp:rsid wsp:val=&quot;00F44600&quot;/&gt;&lt;wsp:rsid wsp:val=&quot;00F446B7&quot;/&gt;&lt;wsp:rsid wsp:val=&quot;00F636E0&quot;/&gt;&lt;wsp:rsid wsp:val=&quot;00FA4EE7&quot;/&gt;&lt;wsp:rsid wsp:val=&quot;00FB5669&quot;/&gt;&lt;wsp:rsid wsp:val=&quot;00FC0220&quot;/&gt;&lt;wsp:rsid wsp:val=&quot;00FC34D7&quot;/&gt;&lt;wsp:rsid wsp:val=&quot;00FC55A6&quot;/&gt;&lt;wsp:rsid wsp:val=&quot;00FD20AC&quot;/&gt;&lt;wsp:rsid wsp:val=&quot;00FD56E8&quot;/&gt;&lt;wsp:rsid wsp:val=&quot;00FE2875&quot;/&gt;&lt;wsp:rsid wsp:val=&quot;00FF3706&quot;/&gt;&lt;/wsp:rsids&gt;&lt;/w:docPr&gt;&lt;w:body&gt;&lt;w:p wsp:rsidR=&quot;00000000&quot; wsp:rsidRDefault=&quot;00D24E2A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-cs w:val=&quot;24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-cs w:val=&quot;24&quot;/&gt;&lt;/w:rPr&gt;&lt;m:t&gt;P&lt;/m:t&gt;&lt;/m:r&gt;&lt;/m:e&gt;&lt;m:sub&gt;&lt;m:r&gt;&lt;w:rPr&gt;&lt;w:rFonts w:ascii=&quot;Cambria Math&quot; w:fareast=&quot;Times New Roman&quot; w:h-ansi=&quot;Cambria Math&quot;/&gt;&lt;wx:font wx:val=&quot;Cambria Math&quot;/&gt;&lt;w:i/&gt;&lt;w:sz-cs w:val=&quot;24&quot;/&gt;&lt;/w:rPr&gt;&lt;m:t&gt;VI&lt;/m:t&gt;&lt;/m:r&gt;&lt;/m:sub&gt;&lt;/m:sSub&gt;&lt;m:r&gt;&lt;w:rPr&gt;&lt;w:rFonts w:ascii=&quot;Cambria Math&quot; w:fareast=&quot;Times New Roman&quot; w:h-ansi=&quot;Cambria Math&quot;/&gt;&lt;wx:font wx:val=&quot;Cambria Math&quot;/&gt;&lt;w:i/&gt;&lt;w:sz-cs w:val=&quot;24&quot;/&gt;&lt;/w:rPr&gt;&lt;m:t&gt;=&lt;/m:t&gt;&lt;/m:r&gt;&lt;m:sSub&gt;&lt;m:sSubPr&gt;&lt;m:ctrlPr&gt;&lt;w:rPr&gt;&lt;w:rFonts w:ascii=&quot;Cambria Math&quot; w:fareast=&quot;Times New Roman&quot; w:h-ansi=&quot;Cambria Math&quot;/&gt;&lt;wx:font wx:val=&quot;Cambria Math&quot;/&gt;&lt;w:i/&gt;&lt;w:sz-cs w:val=&quot;24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-cs w:val=&quot;24&quot;/&gt;&lt;/w:rPr&gt;&lt;m:t&gt;P&lt;/m:t&gt;&lt;/m:r&gt;&lt;/m:e&gt;&lt;m:sub&gt;&lt;m:r&gt;&lt;w:rPr&gt;&lt;w:rFonts w:ascii=&quot;Cambria Math&quot; w:fareast=&quot;Times New Roman&quot; w:h-ansi=&quot;Cambria Math&quot;/&gt;&lt;wx:font wx:val=&quot;Cambria Math&quot;/&gt;&lt;w:i/&gt;&lt;w:sz-cs w:val=&quot;24&quot;/&gt;&lt;/w:rPr&gt;&lt;m:t&gt;4&lt;/m:t&gt;&lt;/m:r&gt;&lt;/m:sub&gt;&lt;/m:sSub&gt;&lt;m:r&gt;&lt;w:rPr&gt;&lt;w:rFonts w:ascii=&quot;Cambria Math&quot; w:fareast=&quot;Times New Roman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fareast=&quot;Times New Roman&quot; w:h-ansi=&quot;Cambria Math&quot;/&gt;&lt;wx:font wx:val=&quot;Cambria Math&quot;/&gt;&lt;w:i/&gt;&lt;w:sz-cs w:val=&quot;24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fareast=&quot;Times New Roman&quot; w:h-ansi=&quot;Cambria Math&quot;/&gt;&lt;wx:font wx:val=&quot;Cambria Math&quot;/&gt;&lt;w:i/&gt;&lt;w:sz-cs w:val=&quot;24&quot;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5" o:title="" chromakey="white"/>
          </v:shape>
        </w:pict>
      </w:r>
      <w:r w:rsidRPr="001E6BBF">
        <w:rPr>
          <w:sz w:val="28"/>
          <w:szCs w:val="24"/>
        </w:rPr>
        <w:instrText xml:space="preserve"> </w:instrText>
      </w:r>
      <w:r w:rsidR="001F1929" w:rsidRPr="001E6BBF">
        <w:rPr>
          <w:sz w:val="28"/>
          <w:szCs w:val="24"/>
        </w:rPr>
        <w:fldChar w:fldCharType="separate"/>
      </w:r>
      <w:r w:rsidR="00DB1EFD" w:rsidRPr="001F1929">
        <w:rPr>
          <w:sz w:val="28"/>
        </w:rPr>
        <w:pict>
          <v:shape id="_x0000_i1041" type="#_x0000_t75" style="width:57pt;height:11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37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61E2A&quot;/&gt;&lt;wsp:rsid wsp:val=&quot;00002617&quot;/&gt;&lt;wsp:rsid wsp:val=&quot;0000633C&quot;/&gt;&lt;wsp:rsid wsp:val=&quot;000229AD&quot;/&gt;&lt;wsp:rsid wsp:val=&quot;00050102&quot;/&gt;&lt;wsp:rsid wsp:val=&quot;00051535&quot;/&gt;&lt;wsp:rsid wsp:val=&quot;00060BC1&quot;/&gt;&lt;wsp:rsid wsp:val=&quot;000A2001&quot;/&gt;&lt;wsp:rsid wsp:val=&quot;000A3493&quot;/&gt;&lt;wsp:rsid wsp:val=&quot;000B5110&quot;/&gt;&lt;wsp:rsid wsp:val=&quot;000E19EE&quot;/&gt;&lt;wsp:rsid wsp:val=&quot;000E5194&quot;/&gt;&lt;wsp:rsid wsp:val=&quot;000E6614&quot;/&gt;&lt;wsp:rsid wsp:val=&quot;00103287&quot;/&gt;&lt;wsp:rsid wsp:val=&quot;0010622E&quot;/&gt;&lt;wsp:rsid wsp:val=&quot;00125002&quot;/&gt;&lt;wsp:rsid wsp:val=&quot;0013561C&quot;/&gt;&lt;wsp:rsid wsp:val=&quot;0013603E&quot;/&gt;&lt;wsp:rsid wsp:val=&quot;001378AA&quot;/&gt;&lt;wsp:rsid wsp:val=&quot;00154968&quot;/&gt;&lt;wsp:rsid wsp:val=&quot;00155606&quot;/&gt;&lt;wsp:rsid wsp:val=&quot;00160FAD&quot;/&gt;&lt;wsp:rsid wsp:val=&quot;00174B31&quot;/&gt;&lt;wsp:rsid wsp:val=&quot;001751D8&quot;/&gt;&lt;wsp:rsid wsp:val=&quot;0018128A&quot;/&gt;&lt;wsp:rsid wsp:val=&quot;00193C47&quot;/&gt;&lt;wsp:rsid wsp:val=&quot;00194480&quot;/&gt;&lt;wsp:rsid wsp:val=&quot;00195E21&quot;/&gt;&lt;wsp:rsid wsp:val=&quot;001A223A&quot;/&gt;&lt;wsp:rsid wsp:val=&quot;001B1EBF&quot;/&gt;&lt;wsp:rsid wsp:val=&quot;001B6D25&quot;/&gt;&lt;wsp:rsid wsp:val=&quot;001F7781&quot;/&gt;&lt;wsp:rsid wsp:val=&quot;002161BF&quot;/&gt;&lt;wsp:rsid wsp:val=&quot;00216529&quot;/&gt;&lt;wsp:rsid wsp:val=&quot;00216873&quot;/&gt;&lt;wsp:rsid wsp:val=&quot;00217144&quot;/&gt;&lt;wsp:rsid wsp:val=&quot;002227DC&quot;/&gt;&lt;wsp:rsid wsp:val=&quot;00253BDB&quot;/&gt;&lt;wsp:rsid wsp:val=&quot;00276039&quot;/&gt;&lt;wsp:rsid wsp:val=&quot;0029015F&quot;/&gt;&lt;wsp:rsid wsp:val=&quot;00295AB5&quot;/&gt;&lt;wsp:rsid wsp:val=&quot;002A44D5&quot;/&gt;&lt;wsp:rsid wsp:val=&quot;002A55B6&quot;/&gt;&lt;wsp:rsid wsp:val=&quot;002C3C1B&quot;/&gt;&lt;wsp:rsid wsp:val=&quot;002C659E&quot;/&gt;&lt;wsp:rsid wsp:val=&quot;00300841&quot;/&gt;&lt;wsp:rsid wsp:val=&quot;00301AAD&quot;/&gt;&lt;wsp:rsid wsp:val=&quot;00302D15&quot;/&gt;&lt;wsp:rsid wsp:val=&quot;0030373D&quot;/&gt;&lt;wsp:rsid wsp:val=&quot;0031155E&quot;/&gt;&lt;wsp:rsid wsp:val=&quot;0032592B&quot;/&gt;&lt;wsp:rsid wsp:val=&quot;00353958&quot;/&gt;&lt;wsp:rsid wsp:val=&quot;00354AD9&quot;/&gt;&lt;wsp:rsid wsp:val=&quot;00360EF3&quot;/&gt;&lt;wsp:rsid wsp:val=&quot;003645B0&quot;/&gt;&lt;wsp:rsid wsp:val=&quot;003835AA&quot;/&gt;&lt;wsp:rsid wsp:val=&quot;00390BC5&quot;/&gt;&lt;wsp:rsid wsp:val=&quot;003973BE&quot;/&gt;&lt;wsp:rsid wsp:val=&quot;003B5969&quot;/&gt;&lt;wsp:rsid wsp:val=&quot;003D06D5&quot;/&gt;&lt;wsp:rsid wsp:val=&quot;003D6D11&quot;/&gt;&lt;wsp:rsid wsp:val=&quot;003E5B14&quot;/&gt;&lt;wsp:rsid wsp:val=&quot;003F41D8&quot;/&gt;&lt;wsp:rsid wsp:val=&quot;003F4FFE&quot;/&gt;&lt;wsp:rsid wsp:val=&quot;003F6C26&quot;/&gt;&lt;wsp:rsid wsp:val=&quot;004052B8&quot;/&gt;&lt;wsp:rsid wsp:val=&quot;00415DED&quot;/&gt;&lt;wsp:rsid wsp:val=&quot;004216AF&quot;/&gt;&lt;wsp:rsid wsp:val=&quot;00455063&quot;/&gt;&lt;wsp:rsid wsp:val=&quot;0045772F&quot;/&gt;&lt;wsp:rsid wsp:val=&quot;00464204&quot;/&gt;&lt;wsp:rsid wsp:val=&quot;00466D6C&quot;/&gt;&lt;wsp:rsid wsp:val=&quot;00472B74&quot;/&gt;&lt;wsp:rsid wsp:val=&quot;004732DA&quot;/&gt;&lt;wsp:rsid wsp:val=&quot;00475C7F&quot;/&gt;&lt;wsp:rsid wsp:val=&quot;0049655B&quot;/&gt;&lt;wsp:rsid wsp:val=&quot;004A432C&quot;/&gt;&lt;wsp:rsid wsp:val=&quot;004B2094&quot;/&gt;&lt;wsp:rsid wsp:val=&quot;004B318E&quot;/&gt;&lt;wsp:rsid wsp:val=&quot;004B76E7&quot;/&gt;&lt;wsp:rsid wsp:val=&quot;004B78A8&quot;/&gt;&lt;wsp:rsid wsp:val=&quot;004C2E4F&quot;/&gt;&lt;wsp:rsid wsp:val=&quot;004C4176&quot;/&gt;&lt;wsp:rsid wsp:val=&quot;004E366B&quot;/&gt;&lt;wsp:rsid wsp:val=&quot;004F1D43&quot;/&gt;&lt;wsp:rsid wsp:val=&quot;00501EA6&quot;/&gt;&lt;wsp:rsid wsp:val=&quot;00505D5C&quot;/&gt;&lt;wsp:rsid wsp:val=&quot;00505F42&quot;/&gt;&lt;wsp:rsid wsp:val=&quot;005066C1&quot;/&gt;&lt;wsp:rsid wsp:val=&quot;005107F8&quot;/&gt;&lt;wsp:rsid wsp:val=&quot;0051389A&quot;/&gt;&lt;wsp:rsid wsp:val=&quot;00522179&quot;/&gt;&lt;wsp:rsid wsp:val=&quot;00525E28&quot;/&gt;&lt;wsp:rsid wsp:val=&quot;0052747F&quot;/&gt;&lt;wsp:rsid wsp:val=&quot;00537D79&quot;/&gt;&lt;wsp:rsid wsp:val=&quot;005453B6&quot;/&gt;&lt;wsp:rsid wsp:val=&quot;00550682&quot;/&gt;&lt;wsp:rsid wsp:val=&quot;00552ADB&quot;/&gt;&lt;wsp:rsid wsp:val=&quot;0056667C&quot;/&gt;&lt;wsp:rsid wsp:val=&quot;0058080A&quot;/&gt;&lt;wsp:rsid wsp:val=&quot;0058771B&quot;/&gt;&lt;wsp:rsid wsp:val=&quot;005A553A&quot;/&gt;&lt;wsp:rsid wsp:val=&quot;005B3313&quot;/&gt;&lt;wsp:rsid wsp:val=&quot;005B531B&quot;/&gt;&lt;wsp:rsid wsp:val=&quot;005C2E50&quot;/&gt;&lt;wsp:rsid wsp:val=&quot;005D4859&quot;/&gt;&lt;wsp:rsid wsp:val=&quot;005F770A&quot;/&gt;&lt;wsp:rsid wsp:val=&quot;00600293&quot;/&gt;&lt;wsp:rsid wsp:val=&quot;00605D2A&quot;/&gt;&lt;wsp:rsid wsp:val=&quot;006104B7&quot;/&gt;&lt;wsp:rsid wsp:val=&quot;00624BDD&quot;/&gt;&lt;wsp:rsid wsp:val=&quot;0063073A&quot;/&gt;&lt;wsp:rsid wsp:val=&quot;00636336&quot;/&gt;&lt;wsp:rsid wsp:val=&quot;0064239B&quot;/&gt;&lt;wsp:rsid wsp:val=&quot;006510B1&quot;/&gt;&lt;wsp:rsid wsp:val=&quot;006564E9&quot;/&gt;&lt;wsp:rsid wsp:val=&quot;00656AE3&quot;/&gt;&lt;wsp:rsid wsp:val=&quot;00665547&quot;/&gt;&lt;wsp:rsid wsp:val=&quot;0067143E&quot;/&gt;&lt;wsp:rsid wsp:val=&quot;006756CD&quot;/&gt;&lt;wsp:rsid wsp:val=&quot;00676EEC&quot;/&gt;&lt;wsp:rsid wsp:val=&quot;006779EC&quot;/&gt;&lt;wsp:rsid wsp:val=&quot;00681B6B&quot;/&gt;&lt;wsp:rsid wsp:val=&quot;00684BAC&quot;/&gt;&lt;wsp:rsid wsp:val=&quot;00687769&quot;/&gt;&lt;wsp:rsid wsp:val=&quot;00691848&quot;/&gt;&lt;wsp:rsid wsp:val=&quot;00694617&quot;/&gt;&lt;wsp:rsid wsp:val=&quot;00697C70&quot;/&gt;&lt;wsp:rsid wsp:val=&quot;006C0B1C&quot;/&gt;&lt;wsp:rsid wsp:val=&quot;006C2335&quot;/&gt;&lt;wsp:rsid wsp:val=&quot;006E5A66&quot;/&gt;&lt;wsp:rsid wsp:val=&quot;00716491&quot;/&gt;&lt;wsp:rsid wsp:val=&quot;00721C65&quot;/&gt;&lt;wsp:rsid wsp:val=&quot;007241F0&quot;/&gt;&lt;wsp:rsid wsp:val=&quot;007271BE&quot;/&gt;&lt;wsp:rsid wsp:val=&quot;0075725C&quot;/&gt;&lt;wsp:rsid wsp:val=&quot;00774357&quot;/&gt;&lt;wsp:rsid wsp:val=&quot;007775F1&quot;/&gt;&lt;wsp:rsid wsp:val=&quot;0078577E&quot;/&gt;&lt;wsp:rsid wsp:val=&quot;007A0B1F&quot;/&gt;&lt;wsp:rsid wsp:val=&quot;007A5829&quot;/&gt;&lt;wsp:rsid wsp:val=&quot;007B25D9&quot;/&gt;&lt;wsp:rsid wsp:val=&quot;007B713D&quot;/&gt;&lt;wsp:rsid wsp:val=&quot;007D6701&quot;/&gt;&lt;wsp:rsid wsp:val=&quot;007E6EC7&quot;/&gt;&lt;wsp:rsid wsp:val=&quot;0080378F&quot;/&gt;&lt;wsp:rsid wsp:val=&quot;008058DF&quot;/&gt;&lt;wsp:rsid wsp:val=&quot;00807DD9&quot;/&gt;&lt;wsp:rsid wsp:val=&quot;00816104&quot;/&gt;&lt;wsp:rsid wsp:val=&quot;0082635F&quot;/&gt;&lt;wsp:rsid wsp:val=&quot;008305D7&quot;/&gt;&lt;wsp:rsid wsp:val=&quot;008325AB&quot;/&gt;&lt;wsp:rsid wsp:val=&quot;00837E06&quot;/&gt;&lt;wsp:rsid wsp:val=&quot;00847798&quot;/&gt;&lt;wsp:rsid wsp:val=&quot;008555A0&quot;/&gt;&lt;wsp:rsid wsp:val=&quot;0085785E&quot;/&gt;&lt;wsp:rsid wsp:val=&quot;0086693B&quot;/&gt;&lt;wsp:rsid wsp:val=&quot;00866FB2&quot;/&gt;&lt;wsp:rsid wsp:val=&quot;0088381E&quot;/&gt;&lt;wsp:rsid wsp:val=&quot;00897CEE&quot;/&gt;&lt;wsp:rsid wsp:val=&quot;008A31D3&quot;/&gt;&lt;wsp:rsid wsp:val=&quot;008B0351&quot;/&gt;&lt;wsp:rsid wsp:val=&quot;008B2DF6&quot;/&gt;&lt;wsp:rsid wsp:val=&quot;008B30A4&quot;/&gt;&lt;wsp:rsid wsp:val=&quot;008B7AC3&quot;/&gt;&lt;wsp:rsid wsp:val=&quot;008C0196&quot;/&gt;&lt;wsp:rsid wsp:val=&quot;008C224C&quot;/&gt;&lt;wsp:rsid wsp:val=&quot;008D4FE1&quot;/&gt;&lt;wsp:rsid wsp:val=&quot;008D5885&quot;/&gt;&lt;wsp:rsid wsp:val=&quot;008F5DD7&quot;/&gt;&lt;wsp:rsid wsp:val=&quot;0092374F&quot;/&gt;&lt;wsp:rsid wsp:val=&quot;009250CC&quot;/&gt;&lt;wsp:rsid wsp:val=&quot;00936C39&quot;/&gt;&lt;wsp:rsid wsp:val=&quot;0094188C&quot;/&gt;&lt;wsp:rsid wsp:val=&quot;009458E1&quot;/&gt;&lt;wsp:rsid wsp:val=&quot;0095772E&quot;/&gt;&lt;wsp:rsid wsp:val=&quot;00961E2A&quot;/&gt;&lt;wsp:rsid wsp:val=&quot;00963FB3&quot;/&gt;&lt;wsp:rsid wsp:val=&quot;009668A9&quot;/&gt;&lt;wsp:rsid wsp:val=&quot;0098403F&quot;/&gt;&lt;wsp:rsid wsp:val=&quot;00984A41&quot;/&gt;&lt;wsp:rsid wsp:val=&quot;00984E6F&quot;/&gt;&lt;wsp:rsid wsp:val=&quot;009A0C76&quot;/&gt;&lt;wsp:rsid wsp:val=&quot;009A4C21&quot;/&gt;&lt;wsp:rsid wsp:val=&quot;009A7D67&quot;/&gt;&lt;wsp:rsid wsp:val=&quot;009B509C&quot;/&gt;&lt;wsp:rsid wsp:val=&quot;009B5BB7&quot;/&gt;&lt;wsp:rsid wsp:val=&quot;009C6AD5&quot;/&gt;&lt;wsp:rsid wsp:val=&quot;009D08D5&quot;/&gt;&lt;wsp:rsid wsp:val=&quot;009D7D24&quot;/&gt;&lt;wsp:rsid wsp:val=&quot;009E43C1&quot;/&gt;&lt;wsp:rsid wsp:val=&quot;009E5BE9&quot;/&gt;&lt;wsp:rsid wsp:val=&quot;009F5EDD&quot;/&gt;&lt;wsp:rsid wsp:val=&quot;00A01111&quot;/&gt;&lt;wsp:rsid wsp:val=&quot;00A07068&quot;/&gt;&lt;wsp:rsid wsp:val=&quot;00A2214D&quot;/&gt;&lt;wsp:rsid wsp:val=&quot;00A23E91&quot;/&gt;&lt;wsp:rsid wsp:val=&quot;00A32A1F&quot;/&gt;&lt;wsp:rsid wsp:val=&quot;00A40D1E&quot;/&gt;&lt;wsp:rsid wsp:val=&quot;00A60C42&quot;/&gt;&lt;wsp:rsid wsp:val=&quot;00A60FD7&quot;/&gt;&lt;wsp:rsid wsp:val=&quot;00A77AB8&quot;/&gt;&lt;wsp:rsid wsp:val=&quot;00AA1800&quot;/&gt;&lt;wsp:rsid wsp:val=&quot;00AB4D7D&quot;/&gt;&lt;wsp:rsid wsp:val=&quot;00AC024C&quot;/&gt;&lt;wsp:rsid wsp:val=&quot;00AC3C05&quot;/&gt;&lt;wsp:rsid wsp:val=&quot;00AD0C11&quot;/&gt;&lt;wsp:rsid wsp:val=&quot;00AE7479&quot;/&gt;&lt;wsp:rsid wsp:val=&quot;00AF1539&quot;/&gt;&lt;wsp:rsid wsp:val=&quot;00B10E7A&quot;/&gt;&lt;wsp:rsid wsp:val=&quot;00B15179&quot;/&gt;&lt;wsp:rsid wsp:val=&quot;00B310C7&quot;/&gt;&lt;wsp:rsid wsp:val=&quot;00B3679F&quot;/&gt;&lt;wsp:rsid wsp:val=&quot;00B6158A&quot;/&gt;&lt;wsp:rsid wsp:val=&quot;00B677DF&quot;/&gt;&lt;wsp:rsid wsp:val=&quot;00B7273D&quot;/&gt;&lt;wsp:rsid wsp:val=&quot;00B75C2D&quot;/&gt;&lt;wsp:rsid wsp:val=&quot;00B77EB6&quot;/&gt;&lt;wsp:rsid wsp:val=&quot;00BA53F5&quot;/&gt;&lt;wsp:rsid wsp:val=&quot;00BB210C&quot;/&gt;&lt;wsp:rsid wsp:val=&quot;00BC1C66&quot;/&gt;&lt;wsp:rsid wsp:val=&quot;00BC6FAC&quot;/&gt;&lt;wsp:rsid wsp:val=&quot;00BC71C2&quot;/&gt;&lt;wsp:rsid wsp:val=&quot;00BE2B3E&quot;/&gt;&lt;wsp:rsid wsp:val=&quot;00BF2F4F&quot;/&gt;&lt;wsp:rsid wsp:val=&quot;00BF4C6F&quot;/&gt;&lt;wsp:rsid wsp:val=&quot;00BF7115&quot;/&gt;&lt;wsp:rsid wsp:val=&quot;00C065F9&quot;/&gt;&lt;wsp:rsid wsp:val=&quot;00C12060&quot;/&gt;&lt;wsp:rsid wsp:val=&quot;00C132EB&quot;/&gt;&lt;wsp:rsid wsp:val=&quot;00C13DC0&quot;/&gt;&lt;wsp:rsid wsp:val=&quot;00C24F32&quot;/&gt;&lt;wsp:rsid wsp:val=&quot;00C333DD&quot;/&gt;&lt;wsp:rsid wsp:val=&quot;00C3492E&quot;/&gt;&lt;wsp:rsid wsp:val=&quot;00C4547B&quot;/&gt;&lt;wsp:rsid wsp:val=&quot;00C45651&quot;/&gt;&lt;wsp:rsid wsp:val=&quot;00C46314&quot;/&gt;&lt;wsp:rsid wsp:val=&quot;00C50C08&quot;/&gt;&lt;wsp:rsid wsp:val=&quot;00C563B9&quot;/&gt;&lt;wsp:rsid wsp:val=&quot;00C71106&quot;/&gt;&lt;wsp:rsid wsp:val=&quot;00C82567&quot;/&gt;&lt;wsp:rsid wsp:val=&quot;00C8621F&quot;/&gt;&lt;wsp:rsid wsp:val=&quot;00C86B44&quot;/&gt;&lt;wsp:rsid wsp:val=&quot;00C91545&quot;/&gt;&lt;wsp:rsid wsp:val=&quot;00C92EDC&quot;/&gt;&lt;wsp:rsid wsp:val=&quot;00CB409F&quot;/&gt;&lt;wsp:rsid wsp:val=&quot;00CD6079&quot;/&gt;&lt;wsp:rsid wsp:val=&quot;00CE6CD6&quot;/&gt;&lt;wsp:rsid wsp:val=&quot;00CE7DFA&quot;/&gt;&lt;wsp:rsid wsp:val=&quot;00CF5B40&quot;/&gt;&lt;wsp:rsid wsp:val=&quot;00D05333&quot;/&gt;&lt;wsp:rsid wsp:val=&quot;00D13C62&quot;/&gt;&lt;wsp:rsid wsp:val=&quot;00D24315&quot;/&gt;&lt;wsp:rsid wsp:val=&quot;00D24E2A&quot;/&gt;&lt;wsp:rsid wsp:val=&quot;00D25170&quot;/&gt;&lt;wsp:rsid wsp:val=&quot;00D25E47&quot;/&gt;&lt;wsp:rsid wsp:val=&quot;00D27EEE&quot;/&gt;&lt;wsp:rsid wsp:val=&quot;00D50AD2&quot;/&gt;&lt;wsp:rsid wsp:val=&quot;00D54D55&quot;/&gt;&lt;wsp:rsid wsp:val=&quot;00D61348&quot;/&gt;&lt;wsp:rsid wsp:val=&quot;00D61FBA&quot;/&gt;&lt;wsp:rsid wsp:val=&quot;00D626C9&quot;/&gt;&lt;wsp:rsid wsp:val=&quot;00D758CA&quot;/&gt;&lt;wsp:rsid wsp:val=&quot;00D834F9&quot;/&gt;&lt;wsp:rsid wsp:val=&quot;00D8634B&quot;/&gt;&lt;wsp:rsid wsp:val=&quot;00D86C4A&quot;/&gt;&lt;wsp:rsid wsp:val=&quot;00D86CD2&quot;/&gt;&lt;wsp:rsid wsp:val=&quot;00DA4CB3&quot;/&gt;&lt;wsp:rsid wsp:val=&quot;00DA7618&quot;/&gt;&lt;wsp:rsid wsp:val=&quot;00DC423B&quot;/&gt;&lt;wsp:rsid wsp:val=&quot;00DC5DA7&quot;/&gt;&lt;wsp:rsid wsp:val=&quot;00DD0404&quot;/&gt;&lt;wsp:rsid wsp:val=&quot;00DD178F&quot;/&gt;&lt;wsp:rsid wsp:val=&quot;00E05CC9&quot;/&gt;&lt;wsp:rsid wsp:val=&quot;00E05DD3&quot;/&gt;&lt;wsp:rsid wsp:val=&quot;00E108BB&quot;/&gt;&lt;wsp:rsid wsp:val=&quot;00E11782&quot;/&gt;&lt;wsp:rsid wsp:val=&quot;00E1329A&quot;/&gt;&lt;wsp:rsid wsp:val=&quot;00E137D5&quot;/&gt;&lt;wsp:rsid wsp:val=&quot;00E25DEC&quot;/&gt;&lt;wsp:rsid wsp:val=&quot;00E336EF&quot;/&gt;&lt;wsp:rsid wsp:val=&quot;00E35E86&quot;/&gt;&lt;wsp:rsid wsp:val=&quot;00E373C6&quot;/&gt;&lt;wsp:rsid wsp:val=&quot;00E37ADF&quot;/&gt;&lt;wsp:rsid wsp:val=&quot;00E4432D&quot;/&gt;&lt;wsp:rsid wsp:val=&quot;00E4785D&quot;/&gt;&lt;wsp:rsid wsp:val=&quot;00E63046&quot;/&gt;&lt;wsp:rsid wsp:val=&quot;00E778A2&quot;/&gt;&lt;wsp:rsid wsp:val=&quot;00E81EA5&quot;/&gt;&lt;wsp:rsid wsp:val=&quot;00E86E4E&quot;/&gt;&lt;wsp:rsid wsp:val=&quot;00E908A8&quot;/&gt;&lt;wsp:rsid wsp:val=&quot;00E91F56&quot;/&gt;&lt;wsp:rsid wsp:val=&quot;00E92DCE&quot;/&gt;&lt;wsp:rsid wsp:val=&quot;00E97482&quot;/&gt;&lt;wsp:rsid wsp:val=&quot;00EB18EB&quot;/&gt;&lt;wsp:rsid wsp:val=&quot;00EB4677&quot;/&gt;&lt;wsp:rsid wsp:val=&quot;00EB6EB2&quot;/&gt;&lt;wsp:rsid wsp:val=&quot;00EC000F&quot;/&gt;&lt;wsp:rsid wsp:val=&quot;00EC0110&quot;/&gt;&lt;wsp:rsid wsp:val=&quot;00EC0AA7&quot;/&gt;&lt;wsp:rsid wsp:val=&quot;00EC0E72&quot;/&gt;&lt;wsp:rsid wsp:val=&quot;00EC522A&quot;/&gt;&lt;wsp:rsid wsp:val=&quot;00EC6AA5&quot;/&gt;&lt;wsp:rsid wsp:val=&quot;00EC7196&quot;/&gt;&lt;wsp:rsid wsp:val=&quot;00ED7081&quot;/&gt;&lt;wsp:rsid wsp:val=&quot;00EE1CF2&quot;/&gt;&lt;wsp:rsid wsp:val=&quot;00EF1F11&quot;/&gt;&lt;wsp:rsid wsp:val=&quot;00EF4196&quot;/&gt;&lt;wsp:rsid wsp:val=&quot;00EF58DE&quot;/&gt;&lt;wsp:rsid wsp:val=&quot;00F056AA&quot;/&gt;&lt;wsp:rsid wsp:val=&quot;00F0667A&quot;/&gt;&lt;wsp:rsid wsp:val=&quot;00F077CC&quot;/&gt;&lt;wsp:rsid wsp:val=&quot;00F21674&quot;/&gt;&lt;wsp:rsid wsp:val=&quot;00F223F5&quot;/&gt;&lt;wsp:rsid wsp:val=&quot;00F2668C&quot;/&gt;&lt;wsp:rsid wsp:val=&quot;00F26E36&quot;/&gt;&lt;wsp:rsid wsp:val=&quot;00F338E0&quot;/&gt;&lt;wsp:rsid wsp:val=&quot;00F44600&quot;/&gt;&lt;wsp:rsid wsp:val=&quot;00F446B7&quot;/&gt;&lt;wsp:rsid wsp:val=&quot;00F636E0&quot;/&gt;&lt;wsp:rsid wsp:val=&quot;00FA4EE7&quot;/&gt;&lt;wsp:rsid wsp:val=&quot;00FB5669&quot;/&gt;&lt;wsp:rsid wsp:val=&quot;00FC0220&quot;/&gt;&lt;wsp:rsid wsp:val=&quot;00FC34D7&quot;/&gt;&lt;wsp:rsid wsp:val=&quot;00FC55A6&quot;/&gt;&lt;wsp:rsid wsp:val=&quot;00FD20AC&quot;/&gt;&lt;wsp:rsid wsp:val=&quot;00FD56E8&quot;/&gt;&lt;wsp:rsid wsp:val=&quot;00FE2875&quot;/&gt;&lt;wsp:rsid wsp:val=&quot;00FF3706&quot;/&gt;&lt;/wsp:rsids&gt;&lt;/w:docPr&gt;&lt;w:body&gt;&lt;w:p wsp:rsidR=&quot;00000000&quot; wsp:rsidRDefault=&quot;00D24E2A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-cs w:val=&quot;24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-cs w:val=&quot;24&quot;/&gt;&lt;/w:rPr&gt;&lt;m:t&gt;P&lt;/m:t&gt;&lt;/m:r&gt;&lt;/m:e&gt;&lt;m:sub&gt;&lt;m:r&gt;&lt;w:rPr&gt;&lt;w:rFonts w:ascii=&quot;Cambria Math&quot; w:fareast=&quot;Times New Roman&quot; w:h-ansi=&quot;Cambria Math&quot;/&gt;&lt;wx:font wx:val=&quot;Cambria Math&quot;/&gt;&lt;w:i/&gt;&lt;w:sz-cs w:val=&quot;24&quot;/&gt;&lt;/w:rPr&gt;&lt;m:t&gt;VI&lt;/m:t&gt;&lt;/m:r&gt;&lt;/m:sub&gt;&lt;/m:sSub&gt;&lt;m:r&gt;&lt;w:rPr&gt;&lt;w:rFonts w:ascii=&quot;Cambria Math&quot; w:fareast=&quot;Times New Roman&quot; w:h-ansi=&quot;Cambria Math&quot;/&gt;&lt;wx:font wx:val=&quot;Cambria Math&quot;/&gt;&lt;w:i/&gt;&lt;w:sz-cs w:val=&quot;24&quot;/&gt;&lt;/w:rPr&gt;&lt;m:t&gt;=&lt;/m:t&gt;&lt;/m:r&gt;&lt;m:sSub&gt;&lt;m:sSubPr&gt;&lt;m:ctrlPr&gt;&lt;w:rPr&gt;&lt;w:rFonts w:ascii=&quot;Cambria Math&quot; w:fareast=&quot;Times New Roman&quot; w:h-ansi=&quot;Cambria Math&quot;/&gt;&lt;wx:font wx:val=&quot;Cambria Math&quot;/&gt;&lt;w:i/&gt;&lt;w:sz-cs w:val=&quot;24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-cs w:val=&quot;24&quot;/&gt;&lt;/w:rPr&gt;&lt;m:t&gt;P&lt;/m:t&gt;&lt;/m:r&gt;&lt;/m:e&gt;&lt;m:sub&gt;&lt;m:r&gt;&lt;w:rPr&gt;&lt;w:rFonts w:ascii=&quot;Cambria Math&quot; w:fareast=&quot;Times New Roman&quot; w:h-ansi=&quot;Cambria Math&quot;/&gt;&lt;wx:font wx:val=&quot;Cambria Math&quot;/&gt;&lt;w:i/&gt;&lt;w:sz-cs w:val=&quot;24&quot;/&gt;&lt;/w:rPr&gt;&lt;m:t&gt;4&lt;/m:t&gt;&lt;/m:r&gt;&lt;/m:sub&gt;&lt;/m:sSub&gt;&lt;m:r&gt;&lt;w:rPr&gt;&lt;w:rFonts w:ascii=&quot;Cambria Math&quot; w:fareast=&quot;Times New Roman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fareast=&quot;Times New Roman&quot; w:h-ansi=&quot;Cambria Math&quot;/&gt;&lt;wx:font wx:val=&quot;Cambria Math&quot;/&gt;&lt;w:i/&gt;&lt;w:sz-cs w:val=&quot;24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fareast=&quot;Times New Roman&quot; w:h-ansi=&quot;Cambria Math&quot;/&gt;&lt;wx:font wx:val=&quot;Cambria Math&quot;/&gt;&lt;w:i/&gt;&lt;w:sz-cs w:val=&quot;24&quot;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5" o:title="" chromakey="white"/>
          </v:shape>
        </w:pict>
      </w:r>
      <w:r w:rsidR="001F1929" w:rsidRPr="001E6BBF">
        <w:rPr>
          <w:sz w:val="28"/>
          <w:szCs w:val="24"/>
        </w:rPr>
        <w:fldChar w:fldCharType="end"/>
      </w:r>
    </w:p>
    <w:p w:rsidR="00D2294E" w:rsidRPr="001E6BBF" w:rsidRDefault="00D2294E" w:rsidP="001443B2">
      <w:pPr>
        <w:tabs>
          <w:tab w:val="left" w:pos="6048"/>
        </w:tabs>
        <w:spacing w:before="120" w:line="360" w:lineRule="auto"/>
        <w:ind w:firstLine="720"/>
        <w:rPr>
          <w:sz w:val="28"/>
          <w:szCs w:val="24"/>
        </w:rPr>
      </w:pPr>
      <w:r w:rsidRPr="001E6BBF">
        <w:rPr>
          <w:sz w:val="28"/>
          <w:szCs w:val="24"/>
        </w:rPr>
        <w:t xml:space="preserve">7)   для блока </w:t>
      </w:r>
      <w:r w:rsidRPr="001E6BBF">
        <w:rPr>
          <w:sz w:val="28"/>
          <w:szCs w:val="24"/>
          <w:lang w:val="en-US"/>
        </w:rPr>
        <w:t>VII</w:t>
      </w:r>
      <w:r w:rsidRPr="001E6BBF">
        <w:rPr>
          <w:sz w:val="28"/>
          <w:szCs w:val="24"/>
        </w:rPr>
        <w:t xml:space="preserve">: </w:t>
      </w:r>
      <w:r w:rsidR="001F1929" w:rsidRPr="001E6BBF">
        <w:rPr>
          <w:sz w:val="28"/>
          <w:szCs w:val="24"/>
        </w:rPr>
        <w:fldChar w:fldCharType="begin"/>
      </w:r>
      <w:r w:rsidRPr="001E6BBF">
        <w:rPr>
          <w:sz w:val="28"/>
          <w:szCs w:val="24"/>
        </w:rPr>
        <w:instrText xml:space="preserve"> QUOTE </w:instrText>
      </w:r>
      <w:r w:rsidR="00DB1EFD" w:rsidRPr="001F1929">
        <w:rPr>
          <w:sz w:val="28"/>
        </w:rPr>
        <w:pict>
          <v:shape id="_x0000_i1042" type="#_x0000_t75" style="width:276.75pt;height:11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37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61E2A&quot;/&gt;&lt;wsp:rsid wsp:val=&quot;00002617&quot;/&gt;&lt;wsp:rsid wsp:val=&quot;0000633C&quot;/&gt;&lt;wsp:rsid wsp:val=&quot;000229AD&quot;/&gt;&lt;wsp:rsid wsp:val=&quot;00050102&quot;/&gt;&lt;wsp:rsid wsp:val=&quot;00051535&quot;/&gt;&lt;wsp:rsid wsp:val=&quot;00060BC1&quot;/&gt;&lt;wsp:rsid wsp:val=&quot;000A2001&quot;/&gt;&lt;wsp:rsid wsp:val=&quot;000A3493&quot;/&gt;&lt;wsp:rsid wsp:val=&quot;000B5110&quot;/&gt;&lt;wsp:rsid wsp:val=&quot;000E19EE&quot;/&gt;&lt;wsp:rsid wsp:val=&quot;000E5194&quot;/&gt;&lt;wsp:rsid wsp:val=&quot;000E6614&quot;/&gt;&lt;wsp:rsid wsp:val=&quot;00103287&quot;/&gt;&lt;wsp:rsid wsp:val=&quot;0010622E&quot;/&gt;&lt;wsp:rsid wsp:val=&quot;00125002&quot;/&gt;&lt;wsp:rsid wsp:val=&quot;0013561C&quot;/&gt;&lt;wsp:rsid wsp:val=&quot;0013603E&quot;/&gt;&lt;wsp:rsid wsp:val=&quot;001378AA&quot;/&gt;&lt;wsp:rsid wsp:val=&quot;00154968&quot;/&gt;&lt;wsp:rsid wsp:val=&quot;00155606&quot;/&gt;&lt;wsp:rsid wsp:val=&quot;00160FAD&quot;/&gt;&lt;wsp:rsid wsp:val=&quot;00174B31&quot;/&gt;&lt;wsp:rsid wsp:val=&quot;001751D8&quot;/&gt;&lt;wsp:rsid wsp:val=&quot;0018128A&quot;/&gt;&lt;wsp:rsid wsp:val=&quot;00193C47&quot;/&gt;&lt;wsp:rsid wsp:val=&quot;00194480&quot;/&gt;&lt;wsp:rsid wsp:val=&quot;00195E21&quot;/&gt;&lt;wsp:rsid wsp:val=&quot;001A223A&quot;/&gt;&lt;wsp:rsid wsp:val=&quot;001B1EBF&quot;/&gt;&lt;wsp:rsid wsp:val=&quot;001B6D25&quot;/&gt;&lt;wsp:rsid wsp:val=&quot;001F7781&quot;/&gt;&lt;wsp:rsid wsp:val=&quot;002161BF&quot;/&gt;&lt;wsp:rsid wsp:val=&quot;00216529&quot;/&gt;&lt;wsp:rsid wsp:val=&quot;00216873&quot;/&gt;&lt;wsp:rsid wsp:val=&quot;00217144&quot;/&gt;&lt;wsp:rsid wsp:val=&quot;002227DC&quot;/&gt;&lt;wsp:rsid wsp:val=&quot;00253BDB&quot;/&gt;&lt;wsp:rsid wsp:val=&quot;00276039&quot;/&gt;&lt;wsp:rsid wsp:val=&quot;0029015F&quot;/&gt;&lt;wsp:rsid wsp:val=&quot;00295AB5&quot;/&gt;&lt;wsp:rsid wsp:val=&quot;002A44D5&quot;/&gt;&lt;wsp:rsid wsp:val=&quot;002A55B6&quot;/&gt;&lt;wsp:rsid wsp:val=&quot;002C3C1B&quot;/&gt;&lt;wsp:rsid wsp:val=&quot;002C659E&quot;/&gt;&lt;wsp:rsid wsp:val=&quot;00300841&quot;/&gt;&lt;wsp:rsid wsp:val=&quot;00301AAD&quot;/&gt;&lt;wsp:rsid wsp:val=&quot;00302D15&quot;/&gt;&lt;wsp:rsid wsp:val=&quot;0030373D&quot;/&gt;&lt;wsp:rsid wsp:val=&quot;0031155E&quot;/&gt;&lt;wsp:rsid wsp:val=&quot;0032592B&quot;/&gt;&lt;wsp:rsid wsp:val=&quot;00353958&quot;/&gt;&lt;wsp:rsid wsp:val=&quot;00354AD9&quot;/&gt;&lt;wsp:rsid wsp:val=&quot;00360EF3&quot;/&gt;&lt;wsp:rsid wsp:val=&quot;003645B0&quot;/&gt;&lt;wsp:rsid wsp:val=&quot;003835AA&quot;/&gt;&lt;wsp:rsid wsp:val=&quot;00390BC5&quot;/&gt;&lt;wsp:rsid wsp:val=&quot;003973BE&quot;/&gt;&lt;wsp:rsid wsp:val=&quot;003B5969&quot;/&gt;&lt;wsp:rsid wsp:val=&quot;003D06D5&quot;/&gt;&lt;wsp:rsid wsp:val=&quot;003D6D11&quot;/&gt;&lt;wsp:rsid wsp:val=&quot;003E5B14&quot;/&gt;&lt;wsp:rsid wsp:val=&quot;003F41D8&quot;/&gt;&lt;wsp:rsid wsp:val=&quot;003F4FFE&quot;/&gt;&lt;wsp:rsid wsp:val=&quot;003F6C26&quot;/&gt;&lt;wsp:rsid wsp:val=&quot;004052B8&quot;/&gt;&lt;wsp:rsid wsp:val=&quot;00415DED&quot;/&gt;&lt;wsp:rsid wsp:val=&quot;004216AF&quot;/&gt;&lt;wsp:rsid wsp:val=&quot;00455063&quot;/&gt;&lt;wsp:rsid wsp:val=&quot;0045772F&quot;/&gt;&lt;wsp:rsid wsp:val=&quot;00464204&quot;/&gt;&lt;wsp:rsid wsp:val=&quot;00466D6C&quot;/&gt;&lt;wsp:rsid wsp:val=&quot;00472B74&quot;/&gt;&lt;wsp:rsid wsp:val=&quot;004732DA&quot;/&gt;&lt;wsp:rsid wsp:val=&quot;00475C7F&quot;/&gt;&lt;wsp:rsid wsp:val=&quot;0049655B&quot;/&gt;&lt;wsp:rsid wsp:val=&quot;004A432C&quot;/&gt;&lt;wsp:rsid wsp:val=&quot;004B2094&quot;/&gt;&lt;wsp:rsid wsp:val=&quot;004B318E&quot;/&gt;&lt;wsp:rsid wsp:val=&quot;004B76E7&quot;/&gt;&lt;wsp:rsid wsp:val=&quot;004B78A8&quot;/&gt;&lt;wsp:rsid wsp:val=&quot;004C2E4F&quot;/&gt;&lt;wsp:rsid wsp:val=&quot;004C4176&quot;/&gt;&lt;wsp:rsid wsp:val=&quot;004E366B&quot;/&gt;&lt;wsp:rsid wsp:val=&quot;004F1D43&quot;/&gt;&lt;wsp:rsid wsp:val=&quot;00501EA6&quot;/&gt;&lt;wsp:rsid wsp:val=&quot;00505D5C&quot;/&gt;&lt;wsp:rsid wsp:val=&quot;00505F42&quot;/&gt;&lt;wsp:rsid wsp:val=&quot;005066C1&quot;/&gt;&lt;wsp:rsid wsp:val=&quot;005107F8&quot;/&gt;&lt;wsp:rsid wsp:val=&quot;0051389A&quot;/&gt;&lt;wsp:rsid wsp:val=&quot;00522179&quot;/&gt;&lt;wsp:rsid wsp:val=&quot;00525E28&quot;/&gt;&lt;wsp:rsid wsp:val=&quot;0052747F&quot;/&gt;&lt;wsp:rsid wsp:val=&quot;00537D79&quot;/&gt;&lt;wsp:rsid wsp:val=&quot;005453B6&quot;/&gt;&lt;wsp:rsid wsp:val=&quot;00550682&quot;/&gt;&lt;wsp:rsid wsp:val=&quot;00552ADB&quot;/&gt;&lt;wsp:rsid wsp:val=&quot;0056667C&quot;/&gt;&lt;wsp:rsid wsp:val=&quot;0058080A&quot;/&gt;&lt;wsp:rsid wsp:val=&quot;0058771B&quot;/&gt;&lt;wsp:rsid wsp:val=&quot;005A553A&quot;/&gt;&lt;wsp:rsid wsp:val=&quot;005B3313&quot;/&gt;&lt;wsp:rsid wsp:val=&quot;005B531B&quot;/&gt;&lt;wsp:rsid wsp:val=&quot;005C2E50&quot;/&gt;&lt;wsp:rsid wsp:val=&quot;005D4859&quot;/&gt;&lt;wsp:rsid wsp:val=&quot;005F770A&quot;/&gt;&lt;wsp:rsid wsp:val=&quot;00600293&quot;/&gt;&lt;wsp:rsid wsp:val=&quot;00605D2A&quot;/&gt;&lt;wsp:rsid wsp:val=&quot;006104B7&quot;/&gt;&lt;wsp:rsid wsp:val=&quot;00624BDD&quot;/&gt;&lt;wsp:rsid wsp:val=&quot;0063073A&quot;/&gt;&lt;wsp:rsid wsp:val=&quot;00636336&quot;/&gt;&lt;wsp:rsid wsp:val=&quot;0064239B&quot;/&gt;&lt;wsp:rsid wsp:val=&quot;006510B1&quot;/&gt;&lt;wsp:rsid wsp:val=&quot;006564E9&quot;/&gt;&lt;wsp:rsid wsp:val=&quot;00656AE3&quot;/&gt;&lt;wsp:rsid wsp:val=&quot;00665547&quot;/&gt;&lt;wsp:rsid wsp:val=&quot;0067143E&quot;/&gt;&lt;wsp:rsid wsp:val=&quot;006756CD&quot;/&gt;&lt;wsp:rsid wsp:val=&quot;00676EEC&quot;/&gt;&lt;wsp:rsid wsp:val=&quot;006779EC&quot;/&gt;&lt;wsp:rsid wsp:val=&quot;00681B6B&quot;/&gt;&lt;wsp:rsid wsp:val=&quot;00684BAC&quot;/&gt;&lt;wsp:rsid wsp:val=&quot;00687769&quot;/&gt;&lt;wsp:rsid wsp:val=&quot;00691848&quot;/&gt;&lt;wsp:rsid wsp:val=&quot;00694617&quot;/&gt;&lt;wsp:rsid wsp:val=&quot;00697C70&quot;/&gt;&lt;wsp:rsid wsp:val=&quot;006C0B1C&quot;/&gt;&lt;wsp:rsid wsp:val=&quot;006C2335&quot;/&gt;&lt;wsp:rsid wsp:val=&quot;006E5A66&quot;/&gt;&lt;wsp:rsid wsp:val=&quot;00716491&quot;/&gt;&lt;wsp:rsid wsp:val=&quot;00721C65&quot;/&gt;&lt;wsp:rsid wsp:val=&quot;007241F0&quot;/&gt;&lt;wsp:rsid wsp:val=&quot;007271BE&quot;/&gt;&lt;wsp:rsid wsp:val=&quot;0075725C&quot;/&gt;&lt;wsp:rsid wsp:val=&quot;00774357&quot;/&gt;&lt;wsp:rsid wsp:val=&quot;007775F1&quot;/&gt;&lt;wsp:rsid wsp:val=&quot;0078577E&quot;/&gt;&lt;wsp:rsid wsp:val=&quot;007A0B1F&quot;/&gt;&lt;wsp:rsid wsp:val=&quot;007A5829&quot;/&gt;&lt;wsp:rsid wsp:val=&quot;007B25D9&quot;/&gt;&lt;wsp:rsid wsp:val=&quot;007B713D&quot;/&gt;&lt;wsp:rsid wsp:val=&quot;007D6701&quot;/&gt;&lt;wsp:rsid wsp:val=&quot;007E6EC7&quot;/&gt;&lt;wsp:rsid wsp:val=&quot;0080378F&quot;/&gt;&lt;wsp:rsid wsp:val=&quot;008058DF&quot;/&gt;&lt;wsp:rsid wsp:val=&quot;00807DD9&quot;/&gt;&lt;wsp:rsid wsp:val=&quot;00816104&quot;/&gt;&lt;wsp:rsid wsp:val=&quot;0082635F&quot;/&gt;&lt;wsp:rsid wsp:val=&quot;008305D7&quot;/&gt;&lt;wsp:rsid wsp:val=&quot;008325AB&quot;/&gt;&lt;wsp:rsid wsp:val=&quot;00837E06&quot;/&gt;&lt;wsp:rsid wsp:val=&quot;00847798&quot;/&gt;&lt;wsp:rsid wsp:val=&quot;008555A0&quot;/&gt;&lt;wsp:rsid wsp:val=&quot;0085785E&quot;/&gt;&lt;wsp:rsid wsp:val=&quot;0086693B&quot;/&gt;&lt;wsp:rsid wsp:val=&quot;00866FB2&quot;/&gt;&lt;wsp:rsid wsp:val=&quot;0088381E&quot;/&gt;&lt;wsp:rsid wsp:val=&quot;00897CEE&quot;/&gt;&lt;wsp:rsid wsp:val=&quot;008A31D3&quot;/&gt;&lt;wsp:rsid wsp:val=&quot;008B0351&quot;/&gt;&lt;wsp:rsid wsp:val=&quot;008B2DF6&quot;/&gt;&lt;wsp:rsid wsp:val=&quot;008B30A4&quot;/&gt;&lt;wsp:rsid wsp:val=&quot;008B7AC3&quot;/&gt;&lt;wsp:rsid wsp:val=&quot;008C0196&quot;/&gt;&lt;wsp:rsid wsp:val=&quot;008C224C&quot;/&gt;&lt;wsp:rsid wsp:val=&quot;008D4FE1&quot;/&gt;&lt;wsp:rsid wsp:val=&quot;008D5885&quot;/&gt;&lt;wsp:rsid wsp:val=&quot;008F5DD7&quot;/&gt;&lt;wsp:rsid wsp:val=&quot;0092374F&quot;/&gt;&lt;wsp:rsid wsp:val=&quot;009250CC&quot;/&gt;&lt;wsp:rsid wsp:val=&quot;00936C39&quot;/&gt;&lt;wsp:rsid wsp:val=&quot;0094188C&quot;/&gt;&lt;wsp:rsid wsp:val=&quot;009458E1&quot;/&gt;&lt;wsp:rsid wsp:val=&quot;0095772E&quot;/&gt;&lt;wsp:rsid wsp:val=&quot;00961E2A&quot;/&gt;&lt;wsp:rsid wsp:val=&quot;00963FB3&quot;/&gt;&lt;wsp:rsid wsp:val=&quot;009668A9&quot;/&gt;&lt;wsp:rsid wsp:val=&quot;0098403F&quot;/&gt;&lt;wsp:rsid wsp:val=&quot;00984A41&quot;/&gt;&lt;wsp:rsid wsp:val=&quot;00984E6F&quot;/&gt;&lt;wsp:rsid wsp:val=&quot;009A0C76&quot;/&gt;&lt;wsp:rsid wsp:val=&quot;009A4C21&quot;/&gt;&lt;wsp:rsid wsp:val=&quot;009A7D67&quot;/&gt;&lt;wsp:rsid wsp:val=&quot;009B509C&quot;/&gt;&lt;wsp:rsid wsp:val=&quot;009B5BB7&quot;/&gt;&lt;wsp:rsid wsp:val=&quot;009C6AD5&quot;/&gt;&lt;wsp:rsid wsp:val=&quot;009D08D5&quot;/&gt;&lt;wsp:rsid wsp:val=&quot;009D7D24&quot;/&gt;&lt;wsp:rsid wsp:val=&quot;009E43C1&quot;/&gt;&lt;wsp:rsid wsp:val=&quot;009E5BE9&quot;/&gt;&lt;wsp:rsid wsp:val=&quot;009F5EDD&quot;/&gt;&lt;wsp:rsid wsp:val=&quot;00A01111&quot;/&gt;&lt;wsp:rsid wsp:val=&quot;00A07068&quot;/&gt;&lt;wsp:rsid wsp:val=&quot;00A2214D&quot;/&gt;&lt;wsp:rsid wsp:val=&quot;00A23E91&quot;/&gt;&lt;wsp:rsid wsp:val=&quot;00A32A1F&quot;/&gt;&lt;wsp:rsid wsp:val=&quot;00A40D1E&quot;/&gt;&lt;wsp:rsid wsp:val=&quot;00A60C42&quot;/&gt;&lt;wsp:rsid wsp:val=&quot;00A60FD7&quot;/&gt;&lt;wsp:rsid wsp:val=&quot;00A77AB8&quot;/&gt;&lt;wsp:rsid wsp:val=&quot;00AA1800&quot;/&gt;&lt;wsp:rsid wsp:val=&quot;00AB4D7D&quot;/&gt;&lt;wsp:rsid wsp:val=&quot;00AC024C&quot;/&gt;&lt;wsp:rsid wsp:val=&quot;00AC3C05&quot;/&gt;&lt;wsp:rsid wsp:val=&quot;00AD0C11&quot;/&gt;&lt;wsp:rsid wsp:val=&quot;00AE7479&quot;/&gt;&lt;wsp:rsid wsp:val=&quot;00AF1539&quot;/&gt;&lt;wsp:rsid wsp:val=&quot;00B10E7A&quot;/&gt;&lt;wsp:rsid wsp:val=&quot;00B15179&quot;/&gt;&lt;wsp:rsid wsp:val=&quot;00B310C7&quot;/&gt;&lt;wsp:rsid wsp:val=&quot;00B3679F&quot;/&gt;&lt;wsp:rsid wsp:val=&quot;00B6158A&quot;/&gt;&lt;wsp:rsid wsp:val=&quot;00B677DF&quot;/&gt;&lt;wsp:rsid wsp:val=&quot;00B7273D&quot;/&gt;&lt;wsp:rsid wsp:val=&quot;00B75C2D&quot;/&gt;&lt;wsp:rsid wsp:val=&quot;00B77EB6&quot;/&gt;&lt;wsp:rsid wsp:val=&quot;00BA53F5&quot;/&gt;&lt;wsp:rsid wsp:val=&quot;00BB210C&quot;/&gt;&lt;wsp:rsid wsp:val=&quot;00BC1C66&quot;/&gt;&lt;wsp:rsid wsp:val=&quot;00BC6FAC&quot;/&gt;&lt;wsp:rsid wsp:val=&quot;00BC71C2&quot;/&gt;&lt;wsp:rsid wsp:val=&quot;00BE2B3E&quot;/&gt;&lt;wsp:rsid wsp:val=&quot;00BF2F4F&quot;/&gt;&lt;wsp:rsid wsp:val=&quot;00BF4C6F&quot;/&gt;&lt;wsp:rsid wsp:val=&quot;00BF7115&quot;/&gt;&lt;wsp:rsid wsp:val=&quot;00C065F9&quot;/&gt;&lt;wsp:rsid wsp:val=&quot;00C12060&quot;/&gt;&lt;wsp:rsid wsp:val=&quot;00C132EB&quot;/&gt;&lt;wsp:rsid wsp:val=&quot;00C13DC0&quot;/&gt;&lt;wsp:rsid wsp:val=&quot;00C24F32&quot;/&gt;&lt;wsp:rsid wsp:val=&quot;00C333DD&quot;/&gt;&lt;wsp:rsid wsp:val=&quot;00C3492E&quot;/&gt;&lt;wsp:rsid wsp:val=&quot;00C4547B&quot;/&gt;&lt;wsp:rsid wsp:val=&quot;00C45651&quot;/&gt;&lt;wsp:rsid wsp:val=&quot;00C46314&quot;/&gt;&lt;wsp:rsid wsp:val=&quot;00C50C08&quot;/&gt;&lt;wsp:rsid wsp:val=&quot;00C563B9&quot;/&gt;&lt;wsp:rsid wsp:val=&quot;00C71106&quot;/&gt;&lt;wsp:rsid wsp:val=&quot;00C82567&quot;/&gt;&lt;wsp:rsid wsp:val=&quot;00C8621F&quot;/&gt;&lt;wsp:rsid wsp:val=&quot;00C86B44&quot;/&gt;&lt;wsp:rsid wsp:val=&quot;00C91545&quot;/&gt;&lt;wsp:rsid wsp:val=&quot;00C92EDC&quot;/&gt;&lt;wsp:rsid wsp:val=&quot;00CB409F&quot;/&gt;&lt;wsp:rsid wsp:val=&quot;00CD6079&quot;/&gt;&lt;wsp:rsid wsp:val=&quot;00CE6CD6&quot;/&gt;&lt;wsp:rsid wsp:val=&quot;00CE7DFA&quot;/&gt;&lt;wsp:rsid wsp:val=&quot;00CF5B40&quot;/&gt;&lt;wsp:rsid wsp:val=&quot;00D05333&quot;/&gt;&lt;wsp:rsid wsp:val=&quot;00D13C62&quot;/&gt;&lt;wsp:rsid wsp:val=&quot;00D24315&quot;/&gt;&lt;wsp:rsid wsp:val=&quot;00D25170&quot;/&gt;&lt;wsp:rsid wsp:val=&quot;00D25E47&quot;/&gt;&lt;wsp:rsid wsp:val=&quot;00D27EEE&quot;/&gt;&lt;wsp:rsid wsp:val=&quot;00D50AD2&quot;/&gt;&lt;wsp:rsid wsp:val=&quot;00D54D55&quot;/&gt;&lt;wsp:rsid wsp:val=&quot;00D61348&quot;/&gt;&lt;wsp:rsid wsp:val=&quot;00D61FBA&quot;/&gt;&lt;wsp:rsid wsp:val=&quot;00D626C9&quot;/&gt;&lt;wsp:rsid wsp:val=&quot;00D758CA&quot;/&gt;&lt;wsp:rsid wsp:val=&quot;00D834F9&quot;/&gt;&lt;wsp:rsid wsp:val=&quot;00D8634B&quot;/&gt;&lt;wsp:rsid wsp:val=&quot;00D86C4A&quot;/&gt;&lt;wsp:rsid wsp:val=&quot;00D86CD2&quot;/&gt;&lt;wsp:rsid wsp:val=&quot;00DA4CB3&quot;/&gt;&lt;wsp:rsid wsp:val=&quot;00DA7618&quot;/&gt;&lt;wsp:rsid wsp:val=&quot;00DC423B&quot;/&gt;&lt;wsp:rsid wsp:val=&quot;00DC5DA7&quot;/&gt;&lt;wsp:rsid wsp:val=&quot;00DD0404&quot;/&gt;&lt;wsp:rsid wsp:val=&quot;00DD178F&quot;/&gt;&lt;wsp:rsid wsp:val=&quot;00E05CC9&quot;/&gt;&lt;wsp:rsid wsp:val=&quot;00E05DD3&quot;/&gt;&lt;wsp:rsid wsp:val=&quot;00E108BB&quot;/&gt;&lt;wsp:rsid wsp:val=&quot;00E11782&quot;/&gt;&lt;wsp:rsid wsp:val=&quot;00E1329A&quot;/&gt;&lt;wsp:rsid wsp:val=&quot;00E137D5&quot;/&gt;&lt;wsp:rsid wsp:val=&quot;00E25DEC&quot;/&gt;&lt;wsp:rsid wsp:val=&quot;00E336EF&quot;/&gt;&lt;wsp:rsid wsp:val=&quot;00E35E86&quot;/&gt;&lt;wsp:rsid wsp:val=&quot;00E373C6&quot;/&gt;&lt;wsp:rsid wsp:val=&quot;00E37ADF&quot;/&gt;&lt;wsp:rsid wsp:val=&quot;00E4432D&quot;/&gt;&lt;wsp:rsid wsp:val=&quot;00E4785D&quot;/&gt;&lt;wsp:rsid wsp:val=&quot;00E63046&quot;/&gt;&lt;wsp:rsid wsp:val=&quot;00E778A2&quot;/&gt;&lt;wsp:rsid wsp:val=&quot;00E81EA5&quot;/&gt;&lt;wsp:rsid wsp:val=&quot;00E86E4E&quot;/&gt;&lt;wsp:rsid wsp:val=&quot;00E908A8&quot;/&gt;&lt;wsp:rsid wsp:val=&quot;00E91F56&quot;/&gt;&lt;wsp:rsid wsp:val=&quot;00E92DCE&quot;/&gt;&lt;wsp:rsid wsp:val=&quot;00E97482&quot;/&gt;&lt;wsp:rsid wsp:val=&quot;00EB18EB&quot;/&gt;&lt;wsp:rsid wsp:val=&quot;00EB4677&quot;/&gt;&lt;wsp:rsid wsp:val=&quot;00EB6EB2&quot;/&gt;&lt;wsp:rsid wsp:val=&quot;00EC000F&quot;/&gt;&lt;wsp:rsid wsp:val=&quot;00EC0110&quot;/&gt;&lt;wsp:rsid wsp:val=&quot;00EC0AA7&quot;/&gt;&lt;wsp:rsid wsp:val=&quot;00EC0E72&quot;/&gt;&lt;wsp:rsid wsp:val=&quot;00EC522A&quot;/&gt;&lt;wsp:rsid wsp:val=&quot;00EC6AA5&quot;/&gt;&lt;wsp:rsid wsp:val=&quot;00EC7196&quot;/&gt;&lt;wsp:rsid wsp:val=&quot;00ED7081&quot;/&gt;&lt;wsp:rsid wsp:val=&quot;00EE1CF2&quot;/&gt;&lt;wsp:rsid wsp:val=&quot;00EF1F11&quot;/&gt;&lt;wsp:rsid wsp:val=&quot;00EF4196&quot;/&gt;&lt;wsp:rsid wsp:val=&quot;00EF58DE&quot;/&gt;&lt;wsp:rsid wsp:val=&quot;00F056AA&quot;/&gt;&lt;wsp:rsid wsp:val=&quot;00F0667A&quot;/&gt;&lt;wsp:rsid wsp:val=&quot;00F077CC&quot;/&gt;&lt;wsp:rsid wsp:val=&quot;00F21674&quot;/&gt;&lt;wsp:rsid wsp:val=&quot;00F223F5&quot;/&gt;&lt;wsp:rsid wsp:val=&quot;00F2668C&quot;/&gt;&lt;wsp:rsid wsp:val=&quot;00F26E36&quot;/&gt;&lt;wsp:rsid wsp:val=&quot;00F338E0&quot;/&gt;&lt;wsp:rsid wsp:val=&quot;00F44600&quot;/&gt;&lt;wsp:rsid wsp:val=&quot;00F446B7&quot;/&gt;&lt;wsp:rsid wsp:val=&quot;00F636E0&quot;/&gt;&lt;wsp:rsid wsp:val=&quot;00FA4EE7&quot;/&gt;&lt;wsp:rsid wsp:val=&quot;00FB5669&quot;/&gt;&lt;wsp:rsid wsp:val=&quot;00FC0220&quot;/&gt;&lt;wsp:rsid wsp:val=&quot;00FC34D7&quot;/&gt;&lt;wsp:rsid wsp:val=&quot;00FC55A6&quot;/&gt;&lt;wsp:rsid wsp:val=&quot;00FD20AC&quot;/&gt;&lt;wsp:rsid wsp:val=&quot;00FD56E8&quot;/&gt;&lt;wsp:rsid wsp:val=&quot;00FE2875&quot;/&gt;&lt;wsp:rsid wsp:val=&quot;00FE7487&quot;/&gt;&lt;wsp:rsid wsp:val=&quot;00FF3706&quot;/&gt;&lt;/wsp:rsids&gt;&lt;/w:docPr&gt;&lt;w:body&gt;&lt;w:p wsp:rsidR=&quot;00000000&quot; wsp:rsidRDefault=&quot;00FE7487&quot;&gt;&lt;m:oMathPara&gt;&lt;m:oMath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V&lt;/m:t&gt;&lt;/m:r&gt;&lt;m:r&gt;&lt;w:rPr&gt;&lt;w:rFonts w:ascii=&quot;Cambria Math&quot; w:h-ansi=&quot;Cambria Math&quot;/&gt;&lt;wx:font wx:val=&quot;Cambria Math&quot;/&gt;&lt;w:i/&gt;&lt;w:sz-cs w:val=&quot;24&quot;/&gt;&lt;w:lang w:val=&quot;EN-US&quot;/&gt;&lt;/w:rPr&gt;&lt;m:t&gt;II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=1-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5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m:r&gt;&lt;w:rPr&gt;&lt;w:rFonts w:ascii=&quot;Cambria Math&quot; w:h-ansi=&quot;Cambria Math&quot;/&gt;&lt;wx:font wx:val=&quot;Cambria Math&quot;/&gt;&lt;w:i/&gt;&lt;w:sz-cs w:val=&quot;24&quot;/&gt;&lt;/w:rPr&gt;&lt;m:t&gt;в€™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5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m:r&gt;&lt;w:rPr&gt;&lt;w:rFonts w:ascii=&quot;Cambria Math&quot; w:h-ansi=&quot;Cambria Math&quot;/&gt;&lt;wx:font wx:val=&quot;Cambria Math&quot;/&gt;&lt;w:i/&gt;&lt;w:sz-cs w:val=&quot;24&quot;/&gt;&lt;/w:rPr&gt;&lt;m:t&gt;в€™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5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m:r&gt;&lt;w:rPr&gt;&lt;w:rFonts w:ascii=&quot;Cambria Math&quot; w:h-ansi=&quot;Cambria Math&quot;/&gt;&lt;wx:font wx:val=&quot;Cambria Math&quot;/&gt;&lt;w:i/&gt;&lt;w:sz-cs w:val=&quot;24&quot;/&gt;&lt;/w:rPr&gt;&lt;m:t&gt;в€™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5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6" o:title="" chromakey="white"/>
          </v:shape>
        </w:pict>
      </w:r>
      <w:r w:rsidRPr="001E6BBF">
        <w:rPr>
          <w:sz w:val="28"/>
          <w:szCs w:val="24"/>
        </w:rPr>
        <w:instrText xml:space="preserve"> </w:instrText>
      </w:r>
      <w:r w:rsidR="001F1929" w:rsidRPr="001E6BBF">
        <w:rPr>
          <w:sz w:val="28"/>
          <w:szCs w:val="24"/>
        </w:rPr>
        <w:fldChar w:fldCharType="separate"/>
      </w:r>
      <w:r w:rsidR="00DB1EFD" w:rsidRPr="001F1929">
        <w:rPr>
          <w:sz w:val="28"/>
        </w:rPr>
        <w:pict>
          <v:shape id="_x0000_i1043" type="#_x0000_t75" style="width:276.75pt;height:11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37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61E2A&quot;/&gt;&lt;wsp:rsid wsp:val=&quot;00002617&quot;/&gt;&lt;wsp:rsid wsp:val=&quot;0000633C&quot;/&gt;&lt;wsp:rsid wsp:val=&quot;000229AD&quot;/&gt;&lt;wsp:rsid wsp:val=&quot;00050102&quot;/&gt;&lt;wsp:rsid wsp:val=&quot;00051535&quot;/&gt;&lt;wsp:rsid wsp:val=&quot;00060BC1&quot;/&gt;&lt;wsp:rsid wsp:val=&quot;000A2001&quot;/&gt;&lt;wsp:rsid wsp:val=&quot;000A3493&quot;/&gt;&lt;wsp:rsid wsp:val=&quot;000B5110&quot;/&gt;&lt;wsp:rsid wsp:val=&quot;000E19EE&quot;/&gt;&lt;wsp:rsid wsp:val=&quot;000E5194&quot;/&gt;&lt;wsp:rsid wsp:val=&quot;000E6614&quot;/&gt;&lt;wsp:rsid wsp:val=&quot;00103287&quot;/&gt;&lt;wsp:rsid wsp:val=&quot;0010622E&quot;/&gt;&lt;wsp:rsid wsp:val=&quot;00125002&quot;/&gt;&lt;wsp:rsid wsp:val=&quot;0013561C&quot;/&gt;&lt;wsp:rsid wsp:val=&quot;0013603E&quot;/&gt;&lt;wsp:rsid wsp:val=&quot;001378AA&quot;/&gt;&lt;wsp:rsid wsp:val=&quot;00154968&quot;/&gt;&lt;wsp:rsid wsp:val=&quot;00155606&quot;/&gt;&lt;wsp:rsid wsp:val=&quot;00160FAD&quot;/&gt;&lt;wsp:rsid wsp:val=&quot;00174B31&quot;/&gt;&lt;wsp:rsid wsp:val=&quot;001751D8&quot;/&gt;&lt;wsp:rsid wsp:val=&quot;0018128A&quot;/&gt;&lt;wsp:rsid wsp:val=&quot;00193C47&quot;/&gt;&lt;wsp:rsid wsp:val=&quot;00194480&quot;/&gt;&lt;wsp:rsid wsp:val=&quot;00195E21&quot;/&gt;&lt;wsp:rsid wsp:val=&quot;001A223A&quot;/&gt;&lt;wsp:rsid wsp:val=&quot;001B1EBF&quot;/&gt;&lt;wsp:rsid wsp:val=&quot;001B6D25&quot;/&gt;&lt;wsp:rsid wsp:val=&quot;001F7781&quot;/&gt;&lt;wsp:rsid wsp:val=&quot;002161BF&quot;/&gt;&lt;wsp:rsid wsp:val=&quot;00216529&quot;/&gt;&lt;wsp:rsid wsp:val=&quot;00216873&quot;/&gt;&lt;wsp:rsid wsp:val=&quot;00217144&quot;/&gt;&lt;wsp:rsid wsp:val=&quot;002227DC&quot;/&gt;&lt;wsp:rsid wsp:val=&quot;00253BDB&quot;/&gt;&lt;wsp:rsid wsp:val=&quot;00276039&quot;/&gt;&lt;wsp:rsid wsp:val=&quot;0029015F&quot;/&gt;&lt;wsp:rsid wsp:val=&quot;00295AB5&quot;/&gt;&lt;wsp:rsid wsp:val=&quot;002A44D5&quot;/&gt;&lt;wsp:rsid wsp:val=&quot;002A55B6&quot;/&gt;&lt;wsp:rsid wsp:val=&quot;002C3C1B&quot;/&gt;&lt;wsp:rsid wsp:val=&quot;002C659E&quot;/&gt;&lt;wsp:rsid wsp:val=&quot;00300841&quot;/&gt;&lt;wsp:rsid wsp:val=&quot;00301AAD&quot;/&gt;&lt;wsp:rsid wsp:val=&quot;00302D15&quot;/&gt;&lt;wsp:rsid wsp:val=&quot;0030373D&quot;/&gt;&lt;wsp:rsid wsp:val=&quot;0031155E&quot;/&gt;&lt;wsp:rsid wsp:val=&quot;0032592B&quot;/&gt;&lt;wsp:rsid wsp:val=&quot;00353958&quot;/&gt;&lt;wsp:rsid wsp:val=&quot;00354AD9&quot;/&gt;&lt;wsp:rsid wsp:val=&quot;00360EF3&quot;/&gt;&lt;wsp:rsid wsp:val=&quot;003645B0&quot;/&gt;&lt;wsp:rsid wsp:val=&quot;003835AA&quot;/&gt;&lt;wsp:rsid wsp:val=&quot;00390BC5&quot;/&gt;&lt;wsp:rsid wsp:val=&quot;003973BE&quot;/&gt;&lt;wsp:rsid wsp:val=&quot;003B5969&quot;/&gt;&lt;wsp:rsid wsp:val=&quot;003D06D5&quot;/&gt;&lt;wsp:rsid wsp:val=&quot;003D6D11&quot;/&gt;&lt;wsp:rsid wsp:val=&quot;003E5B14&quot;/&gt;&lt;wsp:rsid wsp:val=&quot;003F41D8&quot;/&gt;&lt;wsp:rsid wsp:val=&quot;003F4FFE&quot;/&gt;&lt;wsp:rsid wsp:val=&quot;003F6C26&quot;/&gt;&lt;wsp:rsid wsp:val=&quot;004052B8&quot;/&gt;&lt;wsp:rsid wsp:val=&quot;00415DED&quot;/&gt;&lt;wsp:rsid wsp:val=&quot;004216AF&quot;/&gt;&lt;wsp:rsid wsp:val=&quot;00455063&quot;/&gt;&lt;wsp:rsid wsp:val=&quot;0045772F&quot;/&gt;&lt;wsp:rsid wsp:val=&quot;00464204&quot;/&gt;&lt;wsp:rsid wsp:val=&quot;00466D6C&quot;/&gt;&lt;wsp:rsid wsp:val=&quot;00472B74&quot;/&gt;&lt;wsp:rsid wsp:val=&quot;004732DA&quot;/&gt;&lt;wsp:rsid wsp:val=&quot;00475C7F&quot;/&gt;&lt;wsp:rsid wsp:val=&quot;0049655B&quot;/&gt;&lt;wsp:rsid wsp:val=&quot;004A432C&quot;/&gt;&lt;wsp:rsid wsp:val=&quot;004B2094&quot;/&gt;&lt;wsp:rsid wsp:val=&quot;004B318E&quot;/&gt;&lt;wsp:rsid wsp:val=&quot;004B76E7&quot;/&gt;&lt;wsp:rsid wsp:val=&quot;004B78A8&quot;/&gt;&lt;wsp:rsid wsp:val=&quot;004C2E4F&quot;/&gt;&lt;wsp:rsid wsp:val=&quot;004C4176&quot;/&gt;&lt;wsp:rsid wsp:val=&quot;004E366B&quot;/&gt;&lt;wsp:rsid wsp:val=&quot;004F1D43&quot;/&gt;&lt;wsp:rsid wsp:val=&quot;00501EA6&quot;/&gt;&lt;wsp:rsid wsp:val=&quot;00505D5C&quot;/&gt;&lt;wsp:rsid wsp:val=&quot;00505F42&quot;/&gt;&lt;wsp:rsid wsp:val=&quot;005066C1&quot;/&gt;&lt;wsp:rsid wsp:val=&quot;005107F8&quot;/&gt;&lt;wsp:rsid wsp:val=&quot;0051389A&quot;/&gt;&lt;wsp:rsid wsp:val=&quot;00522179&quot;/&gt;&lt;wsp:rsid wsp:val=&quot;00525E28&quot;/&gt;&lt;wsp:rsid wsp:val=&quot;0052747F&quot;/&gt;&lt;wsp:rsid wsp:val=&quot;00537D79&quot;/&gt;&lt;wsp:rsid wsp:val=&quot;005453B6&quot;/&gt;&lt;wsp:rsid wsp:val=&quot;00550682&quot;/&gt;&lt;wsp:rsid wsp:val=&quot;00552ADB&quot;/&gt;&lt;wsp:rsid wsp:val=&quot;0056667C&quot;/&gt;&lt;wsp:rsid wsp:val=&quot;0058080A&quot;/&gt;&lt;wsp:rsid wsp:val=&quot;0058771B&quot;/&gt;&lt;wsp:rsid wsp:val=&quot;005A553A&quot;/&gt;&lt;wsp:rsid wsp:val=&quot;005B3313&quot;/&gt;&lt;wsp:rsid wsp:val=&quot;005B531B&quot;/&gt;&lt;wsp:rsid wsp:val=&quot;005C2E50&quot;/&gt;&lt;wsp:rsid wsp:val=&quot;005D4859&quot;/&gt;&lt;wsp:rsid wsp:val=&quot;005F770A&quot;/&gt;&lt;wsp:rsid wsp:val=&quot;00600293&quot;/&gt;&lt;wsp:rsid wsp:val=&quot;00605D2A&quot;/&gt;&lt;wsp:rsid wsp:val=&quot;006104B7&quot;/&gt;&lt;wsp:rsid wsp:val=&quot;00624BDD&quot;/&gt;&lt;wsp:rsid wsp:val=&quot;0063073A&quot;/&gt;&lt;wsp:rsid wsp:val=&quot;00636336&quot;/&gt;&lt;wsp:rsid wsp:val=&quot;0064239B&quot;/&gt;&lt;wsp:rsid wsp:val=&quot;006510B1&quot;/&gt;&lt;wsp:rsid wsp:val=&quot;006564E9&quot;/&gt;&lt;wsp:rsid wsp:val=&quot;00656AE3&quot;/&gt;&lt;wsp:rsid wsp:val=&quot;00665547&quot;/&gt;&lt;wsp:rsid wsp:val=&quot;0067143E&quot;/&gt;&lt;wsp:rsid wsp:val=&quot;006756CD&quot;/&gt;&lt;wsp:rsid wsp:val=&quot;00676EEC&quot;/&gt;&lt;wsp:rsid wsp:val=&quot;006779EC&quot;/&gt;&lt;wsp:rsid wsp:val=&quot;00681B6B&quot;/&gt;&lt;wsp:rsid wsp:val=&quot;00684BAC&quot;/&gt;&lt;wsp:rsid wsp:val=&quot;00687769&quot;/&gt;&lt;wsp:rsid wsp:val=&quot;00691848&quot;/&gt;&lt;wsp:rsid wsp:val=&quot;00694617&quot;/&gt;&lt;wsp:rsid wsp:val=&quot;00697C70&quot;/&gt;&lt;wsp:rsid wsp:val=&quot;006C0B1C&quot;/&gt;&lt;wsp:rsid wsp:val=&quot;006C2335&quot;/&gt;&lt;wsp:rsid wsp:val=&quot;006E5A66&quot;/&gt;&lt;wsp:rsid wsp:val=&quot;00716491&quot;/&gt;&lt;wsp:rsid wsp:val=&quot;00721C65&quot;/&gt;&lt;wsp:rsid wsp:val=&quot;007241F0&quot;/&gt;&lt;wsp:rsid wsp:val=&quot;007271BE&quot;/&gt;&lt;wsp:rsid wsp:val=&quot;0075725C&quot;/&gt;&lt;wsp:rsid wsp:val=&quot;00774357&quot;/&gt;&lt;wsp:rsid wsp:val=&quot;007775F1&quot;/&gt;&lt;wsp:rsid wsp:val=&quot;0078577E&quot;/&gt;&lt;wsp:rsid wsp:val=&quot;007A0B1F&quot;/&gt;&lt;wsp:rsid wsp:val=&quot;007A5829&quot;/&gt;&lt;wsp:rsid wsp:val=&quot;007B25D9&quot;/&gt;&lt;wsp:rsid wsp:val=&quot;007B713D&quot;/&gt;&lt;wsp:rsid wsp:val=&quot;007D6701&quot;/&gt;&lt;wsp:rsid wsp:val=&quot;007E6EC7&quot;/&gt;&lt;wsp:rsid wsp:val=&quot;0080378F&quot;/&gt;&lt;wsp:rsid wsp:val=&quot;008058DF&quot;/&gt;&lt;wsp:rsid wsp:val=&quot;00807DD9&quot;/&gt;&lt;wsp:rsid wsp:val=&quot;00816104&quot;/&gt;&lt;wsp:rsid wsp:val=&quot;0082635F&quot;/&gt;&lt;wsp:rsid wsp:val=&quot;008305D7&quot;/&gt;&lt;wsp:rsid wsp:val=&quot;008325AB&quot;/&gt;&lt;wsp:rsid wsp:val=&quot;00837E06&quot;/&gt;&lt;wsp:rsid wsp:val=&quot;00847798&quot;/&gt;&lt;wsp:rsid wsp:val=&quot;008555A0&quot;/&gt;&lt;wsp:rsid wsp:val=&quot;0085785E&quot;/&gt;&lt;wsp:rsid wsp:val=&quot;0086693B&quot;/&gt;&lt;wsp:rsid wsp:val=&quot;00866FB2&quot;/&gt;&lt;wsp:rsid wsp:val=&quot;0088381E&quot;/&gt;&lt;wsp:rsid wsp:val=&quot;00897CEE&quot;/&gt;&lt;wsp:rsid wsp:val=&quot;008A31D3&quot;/&gt;&lt;wsp:rsid wsp:val=&quot;008B0351&quot;/&gt;&lt;wsp:rsid wsp:val=&quot;008B2DF6&quot;/&gt;&lt;wsp:rsid wsp:val=&quot;008B30A4&quot;/&gt;&lt;wsp:rsid wsp:val=&quot;008B7AC3&quot;/&gt;&lt;wsp:rsid wsp:val=&quot;008C0196&quot;/&gt;&lt;wsp:rsid wsp:val=&quot;008C224C&quot;/&gt;&lt;wsp:rsid wsp:val=&quot;008D4FE1&quot;/&gt;&lt;wsp:rsid wsp:val=&quot;008D5885&quot;/&gt;&lt;wsp:rsid wsp:val=&quot;008F5DD7&quot;/&gt;&lt;wsp:rsid wsp:val=&quot;0092374F&quot;/&gt;&lt;wsp:rsid wsp:val=&quot;009250CC&quot;/&gt;&lt;wsp:rsid wsp:val=&quot;00936C39&quot;/&gt;&lt;wsp:rsid wsp:val=&quot;0094188C&quot;/&gt;&lt;wsp:rsid wsp:val=&quot;009458E1&quot;/&gt;&lt;wsp:rsid wsp:val=&quot;0095772E&quot;/&gt;&lt;wsp:rsid wsp:val=&quot;00961E2A&quot;/&gt;&lt;wsp:rsid wsp:val=&quot;00963FB3&quot;/&gt;&lt;wsp:rsid wsp:val=&quot;009668A9&quot;/&gt;&lt;wsp:rsid wsp:val=&quot;0098403F&quot;/&gt;&lt;wsp:rsid wsp:val=&quot;00984A41&quot;/&gt;&lt;wsp:rsid wsp:val=&quot;00984E6F&quot;/&gt;&lt;wsp:rsid wsp:val=&quot;009A0C76&quot;/&gt;&lt;wsp:rsid wsp:val=&quot;009A4C21&quot;/&gt;&lt;wsp:rsid wsp:val=&quot;009A7D67&quot;/&gt;&lt;wsp:rsid wsp:val=&quot;009B509C&quot;/&gt;&lt;wsp:rsid wsp:val=&quot;009B5BB7&quot;/&gt;&lt;wsp:rsid wsp:val=&quot;009C6AD5&quot;/&gt;&lt;wsp:rsid wsp:val=&quot;009D08D5&quot;/&gt;&lt;wsp:rsid wsp:val=&quot;009D7D24&quot;/&gt;&lt;wsp:rsid wsp:val=&quot;009E43C1&quot;/&gt;&lt;wsp:rsid wsp:val=&quot;009E5BE9&quot;/&gt;&lt;wsp:rsid wsp:val=&quot;009F5EDD&quot;/&gt;&lt;wsp:rsid wsp:val=&quot;00A01111&quot;/&gt;&lt;wsp:rsid wsp:val=&quot;00A07068&quot;/&gt;&lt;wsp:rsid wsp:val=&quot;00A2214D&quot;/&gt;&lt;wsp:rsid wsp:val=&quot;00A23E91&quot;/&gt;&lt;wsp:rsid wsp:val=&quot;00A32A1F&quot;/&gt;&lt;wsp:rsid wsp:val=&quot;00A40D1E&quot;/&gt;&lt;wsp:rsid wsp:val=&quot;00A60C42&quot;/&gt;&lt;wsp:rsid wsp:val=&quot;00A60FD7&quot;/&gt;&lt;wsp:rsid wsp:val=&quot;00A77AB8&quot;/&gt;&lt;wsp:rsid wsp:val=&quot;00AA1800&quot;/&gt;&lt;wsp:rsid wsp:val=&quot;00AB4D7D&quot;/&gt;&lt;wsp:rsid wsp:val=&quot;00AC024C&quot;/&gt;&lt;wsp:rsid wsp:val=&quot;00AC3C05&quot;/&gt;&lt;wsp:rsid wsp:val=&quot;00AD0C11&quot;/&gt;&lt;wsp:rsid wsp:val=&quot;00AE7479&quot;/&gt;&lt;wsp:rsid wsp:val=&quot;00AF1539&quot;/&gt;&lt;wsp:rsid wsp:val=&quot;00B10E7A&quot;/&gt;&lt;wsp:rsid wsp:val=&quot;00B15179&quot;/&gt;&lt;wsp:rsid wsp:val=&quot;00B310C7&quot;/&gt;&lt;wsp:rsid wsp:val=&quot;00B3679F&quot;/&gt;&lt;wsp:rsid wsp:val=&quot;00B6158A&quot;/&gt;&lt;wsp:rsid wsp:val=&quot;00B677DF&quot;/&gt;&lt;wsp:rsid wsp:val=&quot;00B7273D&quot;/&gt;&lt;wsp:rsid wsp:val=&quot;00B75C2D&quot;/&gt;&lt;wsp:rsid wsp:val=&quot;00B77EB6&quot;/&gt;&lt;wsp:rsid wsp:val=&quot;00BA53F5&quot;/&gt;&lt;wsp:rsid wsp:val=&quot;00BB210C&quot;/&gt;&lt;wsp:rsid wsp:val=&quot;00BC1C66&quot;/&gt;&lt;wsp:rsid wsp:val=&quot;00BC6FAC&quot;/&gt;&lt;wsp:rsid wsp:val=&quot;00BC71C2&quot;/&gt;&lt;wsp:rsid wsp:val=&quot;00BE2B3E&quot;/&gt;&lt;wsp:rsid wsp:val=&quot;00BF2F4F&quot;/&gt;&lt;wsp:rsid wsp:val=&quot;00BF4C6F&quot;/&gt;&lt;wsp:rsid wsp:val=&quot;00BF7115&quot;/&gt;&lt;wsp:rsid wsp:val=&quot;00C065F9&quot;/&gt;&lt;wsp:rsid wsp:val=&quot;00C12060&quot;/&gt;&lt;wsp:rsid wsp:val=&quot;00C132EB&quot;/&gt;&lt;wsp:rsid wsp:val=&quot;00C13DC0&quot;/&gt;&lt;wsp:rsid wsp:val=&quot;00C24F32&quot;/&gt;&lt;wsp:rsid wsp:val=&quot;00C333DD&quot;/&gt;&lt;wsp:rsid wsp:val=&quot;00C3492E&quot;/&gt;&lt;wsp:rsid wsp:val=&quot;00C4547B&quot;/&gt;&lt;wsp:rsid wsp:val=&quot;00C45651&quot;/&gt;&lt;wsp:rsid wsp:val=&quot;00C46314&quot;/&gt;&lt;wsp:rsid wsp:val=&quot;00C50C08&quot;/&gt;&lt;wsp:rsid wsp:val=&quot;00C563B9&quot;/&gt;&lt;wsp:rsid wsp:val=&quot;00C71106&quot;/&gt;&lt;wsp:rsid wsp:val=&quot;00C82567&quot;/&gt;&lt;wsp:rsid wsp:val=&quot;00C8621F&quot;/&gt;&lt;wsp:rsid wsp:val=&quot;00C86B44&quot;/&gt;&lt;wsp:rsid wsp:val=&quot;00C91545&quot;/&gt;&lt;wsp:rsid wsp:val=&quot;00C92EDC&quot;/&gt;&lt;wsp:rsid wsp:val=&quot;00CB409F&quot;/&gt;&lt;wsp:rsid wsp:val=&quot;00CD6079&quot;/&gt;&lt;wsp:rsid wsp:val=&quot;00CE6CD6&quot;/&gt;&lt;wsp:rsid wsp:val=&quot;00CE7DFA&quot;/&gt;&lt;wsp:rsid wsp:val=&quot;00CF5B40&quot;/&gt;&lt;wsp:rsid wsp:val=&quot;00D05333&quot;/&gt;&lt;wsp:rsid wsp:val=&quot;00D13C62&quot;/&gt;&lt;wsp:rsid wsp:val=&quot;00D24315&quot;/&gt;&lt;wsp:rsid wsp:val=&quot;00D25170&quot;/&gt;&lt;wsp:rsid wsp:val=&quot;00D25E47&quot;/&gt;&lt;wsp:rsid wsp:val=&quot;00D27EEE&quot;/&gt;&lt;wsp:rsid wsp:val=&quot;00D50AD2&quot;/&gt;&lt;wsp:rsid wsp:val=&quot;00D54D55&quot;/&gt;&lt;wsp:rsid wsp:val=&quot;00D61348&quot;/&gt;&lt;wsp:rsid wsp:val=&quot;00D61FBA&quot;/&gt;&lt;wsp:rsid wsp:val=&quot;00D626C9&quot;/&gt;&lt;wsp:rsid wsp:val=&quot;00D758CA&quot;/&gt;&lt;wsp:rsid wsp:val=&quot;00D834F9&quot;/&gt;&lt;wsp:rsid wsp:val=&quot;00D8634B&quot;/&gt;&lt;wsp:rsid wsp:val=&quot;00D86C4A&quot;/&gt;&lt;wsp:rsid wsp:val=&quot;00D86CD2&quot;/&gt;&lt;wsp:rsid wsp:val=&quot;00DA4CB3&quot;/&gt;&lt;wsp:rsid wsp:val=&quot;00DA7618&quot;/&gt;&lt;wsp:rsid wsp:val=&quot;00DC423B&quot;/&gt;&lt;wsp:rsid wsp:val=&quot;00DC5DA7&quot;/&gt;&lt;wsp:rsid wsp:val=&quot;00DD0404&quot;/&gt;&lt;wsp:rsid wsp:val=&quot;00DD178F&quot;/&gt;&lt;wsp:rsid wsp:val=&quot;00E05CC9&quot;/&gt;&lt;wsp:rsid wsp:val=&quot;00E05DD3&quot;/&gt;&lt;wsp:rsid wsp:val=&quot;00E108BB&quot;/&gt;&lt;wsp:rsid wsp:val=&quot;00E11782&quot;/&gt;&lt;wsp:rsid wsp:val=&quot;00E1329A&quot;/&gt;&lt;wsp:rsid wsp:val=&quot;00E137D5&quot;/&gt;&lt;wsp:rsid wsp:val=&quot;00E25DEC&quot;/&gt;&lt;wsp:rsid wsp:val=&quot;00E336EF&quot;/&gt;&lt;wsp:rsid wsp:val=&quot;00E35E86&quot;/&gt;&lt;wsp:rsid wsp:val=&quot;00E373C6&quot;/&gt;&lt;wsp:rsid wsp:val=&quot;00E37ADF&quot;/&gt;&lt;wsp:rsid wsp:val=&quot;00E4432D&quot;/&gt;&lt;wsp:rsid wsp:val=&quot;00E4785D&quot;/&gt;&lt;wsp:rsid wsp:val=&quot;00E63046&quot;/&gt;&lt;wsp:rsid wsp:val=&quot;00E778A2&quot;/&gt;&lt;wsp:rsid wsp:val=&quot;00E81EA5&quot;/&gt;&lt;wsp:rsid wsp:val=&quot;00E86E4E&quot;/&gt;&lt;wsp:rsid wsp:val=&quot;00E908A8&quot;/&gt;&lt;wsp:rsid wsp:val=&quot;00E91F56&quot;/&gt;&lt;wsp:rsid wsp:val=&quot;00E92DCE&quot;/&gt;&lt;wsp:rsid wsp:val=&quot;00E97482&quot;/&gt;&lt;wsp:rsid wsp:val=&quot;00EB18EB&quot;/&gt;&lt;wsp:rsid wsp:val=&quot;00EB4677&quot;/&gt;&lt;wsp:rsid wsp:val=&quot;00EB6EB2&quot;/&gt;&lt;wsp:rsid wsp:val=&quot;00EC000F&quot;/&gt;&lt;wsp:rsid wsp:val=&quot;00EC0110&quot;/&gt;&lt;wsp:rsid wsp:val=&quot;00EC0AA7&quot;/&gt;&lt;wsp:rsid wsp:val=&quot;00EC0E72&quot;/&gt;&lt;wsp:rsid wsp:val=&quot;00EC522A&quot;/&gt;&lt;wsp:rsid wsp:val=&quot;00EC6AA5&quot;/&gt;&lt;wsp:rsid wsp:val=&quot;00EC7196&quot;/&gt;&lt;wsp:rsid wsp:val=&quot;00ED7081&quot;/&gt;&lt;wsp:rsid wsp:val=&quot;00EE1CF2&quot;/&gt;&lt;wsp:rsid wsp:val=&quot;00EF1F11&quot;/&gt;&lt;wsp:rsid wsp:val=&quot;00EF4196&quot;/&gt;&lt;wsp:rsid wsp:val=&quot;00EF58DE&quot;/&gt;&lt;wsp:rsid wsp:val=&quot;00F056AA&quot;/&gt;&lt;wsp:rsid wsp:val=&quot;00F0667A&quot;/&gt;&lt;wsp:rsid wsp:val=&quot;00F077CC&quot;/&gt;&lt;wsp:rsid wsp:val=&quot;00F21674&quot;/&gt;&lt;wsp:rsid wsp:val=&quot;00F223F5&quot;/&gt;&lt;wsp:rsid wsp:val=&quot;00F2668C&quot;/&gt;&lt;wsp:rsid wsp:val=&quot;00F26E36&quot;/&gt;&lt;wsp:rsid wsp:val=&quot;00F338E0&quot;/&gt;&lt;wsp:rsid wsp:val=&quot;00F44600&quot;/&gt;&lt;wsp:rsid wsp:val=&quot;00F446B7&quot;/&gt;&lt;wsp:rsid wsp:val=&quot;00F636E0&quot;/&gt;&lt;wsp:rsid wsp:val=&quot;00FA4EE7&quot;/&gt;&lt;wsp:rsid wsp:val=&quot;00FB5669&quot;/&gt;&lt;wsp:rsid wsp:val=&quot;00FC0220&quot;/&gt;&lt;wsp:rsid wsp:val=&quot;00FC34D7&quot;/&gt;&lt;wsp:rsid wsp:val=&quot;00FC55A6&quot;/&gt;&lt;wsp:rsid wsp:val=&quot;00FD20AC&quot;/&gt;&lt;wsp:rsid wsp:val=&quot;00FD56E8&quot;/&gt;&lt;wsp:rsid wsp:val=&quot;00FE2875&quot;/&gt;&lt;wsp:rsid wsp:val=&quot;00FE7487&quot;/&gt;&lt;wsp:rsid wsp:val=&quot;00FF3706&quot;/&gt;&lt;/wsp:rsids&gt;&lt;/w:docPr&gt;&lt;w:body&gt;&lt;w:p wsp:rsidR=&quot;00000000&quot; wsp:rsidRDefault=&quot;00FE7487&quot;&gt;&lt;m:oMathPara&gt;&lt;m:oMath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V&lt;/m:t&gt;&lt;/m:r&gt;&lt;m:r&gt;&lt;w:rPr&gt;&lt;w:rFonts w:ascii=&quot;Cambria Math&quot; w:h-ansi=&quot;Cambria Math&quot;/&gt;&lt;wx:font wx:val=&quot;Cambria Math&quot;/&gt;&lt;w:i/&gt;&lt;w:sz-cs w:val=&quot;24&quot;/&gt;&lt;w:lang w:val=&quot;EN-US&quot;/&gt;&lt;/w:rPr&gt;&lt;m:t&gt;II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=1-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5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m:r&gt;&lt;w:rPr&gt;&lt;w:rFonts w:ascii=&quot;Cambria Math&quot; w:h-ansi=&quot;Cambria Math&quot;/&gt;&lt;wx:font wx:val=&quot;Cambria Math&quot;/&gt;&lt;w:i/&gt;&lt;w:sz-cs w:val=&quot;24&quot;/&gt;&lt;/w:rPr&gt;&lt;m:t&gt;в€™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5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m:r&gt;&lt;w:rPr&gt;&lt;w:rFonts w:ascii=&quot;Cambria Math&quot; w:h-ansi=&quot;Cambria Math&quot;/&gt;&lt;wx:font wx:val=&quot;Cambria Math&quot;/&gt;&lt;w:i/&gt;&lt;w:sz-cs w:val=&quot;24&quot;/&gt;&lt;/w:rPr&gt;&lt;m:t&gt;в€™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5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m:r&gt;&lt;w:rPr&gt;&lt;w:rFonts w:ascii=&quot;Cambria Math&quot; w:h-ansi=&quot;Cambria Math&quot;/&gt;&lt;wx:font wx:val=&quot;Cambria Math&quot;/&gt;&lt;w:i/&gt;&lt;w:sz-cs w:val=&quot;24&quot;/&gt;&lt;/w:rPr&gt;&lt;m:t&gt;в€™&lt;/m:t&gt;&lt;/m:r&gt;&lt;m:d&gt;&lt;m:dPr&gt;&lt;m:ctrlPr&gt;&lt;w:rPr&gt;&lt;w:rFonts w:ascii=&quot;Cambria Math&quot; w:h-ansi=&quot;Cambria Math&quot;/&gt;&lt;wx:font wx:val=&quot;Cambria Math&quot;/&gt;&lt;w:i/&gt;&lt;w:sz-cs w:val=&quot;24&quot;/&gt;&lt;/w:rPr&gt;&lt;/m:ctrlPr&gt;&lt;/m:dPr&gt;&lt;m:e&gt;&lt;m:r&gt;&lt;w:rPr&gt;&lt;w:rFonts w:ascii=&quot;Cambria Math&quot; w:h-ansi=&quot;Cambria Math&quot;/&gt;&lt;wx:font wx:val=&quot;Cambria Math&quot;/&gt;&lt;w:i/&gt;&lt;w:sz-cs w:val=&quot;24&quot;/&gt;&lt;/w:rPr&gt;&lt;m:t&gt;1-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5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sz-cs w:val=&quot;24&quot;/&gt;&lt;/w:rPr&gt;&lt;m:t&gt;3&lt;/m:t&gt;&lt;/m:r&gt;&lt;/m:sub&gt;&lt;/m:sSub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6" o:title="" chromakey="white"/>
          </v:shape>
        </w:pict>
      </w:r>
      <w:r w:rsidR="001F1929" w:rsidRPr="001E6BBF">
        <w:rPr>
          <w:sz w:val="28"/>
          <w:szCs w:val="24"/>
        </w:rPr>
        <w:fldChar w:fldCharType="end"/>
      </w:r>
    </w:p>
    <w:p w:rsidR="00D2294E" w:rsidRPr="001E6BBF" w:rsidRDefault="00D2294E" w:rsidP="001443B2">
      <w:pPr>
        <w:tabs>
          <w:tab w:val="left" w:pos="6048"/>
        </w:tabs>
        <w:spacing w:before="120" w:line="360" w:lineRule="auto"/>
        <w:ind w:firstLine="720"/>
        <w:rPr>
          <w:sz w:val="28"/>
          <w:szCs w:val="24"/>
        </w:rPr>
      </w:pPr>
      <w:r w:rsidRPr="001E6BBF">
        <w:rPr>
          <w:sz w:val="28"/>
          <w:szCs w:val="24"/>
        </w:rPr>
        <w:t xml:space="preserve">8)   для блока </w:t>
      </w:r>
      <w:r w:rsidRPr="001E6BBF">
        <w:rPr>
          <w:sz w:val="28"/>
          <w:szCs w:val="24"/>
          <w:lang w:val="en-US"/>
        </w:rPr>
        <w:t>VIII</w:t>
      </w:r>
      <w:r w:rsidRPr="001E6BBF">
        <w:rPr>
          <w:sz w:val="28"/>
          <w:szCs w:val="24"/>
        </w:rPr>
        <w:t xml:space="preserve">: </w:t>
      </w:r>
      <w:r w:rsidR="001F1929" w:rsidRPr="001E6BBF">
        <w:rPr>
          <w:sz w:val="28"/>
          <w:szCs w:val="24"/>
        </w:rPr>
        <w:fldChar w:fldCharType="begin"/>
      </w:r>
      <w:r w:rsidRPr="001E6BBF">
        <w:rPr>
          <w:sz w:val="28"/>
          <w:szCs w:val="24"/>
        </w:rPr>
        <w:instrText xml:space="preserve"> QUOTE </w:instrText>
      </w:r>
      <w:r w:rsidR="00DB1EFD" w:rsidRPr="001F1929">
        <w:rPr>
          <w:sz w:val="28"/>
        </w:rPr>
        <w:pict>
          <v:shape id="_x0000_i1044" type="#_x0000_t75" style="width:158.25pt;height:12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37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61E2A&quot;/&gt;&lt;wsp:rsid wsp:val=&quot;00002617&quot;/&gt;&lt;wsp:rsid wsp:val=&quot;0000633C&quot;/&gt;&lt;wsp:rsid wsp:val=&quot;000229AD&quot;/&gt;&lt;wsp:rsid wsp:val=&quot;00050102&quot;/&gt;&lt;wsp:rsid wsp:val=&quot;00051535&quot;/&gt;&lt;wsp:rsid wsp:val=&quot;00060BC1&quot;/&gt;&lt;wsp:rsid wsp:val=&quot;000A2001&quot;/&gt;&lt;wsp:rsid wsp:val=&quot;000A3493&quot;/&gt;&lt;wsp:rsid wsp:val=&quot;000B5110&quot;/&gt;&lt;wsp:rsid wsp:val=&quot;000E19EE&quot;/&gt;&lt;wsp:rsid wsp:val=&quot;000E5194&quot;/&gt;&lt;wsp:rsid wsp:val=&quot;000E6614&quot;/&gt;&lt;wsp:rsid wsp:val=&quot;00103287&quot;/&gt;&lt;wsp:rsid wsp:val=&quot;0010622E&quot;/&gt;&lt;wsp:rsid wsp:val=&quot;00125002&quot;/&gt;&lt;wsp:rsid wsp:val=&quot;0013561C&quot;/&gt;&lt;wsp:rsid wsp:val=&quot;0013603E&quot;/&gt;&lt;wsp:rsid wsp:val=&quot;001378AA&quot;/&gt;&lt;wsp:rsid wsp:val=&quot;00154968&quot;/&gt;&lt;wsp:rsid wsp:val=&quot;00155606&quot;/&gt;&lt;wsp:rsid wsp:val=&quot;00160FAD&quot;/&gt;&lt;wsp:rsid wsp:val=&quot;00174B31&quot;/&gt;&lt;wsp:rsid wsp:val=&quot;001751D8&quot;/&gt;&lt;wsp:rsid wsp:val=&quot;0018128A&quot;/&gt;&lt;wsp:rsid wsp:val=&quot;00193C47&quot;/&gt;&lt;wsp:rsid wsp:val=&quot;00194480&quot;/&gt;&lt;wsp:rsid wsp:val=&quot;00195E21&quot;/&gt;&lt;wsp:rsid wsp:val=&quot;001A223A&quot;/&gt;&lt;wsp:rsid wsp:val=&quot;001B1EBF&quot;/&gt;&lt;wsp:rsid wsp:val=&quot;001B6D25&quot;/&gt;&lt;wsp:rsid wsp:val=&quot;001F7781&quot;/&gt;&lt;wsp:rsid wsp:val=&quot;002161BF&quot;/&gt;&lt;wsp:rsid wsp:val=&quot;00216529&quot;/&gt;&lt;wsp:rsid wsp:val=&quot;00216873&quot;/&gt;&lt;wsp:rsid wsp:val=&quot;00217144&quot;/&gt;&lt;wsp:rsid wsp:val=&quot;002227DC&quot;/&gt;&lt;wsp:rsid wsp:val=&quot;00253BDB&quot;/&gt;&lt;wsp:rsid wsp:val=&quot;00276039&quot;/&gt;&lt;wsp:rsid wsp:val=&quot;0029015F&quot;/&gt;&lt;wsp:rsid wsp:val=&quot;00295AB5&quot;/&gt;&lt;wsp:rsid wsp:val=&quot;002A44D5&quot;/&gt;&lt;wsp:rsid wsp:val=&quot;002A55B6&quot;/&gt;&lt;wsp:rsid wsp:val=&quot;002C3C1B&quot;/&gt;&lt;wsp:rsid wsp:val=&quot;002C659E&quot;/&gt;&lt;wsp:rsid wsp:val=&quot;00300841&quot;/&gt;&lt;wsp:rsid wsp:val=&quot;00301AAD&quot;/&gt;&lt;wsp:rsid wsp:val=&quot;00302D15&quot;/&gt;&lt;wsp:rsid wsp:val=&quot;0030373D&quot;/&gt;&lt;wsp:rsid wsp:val=&quot;0031155E&quot;/&gt;&lt;wsp:rsid wsp:val=&quot;0032592B&quot;/&gt;&lt;wsp:rsid wsp:val=&quot;00353958&quot;/&gt;&lt;wsp:rsid wsp:val=&quot;00354AD9&quot;/&gt;&lt;wsp:rsid wsp:val=&quot;00360EF3&quot;/&gt;&lt;wsp:rsid wsp:val=&quot;003645B0&quot;/&gt;&lt;wsp:rsid wsp:val=&quot;003835AA&quot;/&gt;&lt;wsp:rsid wsp:val=&quot;00390BC5&quot;/&gt;&lt;wsp:rsid wsp:val=&quot;003973BE&quot;/&gt;&lt;wsp:rsid wsp:val=&quot;003B5969&quot;/&gt;&lt;wsp:rsid wsp:val=&quot;003D06D5&quot;/&gt;&lt;wsp:rsid wsp:val=&quot;003D6D11&quot;/&gt;&lt;wsp:rsid wsp:val=&quot;003E2CF2&quot;/&gt;&lt;wsp:rsid wsp:val=&quot;003E5B14&quot;/&gt;&lt;wsp:rsid wsp:val=&quot;003F41D8&quot;/&gt;&lt;wsp:rsid wsp:val=&quot;003F4FFE&quot;/&gt;&lt;wsp:rsid wsp:val=&quot;003F6C26&quot;/&gt;&lt;wsp:rsid wsp:val=&quot;004052B8&quot;/&gt;&lt;wsp:rsid wsp:val=&quot;00415DED&quot;/&gt;&lt;wsp:rsid wsp:val=&quot;004216AF&quot;/&gt;&lt;wsp:rsid wsp:val=&quot;00455063&quot;/&gt;&lt;wsp:rsid wsp:val=&quot;0045772F&quot;/&gt;&lt;wsp:rsid wsp:val=&quot;00464204&quot;/&gt;&lt;wsp:rsid wsp:val=&quot;00466D6C&quot;/&gt;&lt;wsp:rsid wsp:val=&quot;00472B74&quot;/&gt;&lt;wsp:rsid wsp:val=&quot;004732DA&quot;/&gt;&lt;wsp:rsid wsp:val=&quot;00475C7F&quot;/&gt;&lt;wsp:rsid wsp:val=&quot;0049655B&quot;/&gt;&lt;wsp:rsid wsp:val=&quot;004A432C&quot;/&gt;&lt;wsp:rsid wsp:val=&quot;004B2094&quot;/&gt;&lt;wsp:rsid wsp:val=&quot;004B318E&quot;/&gt;&lt;wsp:rsid wsp:val=&quot;004B76E7&quot;/&gt;&lt;wsp:rsid wsp:val=&quot;004B78A8&quot;/&gt;&lt;wsp:rsid wsp:val=&quot;004C2E4F&quot;/&gt;&lt;wsp:rsid wsp:val=&quot;004C4176&quot;/&gt;&lt;wsp:rsid wsp:val=&quot;004E366B&quot;/&gt;&lt;wsp:rsid wsp:val=&quot;004F1D43&quot;/&gt;&lt;wsp:rsid wsp:val=&quot;00501EA6&quot;/&gt;&lt;wsp:rsid wsp:val=&quot;00505D5C&quot;/&gt;&lt;wsp:rsid wsp:val=&quot;00505F42&quot;/&gt;&lt;wsp:rsid wsp:val=&quot;005066C1&quot;/&gt;&lt;wsp:rsid wsp:val=&quot;005107F8&quot;/&gt;&lt;wsp:rsid wsp:val=&quot;0051389A&quot;/&gt;&lt;wsp:rsid wsp:val=&quot;00522179&quot;/&gt;&lt;wsp:rsid wsp:val=&quot;00525E28&quot;/&gt;&lt;wsp:rsid wsp:val=&quot;0052747F&quot;/&gt;&lt;wsp:rsid wsp:val=&quot;00537D79&quot;/&gt;&lt;wsp:rsid wsp:val=&quot;005453B6&quot;/&gt;&lt;wsp:rsid wsp:val=&quot;00550682&quot;/&gt;&lt;wsp:rsid wsp:val=&quot;00552ADB&quot;/&gt;&lt;wsp:rsid wsp:val=&quot;0056667C&quot;/&gt;&lt;wsp:rsid wsp:val=&quot;0058080A&quot;/&gt;&lt;wsp:rsid wsp:val=&quot;0058771B&quot;/&gt;&lt;wsp:rsid wsp:val=&quot;005A553A&quot;/&gt;&lt;wsp:rsid wsp:val=&quot;005B3313&quot;/&gt;&lt;wsp:rsid wsp:val=&quot;005B531B&quot;/&gt;&lt;wsp:rsid wsp:val=&quot;005C2E50&quot;/&gt;&lt;wsp:rsid wsp:val=&quot;005D4859&quot;/&gt;&lt;wsp:rsid wsp:val=&quot;005F770A&quot;/&gt;&lt;wsp:rsid wsp:val=&quot;00600293&quot;/&gt;&lt;wsp:rsid wsp:val=&quot;00605D2A&quot;/&gt;&lt;wsp:rsid wsp:val=&quot;006104B7&quot;/&gt;&lt;wsp:rsid wsp:val=&quot;00624BDD&quot;/&gt;&lt;wsp:rsid wsp:val=&quot;0063073A&quot;/&gt;&lt;wsp:rsid wsp:val=&quot;00636336&quot;/&gt;&lt;wsp:rsid wsp:val=&quot;0064239B&quot;/&gt;&lt;wsp:rsid wsp:val=&quot;006510B1&quot;/&gt;&lt;wsp:rsid wsp:val=&quot;006564E9&quot;/&gt;&lt;wsp:rsid wsp:val=&quot;00656AE3&quot;/&gt;&lt;wsp:rsid wsp:val=&quot;00665547&quot;/&gt;&lt;wsp:rsid wsp:val=&quot;0067143E&quot;/&gt;&lt;wsp:rsid wsp:val=&quot;006756CD&quot;/&gt;&lt;wsp:rsid wsp:val=&quot;00676EEC&quot;/&gt;&lt;wsp:rsid wsp:val=&quot;006779EC&quot;/&gt;&lt;wsp:rsid wsp:val=&quot;00681B6B&quot;/&gt;&lt;wsp:rsid wsp:val=&quot;00684BAC&quot;/&gt;&lt;wsp:rsid wsp:val=&quot;00687769&quot;/&gt;&lt;wsp:rsid wsp:val=&quot;00691848&quot;/&gt;&lt;wsp:rsid wsp:val=&quot;00694617&quot;/&gt;&lt;wsp:rsid wsp:val=&quot;00697C70&quot;/&gt;&lt;wsp:rsid wsp:val=&quot;006C0B1C&quot;/&gt;&lt;wsp:rsid wsp:val=&quot;006C2335&quot;/&gt;&lt;wsp:rsid wsp:val=&quot;006E5A66&quot;/&gt;&lt;wsp:rsid wsp:val=&quot;00716491&quot;/&gt;&lt;wsp:rsid wsp:val=&quot;00721C65&quot;/&gt;&lt;wsp:rsid wsp:val=&quot;007241F0&quot;/&gt;&lt;wsp:rsid wsp:val=&quot;007271BE&quot;/&gt;&lt;wsp:rsid wsp:val=&quot;0075725C&quot;/&gt;&lt;wsp:rsid wsp:val=&quot;00774357&quot;/&gt;&lt;wsp:rsid wsp:val=&quot;007775F1&quot;/&gt;&lt;wsp:rsid wsp:val=&quot;0078577E&quot;/&gt;&lt;wsp:rsid wsp:val=&quot;007A0B1F&quot;/&gt;&lt;wsp:rsid wsp:val=&quot;007A5829&quot;/&gt;&lt;wsp:rsid wsp:val=&quot;007B25D9&quot;/&gt;&lt;wsp:rsid wsp:val=&quot;007B713D&quot;/&gt;&lt;wsp:rsid wsp:val=&quot;007D6701&quot;/&gt;&lt;wsp:rsid wsp:val=&quot;007E6EC7&quot;/&gt;&lt;wsp:rsid wsp:val=&quot;0080378F&quot;/&gt;&lt;wsp:rsid wsp:val=&quot;008058DF&quot;/&gt;&lt;wsp:rsid wsp:val=&quot;00807DD9&quot;/&gt;&lt;wsp:rsid wsp:val=&quot;00816104&quot;/&gt;&lt;wsp:rsid wsp:val=&quot;0082635F&quot;/&gt;&lt;wsp:rsid wsp:val=&quot;008305D7&quot;/&gt;&lt;wsp:rsid wsp:val=&quot;008325AB&quot;/&gt;&lt;wsp:rsid wsp:val=&quot;00837E06&quot;/&gt;&lt;wsp:rsid wsp:val=&quot;00847798&quot;/&gt;&lt;wsp:rsid wsp:val=&quot;008555A0&quot;/&gt;&lt;wsp:rsid wsp:val=&quot;0085785E&quot;/&gt;&lt;wsp:rsid wsp:val=&quot;0086693B&quot;/&gt;&lt;wsp:rsid wsp:val=&quot;00866FB2&quot;/&gt;&lt;wsp:rsid wsp:val=&quot;0088381E&quot;/&gt;&lt;wsp:rsid wsp:val=&quot;00897CEE&quot;/&gt;&lt;wsp:rsid wsp:val=&quot;008A31D3&quot;/&gt;&lt;wsp:rsid wsp:val=&quot;008B0351&quot;/&gt;&lt;wsp:rsid wsp:val=&quot;008B2DF6&quot;/&gt;&lt;wsp:rsid wsp:val=&quot;008B30A4&quot;/&gt;&lt;wsp:rsid wsp:val=&quot;008B7AC3&quot;/&gt;&lt;wsp:rsid wsp:val=&quot;008C0196&quot;/&gt;&lt;wsp:rsid wsp:val=&quot;008C224C&quot;/&gt;&lt;wsp:rsid wsp:val=&quot;008D4FE1&quot;/&gt;&lt;wsp:rsid wsp:val=&quot;008D5885&quot;/&gt;&lt;wsp:rsid wsp:val=&quot;008F5DD7&quot;/&gt;&lt;wsp:rsid wsp:val=&quot;0092374F&quot;/&gt;&lt;wsp:rsid wsp:val=&quot;009250CC&quot;/&gt;&lt;wsp:rsid wsp:val=&quot;00936C39&quot;/&gt;&lt;wsp:rsid wsp:val=&quot;0094188C&quot;/&gt;&lt;wsp:rsid wsp:val=&quot;009458E1&quot;/&gt;&lt;wsp:rsid wsp:val=&quot;0095772E&quot;/&gt;&lt;wsp:rsid wsp:val=&quot;00961E2A&quot;/&gt;&lt;wsp:rsid wsp:val=&quot;00963FB3&quot;/&gt;&lt;wsp:rsid wsp:val=&quot;009668A9&quot;/&gt;&lt;wsp:rsid wsp:val=&quot;0098403F&quot;/&gt;&lt;wsp:rsid wsp:val=&quot;00984A41&quot;/&gt;&lt;wsp:rsid wsp:val=&quot;00984E6F&quot;/&gt;&lt;wsp:rsid wsp:val=&quot;009A0C76&quot;/&gt;&lt;wsp:rsid wsp:val=&quot;009A4C21&quot;/&gt;&lt;wsp:rsid wsp:val=&quot;009A7D67&quot;/&gt;&lt;wsp:rsid wsp:val=&quot;009B509C&quot;/&gt;&lt;wsp:rsid wsp:val=&quot;009B5BB7&quot;/&gt;&lt;wsp:rsid wsp:val=&quot;009C6AD5&quot;/&gt;&lt;wsp:rsid wsp:val=&quot;009D08D5&quot;/&gt;&lt;wsp:rsid wsp:val=&quot;009D7D24&quot;/&gt;&lt;wsp:rsid wsp:val=&quot;009E43C1&quot;/&gt;&lt;wsp:rsid wsp:val=&quot;009E5BE9&quot;/&gt;&lt;wsp:rsid wsp:val=&quot;009F5EDD&quot;/&gt;&lt;wsp:rsid wsp:val=&quot;00A01111&quot;/&gt;&lt;wsp:rsid wsp:val=&quot;00A07068&quot;/&gt;&lt;wsp:rsid wsp:val=&quot;00A2214D&quot;/&gt;&lt;wsp:rsid wsp:val=&quot;00A23E91&quot;/&gt;&lt;wsp:rsid wsp:val=&quot;00A32A1F&quot;/&gt;&lt;wsp:rsid wsp:val=&quot;00A40D1E&quot;/&gt;&lt;wsp:rsid wsp:val=&quot;00A60C42&quot;/&gt;&lt;wsp:rsid wsp:val=&quot;00A60FD7&quot;/&gt;&lt;wsp:rsid wsp:val=&quot;00A77AB8&quot;/&gt;&lt;wsp:rsid wsp:val=&quot;00AA1800&quot;/&gt;&lt;wsp:rsid wsp:val=&quot;00AB4D7D&quot;/&gt;&lt;wsp:rsid wsp:val=&quot;00AC024C&quot;/&gt;&lt;wsp:rsid wsp:val=&quot;00AC3C05&quot;/&gt;&lt;wsp:rsid wsp:val=&quot;00AD0C11&quot;/&gt;&lt;wsp:rsid wsp:val=&quot;00AE7479&quot;/&gt;&lt;wsp:rsid wsp:val=&quot;00AF1539&quot;/&gt;&lt;wsp:rsid wsp:val=&quot;00B10E7A&quot;/&gt;&lt;wsp:rsid wsp:val=&quot;00B15179&quot;/&gt;&lt;wsp:rsid wsp:val=&quot;00B310C7&quot;/&gt;&lt;wsp:rsid wsp:val=&quot;00B3679F&quot;/&gt;&lt;wsp:rsid wsp:val=&quot;00B6158A&quot;/&gt;&lt;wsp:rsid wsp:val=&quot;00B677DF&quot;/&gt;&lt;wsp:rsid wsp:val=&quot;00B7273D&quot;/&gt;&lt;wsp:rsid wsp:val=&quot;00B75C2D&quot;/&gt;&lt;wsp:rsid wsp:val=&quot;00B77EB6&quot;/&gt;&lt;wsp:rsid wsp:val=&quot;00BA53F5&quot;/&gt;&lt;wsp:rsid wsp:val=&quot;00BB210C&quot;/&gt;&lt;wsp:rsid wsp:val=&quot;00BC1C66&quot;/&gt;&lt;wsp:rsid wsp:val=&quot;00BC6FAC&quot;/&gt;&lt;wsp:rsid wsp:val=&quot;00BC71C2&quot;/&gt;&lt;wsp:rsid wsp:val=&quot;00BE2B3E&quot;/&gt;&lt;wsp:rsid wsp:val=&quot;00BF2F4F&quot;/&gt;&lt;wsp:rsid wsp:val=&quot;00BF4C6F&quot;/&gt;&lt;wsp:rsid wsp:val=&quot;00BF7115&quot;/&gt;&lt;wsp:rsid wsp:val=&quot;00C065F9&quot;/&gt;&lt;wsp:rsid wsp:val=&quot;00C12060&quot;/&gt;&lt;wsp:rsid wsp:val=&quot;00C132EB&quot;/&gt;&lt;wsp:rsid wsp:val=&quot;00C13DC0&quot;/&gt;&lt;wsp:rsid wsp:val=&quot;00C24F32&quot;/&gt;&lt;wsp:rsid wsp:val=&quot;00C333DD&quot;/&gt;&lt;wsp:rsid wsp:val=&quot;00C3492E&quot;/&gt;&lt;wsp:rsid wsp:val=&quot;00C4547B&quot;/&gt;&lt;wsp:rsid wsp:val=&quot;00C45651&quot;/&gt;&lt;wsp:rsid wsp:val=&quot;00C46314&quot;/&gt;&lt;wsp:rsid wsp:val=&quot;00C50C08&quot;/&gt;&lt;wsp:rsid wsp:val=&quot;00C563B9&quot;/&gt;&lt;wsp:rsid wsp:val=&quot;00C71106&quot;/&gt;&lt;wsp:rsid wsp:val=&quot;00C82567&quot;/&gt;&lt;wsp:rsid wsp:val=&quot;00C8621F&quot;/&gt;&lt;wsp:rsid wsp:val=&quot;00C86B44&quot;/&gt;&lt;wsp:rsid wsp:val=&quot;00C91545&quot;/&gt;&lt;wsp:rsid wsp:val=&quot;00C92EDC&quot;/&gt;&lt;wsp:rsid wsp:val=&quot;00CB409F&quot;/&gt;&lt;wsp:rsid wsp:val=&quot;00CD6079&quot;/&gt;&lt;wsp:rsid wsp:val=&quot;00CE6CD6&quot;/&gt;&lt;wsp:rsid wsp:val=&quot;00CE7DFA&quot;/&gt;&lt;wsp:rsid wsp:val=&quot;00CF5B40&quot;/&gt;&lt;wsp:rsid wsp:val=&quot;00D05333&quot;/&gt;&lt;wsp:rsid wsp:val=&quot;00D13C62&quot;/&gt;&lt;wsp:rsid wsp:val=&quot;00D24315&quot;/&gt;&lt;wsp:rsid wsp:val=&quot;00D25170&quot;/&gt;&lt;wsp:rsid wsp:val=&quot;00D25E47&quot;/&gt;&lt;wsp:rsid wsp:val=&quot;00D27EEE&quot;/&gt;&lt;wsp:rsid wsp:val=&quot;00D50AD2&quot;/&gt;&lt;wsp:rsid wsp:val=&quot;00D54D55&quot;/&gt;&lt;wsp:rsid wsp:val=&quot;00D61348&quot;/&gt;&lt;wsp:rsid wsp:val=&quot;00D61FBA&quot;/&gt;&lt;wsp:rsid wsp:val=&quot;00D626C9&quot;/&gt;&lt;wsp:rsid wsp:val=&quot;00D758CA&quot;/&gt;&lt;wsp:rsid wsp:val=&quot;00D834F9&quot;/&gt;&lt;wsp:rsid wsp:val=&quot;00D8634B&quot;/&gt;&lt;wsp:rsid wsp:val=&quot;00D86C4A&quot;/&gt;&lt;wsp:rsid wsp:val=&quot;00D86CD2&quot;/&gt;&lt;wsp:rsid wsp:val=&quot;00DA4CB3&quot;/&gt;&lt;wsp:rsid wsp:val=&quot;00DA7618&quot;/&gt;&lt;wsp:rsid wsp:val=&quot;00DC423B&quot;/&gt;&lt;wsp:rsid wsp:val=&quot;00DC5DA7&quot;/&gt;&lt;wsp:rsid wsp:val=&quot;00DD0404&quot;/&gt;&lt;wsp:rsid wsp:val=&quot;00DD178F&quot;/&gt;&lt;wsp:rsid wsp:val=&quot;00E05CC9&quot;/&gt;&lt;wsp:rsid wsp:val=&quot;00E05DD3&quot;/&gt;&lt;wsp:rsid wsp:val=&quot;00E108BB&quot;/&gt;&lt;wsp:rsid wsp:val=&quot;00E11782&quot;/&gt;&lt;wsp:rsid wsp:val=&quot;00E1329A&quot;/&gt;&lt;wsp:rsid wsp:val=&quot;00E137D5&quot;/&gt;&lt;wsp:rsid wsp:val=&quot;00E25DEC&quot;/&gt;&lt;wsp:rsid wsp:val=&quot;00E336EF&quot;/&gt;&lt;wsp:rsid wsp:val=&quot;00E35E86&quot;/&gt;&lt;wsp:rsid wsp:val=&quot;00E373C6&quot;/&gt;&lt;wsp:rsid wsp:val=&quot;00E37ADF&quot;/&gt;&lt;wsp:rsid wsp:val=&quot;00E4432D&quot;/&gt;&lt;wsp:rsid wsp:val=&quot;00E4785D&quot;/&gt;&lt;wsp:rsid wsp:val=&quot;00E63046&quot;/&gt;&lt;wsp:rsid wsp:val=&quot;00E778A2&quot;/&gt;&lt;wsp:rsid wsp:val=&quot;00E81EA5&quot;/&gt;&lt;wsp:rsid wsp:val=&quot;00E86E4E&quot;/&gt;&lt;wsp:rsid wsp:val=&quot;00E908A8&quot;/&gt;&lt;wsp:rsid wsp:val=&quot;00E91F56&quot;/&gt;&lt;wsp:rsid wsp:val=&quot;00E92DCE&quot;/&gt;&lt;wsp:rsid wsp:val=&quot;00E97482&quot;/&gt;&lt;wsp:rsid wsp:val=&quot;00EB18EB&quot;/&gt;&lt;wsp:rsid wsp:val=&quot;00EB4677&quot;/&gt;&lt;wsp:rsid wsp:val=&quot;00EB6EB2&quot;/&gt;&lt;wsp:rsid wsp:val=&quot;00EC000F&quot;/&gt;&lt;wsp:rsid wsp:val=&quot;00EC0110&quot;/&gt;&lt;wsp:rsid wsp:val=&quot;00EC0AA7&quot;/&gt;&lt;wsp:rsid wsp:val=&quot;00EC0E72&quot;/&gt;&lt;wsp:rsid wsp:val=&quot;00EC522A&quot;/&gt;&lt;wsp:rsid wsp:val=&quot;00EC6AA5&quot;/&gt;&lt;wsp:rsid wsp:val=&quot;00EC7196&quot;/&gt;&lt;wsp:rsid wsp:val=&quot;00ED7081&quot;/&gt;&lt;wsp:rsid wsp:val=&quot;00EE1CF2&quot;/&gt;&lt;wsp:rsid wsp:val=&quot;00EF1F11&quot;/&gt;&lt;wsp:rsid wsp:val=&quot;00EF4196&quot;/&gt;&lt;wsp:rsid wsp:val=&quot;00EF58DE&quot;/&gt;&lt;wsp:rsid wsp:val=&quot;00F056AA&quot;/&gt;&lt;wsp:rsid wsp:val=&quot;00F0667A&quot;/&gt;&lt;wsp:rsid wsp:val=&quot;00F077CC&quot;/&gt;&lt;wsp:rsid wsp:val=&quot;00F21674&quot;/&gt;&lt;wsp:rsid wsp:val=&quot;00F223F5&quot;/&gt;&lt;wsp:rsid wsp:val=&quot;00F2668C&quot;/&gt;&lt;wsp:rsid wsp:val=&quot;00F26E36&quot;/&gt;&lt;wsp:rsid wsp:val=&quot;00F338E0&quot;/&gt;&lt;wsp:rsid wsp:val=&quot;00F44600&quot;/&gt;&lt;wsp:rsid wsp:val=&quot;00F446B7&quot;/&gt;&lt;wsp:rsid wsp:val=&quot;00F636E0&quot;/&gt;&lt;wsp:rsid wsp:val=&quot;00FA4EE7&quot;/&gt;&lt;wsp:rsid wsp:val=&quot;00FB5669&quot;/&gt;&lt;wsp:rsid wsp:val=&quot;00FC0220&quot;/&gt;&lt;wsp:rsid wsp:val=&quot;00FC34D7&quot;/&gt;&lt;wsp:rsid wsp:val=&quot;00FC55A6&quot;/&gt;&lt;wsp:rsid wsp:val=&quot;00FD20AC&quot;/&gt;&lt;wsp:rsid wsp:val=&quot;00FD56E8&quot;/&gt;&lt;wsp:rsid wsp:val=&quot;00FE2875&quot;/&gt;&lt;wsp:rsid wsp:val=&quot;00FF3706&quot;/&gt;&lt;/wsp:rsids&gt;&lt;/w:docPr&gt;&lt;w:body&gt;&lt;w:p wsp:rsidR=&quot;00000000&quot; wsp:rsidRDefault=&quot;003E2CF2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-cs w:val=&quot;24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fareast=&quot;Times New Roman&quot; w:h-ansi=&quot;Cambria Math&quot;/&gt;&lt;wx:font wx:val=&quot;Cambria Math&quot;/&gt;&lt;w:i/&gt;&lt;w:sz-cs w:val=&quot;24&quot;/&gt;&lt;/w:rPr&gt;&lt;m:t&gt;VIII&lt;/m:t&gt;&lt;/m:r&gt;&lt;/m:sub&gt;&lt;/m:sSub&gt;&lt;m:r&gt;&lt;w:rPr&gt;&lt;w:rFonts w:ascii=&quot;Cambria Math&quot; w:fareast=&quot;Times New Roman&quot; w:h-ansi=&quot;Cambria Math&quot;/&gt;&lt;wx:font wx:val=&quot;Cambria Math&quot;/&gt;&lt;w:i/&gt;&lt;w:sz-cs w:val=&quot;24&quot;/&gt;&lt;/w:rPr&gt;&lt;m:t&gt;=&lt;/m:t&gt;&lt;/m:r&gt;&lt;m:sSup&gt;&lt;m:sSupPr&gt;&lt;m:ctrlPr&gt;&lt;w:rPr&gt;&lt;w:rFonts w:ascii=&quot;Cambria Math&quot; w:fareast=&quot;Times New Roman&quot; w:h-ansi=&quot;Cambria Math&quot;/&gt;&lt;wx:font wx:val=&quot;Cambria Math&quot;/&gt;&lt;w:i/&gt;&lt;w:sz-cs w:val=&quot;24&quot;/&gt;&lt;/w:rPr&gt;&lt;/m:ctrlPr&gt;&lt;/m:sSupPr&gt;&lt;m:e&gt;&lt;m:d&gt;&lt;m:dPr&gt;&lt;m:ctrlPr&gt;&lt;w:rPr&gt;&lt;w:rFonts w:ascii=&quot;Cambria Math&quot; w:fareast=&quot;Times New Roman&quot; w:h-ansi=&quot;Cambria Math&quot;/&gt;&lt;wx:font wx:val=&quot;Cambria Math&quot;/&gt;&lt;w:i/&gt;&lt;w:sz-cs w:val=&quot;24&quot;/&gt;&lt;/w:rPr&gt;&lt;/m:ctrlPr&gt;&lt;/m:dPr&gt;&lt;m:e&gt;&lt;m:sSub&gt;&lt;m:sSubPr&gt;&lt;m:ctrlPr&gt;&lt;w:rPr&gt;&lt;w:rFonts w:ascii=&quot;Cambria Math&quot; w:fareast=&quot;Times New Roman&quot; w:h-ansi=&quot;Cambria Math&quot;/&gt;&lt;wx:font wx:val=&quot;Cambria Math&quot;/&gt;&lt;w:i/&gt;&lt;w:sz-cs w:val=&quot;24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-cs w:val=&quot;24&quot;/&gt;&lt;/w:rPr&gt;&lt;m:t&gt;P&lt;/m:t&gt;&lt;/m:r&gt;&lt;/m:e&gt;&lt;m:sub&gt;&lt;m:r&gt;&lt;w:rPr&gt;&lt;w:rFonts w:ascii=&quot;Cambria Math&quot; w:fareast=&quot;Times New Roman&quot; w:h-ansi=&quot;Cambria Math&quot;/&gt;&lt;wx:font wx:val=&quot;Cambria Math&quot;/&gt;&lt;w:i/&gt;&lt;w:sz-cs w:val=&quot;24&quot;/&gt;&lt;/w:rPr&gt;&lt;m:t&gt;6&lt;/m:t&gt;&lt;/m:r&gt;&lt;/m:sub&gt;&lt;/m:sSub&gt;&lt;m:r&gt;&lt;w:rPr&gt;&lt;w:rFonts w:ascii=&quot;Cambria Math&quot; w:fareast=&quot;Times New Roman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fareast=&quot;Times New Roman&quot; w:h-ansi=&quot;Cambria Math&quot;/&gt;&lt;wx:font wx:val=&quot;Cambria Math&quot;/&gt;&lt;w:i/&gt;&lt;w:sz-cs w:val=&quot;24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fareast=&quot;Times New Roman&quot; w:h-ansi=&quot;Cambria Math&quot;/&gt;&lt;wx:font wx:val=&quot;Cambria Math&quot;/&gt;&lt;w:i/&gt;&lt;w:sz-cs w:val=&quot;24&quot;/&gt;&lt;/w:rPr&gt;&lt;m:t&gt;7&lt;/m:t&gt;&lt;/m:r&gt;&lt;/m:sub&gt;&lt;/m:sSub&gt;&lt;m:r&gt;&lt;w:rPr&gt;&lt;w:rFonts w:ascii=&quot;Cambria Math&quot; w:fareast=&quot;Times New Roman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fareast=&quot;Times New Roman&quot; w:h-ansi=&quot;Cambria Math&quot;/&gt;&lt;wx:font wx:val=&quot;Cambria Math&quot;/&gt;&lt;w:i/&gt;&lt;w:sz-cs w:val=&quot;24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fareast=&quot;Times New Roman&quot; w:h-ansi=&quot;Cambria Math&quot;/&gt;&lt;wx:font wx:val=&quot;Cambria Math&quot;/&gt;&lt;w:i/&gt;&lt;w:sz-cs w:val=&quot;24&quot;/&gt;&lt;/w:rPr&gt;&lt;m:t&gt;8&lt;/m:t&gt;&lt;/m:r&gt;&lt;/m:sub&gt;&lt;/m:sSub&gt;&lt;m:r&gt;&lt;w:rPr&gt;&lt;w:rFonts w:ascii=&quot;Cambria Math&quot; w:fareast=&quot;Times New Roman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fareast=&quot;Times New Roman&quot; w:h-ansi=&quot;Cambria Math&quot;/&gt;&lt;wx:font wx:val=&quot;Cambria Math&quot;/&gt;&lt;w:i/&gt;&lt;w:sz-cs w:val=&quot;24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fareast=&quot;Times New Roman&quot; w:h-ansi=&quot;Cambria Math&quot;/&gt;&lt;wx:font wx:val=&quot;Cambria Math&quot;/&gt;&lt;w:i/&gt;&lt;w:sz-cs w:val=&quot;24&quot;/&gt;&lt;/w:rPr&gt;&lt;m:t&gt;9&lt;/m:t&gt;&lt;/m:r&gt;&lt;/m:sub&gt;&lt;/m:sSub&gt;&lt;m:r&gt;&lt;w:rPr&gt;&lt;w:rFonts w:ascii=&quot;Cambria Math&quot; w:fareast=&quot;Times New Roman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fareast=&quot;Times New Roman&quot; w:h-ansi=&quot;Cambria Math&quot;/&gt;&lt;wx:font wx:val=&quot;Cambria Math&quot;/&gt;&lt;w:i/&gt;&lt;w:sz-cs w:val=&quot;24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fareast=&quot;Times New Roman&quot; w:h-ansi=&quot;Cambria Math&quot;/&gt;&lt;wx:font wx:val=&quot;Cambria Math&quot;/&gt;&lt;w:i/&gt;&lt;w:sz-cs w:val=&quot;24&quot;/&gt;&lt;/w:rPr&gt;&lt;m:t&gt;10&lt;/m:t&gt;&lt;/m:r&gt;&lt;/m:sub&gt;&lt;/m:sSub&gt;&lt;m:r&gt;&lt;w:rPr&gt;&lt;w:rFonts w:ascii=&quot;Cambria Math&quot; w:fareast=&quot;Times New Roman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fareast=&quot;Times New Roman&quot; w:h-ansi=&quot;Cambria Math&quot;/&gt;&lt;wx:font wx:val=&quot;Cambria Math&quot;/&gt;&lt;w:i/&gt;&lt;w:sz-cs w:val=&quot;24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fareast=&quot;Times New Roman&quot; w:h-ansi=&quot;Cambria Math&quot;/&gt;&lt;wx:font wx:val=&quot;Cambria Math&quot;/&gt;&lt;w:i/&gt;&lt;w:sz-cs w:val=&quot;24&quot;/&gt;&lt;/w:rPr&gt;&lt;m:t&gt;11&lt;/m:t&gt;&lt;/m:r&gt;&lt;/m:sub&gt;&lt;/m:sSub&gt;&lt;/m:e&gt;&lt;/m:d&gt;&lt;/m:e&gt;&lt;m:sup&gt;&lt;m:r&gt;&lt;w:rPr&gt;&lt;w:rFonts w:ascii=&quot;Cambria Math&quot; w:fareast=&quot;Times New Roman&quot; w:h-ansi=&quot;Cambria Math&quot;/&gt;&lt;wx:font wx:val=&quot;Cambria Math&quot;/&gt;&lt;w:i/&gt;&lt;w:sz-cs w:val=&quot;24&quot;/&gt;&lt;/w:rPr&gt;&lt;m:t&gt;3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7" o:title="" chromakey="white"/>
          </v:shape>
        </w:pict>
      </w:r>
      <w:r w:rsidRPr="001E6BBF">
        <w:rPr>
          <w:sz w:val="28"/>
          <w:szCs w:val="24"/>
        </w:rPr>
        <w:instrText xml:space="preserve"> </w:instrText>
      </w:r>
      <w:r w:rsidR="001F1929" w:rsidRPr="001E6BBF">
        <w:rPr>
          <w:sz w:val="28"/>
          <w:szCs w:val="24"/>
        </w:rPr>
        <w:fldChar w:fldCharType="separate"/>
      </w:r>
      <w:r w:rsidR="00DB1EFD" w:rsidRPr="001F1929">
        <w:rPr>
          <w:sz w:val="28"/>
        </w:rPr>
        <w:pict>
          <v:shape id="_x0000_i1045" type="#_x0000_t75" style="width:158.25pt;height:12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37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61E2A&quot;/&gt;&lt;wsp:rsid wsp:val=&quot;00002617&quot;/&gt;&lt;wsp:rsid wsp:val=&quot;0000633C&quot;/&gt;&lt;wsp:rsid wsp:val=&quot;000229AD&quot;/&gt;&lt;wsp:rsid wsp:val=&quot;00050102&quot;/&gt;&lt;wsp:rsid wsp:val=&quot;00051535&quot;/&gt;&lt;wsp:rsid wsp:val=&quot;00060BC1&quot;/&gt;&lt;wsp:rsid wsp:val=&quot;000A2001&quot;/&gt;&lt;wsp:rsid wsp:val=&quot;000A3493&quot;/&gt;&lt;wsp:rsid wsp:val=&quot;000B5110&quot;/&gt;&lt;wsp:rsid wsp:val=&quot;000E19EE&quot;/&gt;&lt;wsp:rsid wsp:val=&quot;000E5194&quot;/&gt;&lt;wsp:rsid wsp:val=&quot;000E6614&quot;/&gt;&lt;wsp:rsid wsp:val=&quot;00103287&quot;/&gt;&lt;wsp:rsid wsp:val=&quot;0010622E&quot;/&gt;&lt;wsp:rsid wsp:val=&quot;00125002&quot;/&gt;&lt;wsp:rsid wsp:val=&quot;0013561C&quot;/&gt;&lt;wsp:rsid wsp:val=&quot;0013603E&quot;/&gt;&lt;wsp:rsid wsp:val=&quot;001378AA&quot;/&gt;&lt;wsp:rsid wsp:val=&quot;00154968&quot;/&gt;&lt;wsp:rsid wsp:val=&quot;00155606&quot;/&gt;&lt;wsp:rsid wsp:val=&quot;00160FAD&quot;/&gt;&lt;wsp:rsid wsp:val=&quot;00174B31&quot;/&gt;&lt;wsp:rsid wsp:val=&quot;001751D8&quot;/&gt;&lt;wsp:rsid wsp:val=&quot;0018128A&quot;/&gt;&lt;wsp:rsid wsp:val=&quot;00193C47&quot;/&gt;&lt;wsp:rsid wsp:val=&quot;00194480&quot;/&gt;&lt;wsp:rsid wsp:val=&quot;00195E21&quot;/&gt;&lt;wsp:rsid wsp:val=&quot;001A223A&quot;/&gt;&lt;wsp:rsid wsp:val=&quot;001B1EBF&quot;/&gt;&lt;wsp:rsid wsp:val=&quot;001B6D25&quot;/&gt;&lt;wsp:rsid wsp:val=&quot;001F7781&quot;/&gt;&lt;wsp:rsid wsp:val=&quot;002161BF&quot;/&gt;&lt;wsp:rsid wsp:val=&quot;00216529&quot;/&gt;&lt;wsp:rsid wsp:val=&quot;00216873&quot;/&gt;&lt;wsp:rsid wsp:val=&quot;00217144&quot;/&gt;&lt;wsp:rsid wsp:val=&quot;002227DC&quot;/&gt;&lt;wsp:rsid wsp:val=&quot;00253BDB&quot;/&gt;&lt;wsp:rsid wsp:val=&quot;00276039&quot;/&gt;&lt;wsp:rsid wsp:val=&quot;0029015F&quot;/&gt;&lt;wsp:rsid wsp:val=&quot;00295AB5&quot;/&gt;&lt;wsp:rsid wsp:val=&quot;002A44D5&quot;/&gt;&lt;wsp:rsid wsp:val=&quot;002A55B6&quot;/&gt;&lt;wsp:rsid wsp:val=&quot;002C3C1B&quot;/&gt;&lt;wsp:rsid wsp:val=&quot;002C659E&quot;/&gt;&lt;wsp:rsid wsp:val=&quot;00300841&quot;/&gt;&lt;wsp:rsid wsp:val=&quot;00301AAD&quot;/&gt;&lt;wsp:rsid wsp:val=&quot;00302D15&quot;/&gt;&lt;wsp:rsid wsp:val=&quot;0030373D&quot;/&gt;&lt;wsp:rsid wsp:val=&quot;0031155E&quot;/&gt;&lt;wsp:rsid wsp:val=&quot;0032592B&quot;/&gt;&lt;wsp:rsid wsp:val=&quot;00353958&quot;/&gt;&lt;wsp:rsid wsp:val=&quot;00354AD9&quot;/&gt;&lt;wsp:rsid wsp:val=&quot;00360EF3&quot;/&gt;&lt;wsp:rsid wsp:val=&quot;003645B0&quot;/&gt;&lt;wsp:rsid wsp:val=&quot;003835AA&quot;/&gt;&lt;wsp:rsid wsp:val=&quot;00390BC5&quot;/&gt;&lt;wsp:rsid wsp:val=&quot;003973BE&quot;/&gt;&lt;wsp:rsid wsp:val=&quot;003B5969&quot;/&gt;&lt;wsp:rsid wsp:val=&quot;003D06D5&quot;/&gt;&lt;wsp:rsid wsp:val=&quot;003D6D11&quot;/&gt;&lt;wsp:rsid wsp:val=&quot;003E2CF2&quot;/&gt;&lt;wsp:rsid wsp:val=&quot;003E5B14&quot;/&gt;&lt;wsp:rsid wsp:val=&quot;003F41D8&quot;/&gt;&lt;wsp:rsid wsp:val=&quot;003F4FFE&quot;/&gt;&lt;wsp:rsid wsp:val=&quot;003F6C26&quot;/&gt;&lt;wsp:rsid wsp:val=&quot;004052B8&quot;/&gt;&lt;wsp:rsid wsp:val=&quot;00415DED&quot;/&gt;&lt;wsp:rsid wsp:val=&quot;004216AF&quot;/&gt;&lt;wsp:rsid wsp:val=&quot;00455063&quot;/&gt;&lt;wsp:rsid wsp:val=&quot;0045772F&quot;/&gt;&lt;wsp:rsid wsp:val=&quot;00464204&quot;/&gt;&lt;wsp:rsid wsp:val=&quot;00466D6C&quot;/&gt;&lt;wsp:rsid wsp:val=&quot;00472B74&quot;/&gt;&lt;wsp:rsid wsp:val=&quot;004732DA&quot;/&gt;&lt;wsp:rsid wsp:val=&quot;00475C7F&quot;/&gt;&lt;wsp:rsid wsp:val=&quot;0049655B&quot;/&gt;&lt;wsp:rsid wsp:val=&quot;004A432C&quot;/&gt;&lt;wsp:rsid wsp:val=&quot;004B2094&quot;/&gt;&lt;wsp:rsid wsp:val=&quot;004B318E&quot;/&gt;&lt;wsp:rsid wsp:val=&quot;004B76E7&quot;/&gt;&lt;wsp:rsid wsp:val=&quot;004B78A8&quot;/&gt;&lt;wsp:rsid wsp:val=&quot;004C2E4F&quot;/&gt;&lt;wsp:rsid wsp:val=&quot;004C4176&quot;/&gt;&lt;wsp:rsid wsp:val=&quot;004E366B&quot;/&gt;&lt;wsp:rsid wsp:val=&quot;004F1D43&quot;/&gt;&lt;wsp:rsid wsp:val=&quot;00501EA6&quot;/&gt;&lt;wsp:rsid wsp:val=&quot;00505D5C&quot;/&gt;&lt;wsp:rsid wsp:val=&quot;00505F42&quot;/&gt;&lt;wsp:rsid wsp:val=&quot;005066C1&quot;/&gt;&lt;wsp:rsid wsp:val=&quot;005107F8&quot;/&gt;&lt;wsp:rsid wsp:val=&quot;0051389A&quot;/&gt;&lt;wsp:rsid wsp:val=&quot;00522179&quot;/&gt;&lt;wsp:rsid wsp:val=&quot;00525E28&quot;/&gt;&lt;wsp:rsid wsp:val=&quot;0052747F&quot;/&gt;&lt;wsp:rsid wsp:val=&quot;00537D79&quot;/&gt;&lt;wsp:rsid wsp:val=&quot;005453B6&quot;/&gt;&lt;wsp:rsid wsp:val=&quot;00550682&quot;/&gt;&lt;wsp:rsid wsp:val=&quot;00552ADB&quot;/&gt;&lt;wsp:rsid wsp:val=&quot;0056667C&quot;/&gt;&lt;wsp:rsid wsp:val=&quot;0058080A&quot;/&gt;&lt;wsp:rsid wsp:val=&quot;0058771B&quot;/&gt;&lt;wsp:rsid wsp:val=&quot;005A553A&quot;/&gt;&lt;wsp:rsid wsp:val=&quot;005B3313&quot;/&gt;&lt;wsp:rsid wsp:val=&quot;005B531B&quot;/&gt;&lt;wsp:rsid wsp:val=&quot;005C2E50&quot;/&gt;&lt;wsp:rsid wsp:val=&quot;005D4859&quot;/&gt;&lt;wsp:rsid wsp:val=&quot;005F770A&quot;/&gt;&lt;wsp:rsid wsp:val=&quot;00600293&quot;/&gt;&lt;wsp:rsid wsp:val=&quot;00605D2A&quot;/&gt;&lt;wsp:rsid wsp:val=&quot;006104B7&quot;/&gt;&lt;wsp:rsid wsp:val=&quot;00624BDD&quot;/&gt;&lt;wsp:rsid wsp:val=&quot;0063073A&quot;/&gt;&lt;wsp:rsid wsp:val=&quot;00636336&quot;/&gt;&lt;wsp:rsid wsp:val=&quot;0064239B&quot;/&gt;&lt;wsp:rsid wsp:val=&quot;006510B1&quot;/&gt;&lt;wsp:rsid wsp:val=&quot;006564E9&quot;/&gt;&lt;wsp:rsid wsp:val=&quot;00656AE3&quot;/&gt;&lt;wsp:rsid wsp:val=&quot;00665547&quot;/&gt;&lt;wsp:rsid wsp:val=&quot;0067143E&quot;/&gt;&lt;wsp:rsid wsp:val=&quot;006756CD&quot;/&gt;&lt;wsp:rsid wsp:val=&quot;00676EEC&quot;/&gt;&lt;wsp:rsid wsp:val=&quot;006779EC&quot;/&gt;&lt;wsp:rsid wsp:val=&quot;00681B6B&quot;/&gt;&lt;wsp:rsid wsp:val=&quot;00684BAC&quot;/&gt;&lt;wsp:rsid wsp:val=&quot;00687769&quot;/&gt;&lt;wsp:rsid wsp:val=&quot;00691848&quot;/&gt;&lt;wsp:rsid wsp:val=&quot;00694617&quot;/&gt;&lt;wsp:rsid wsp:val=&quot;00697C70&quot;/&gt;&lt;wsp:rsid wsp:val=&quot;006C0B1C&quot;/&gt;&lt;wsp:rsid wsp:val=&quot;006C2335&quot;/&gt;&lt;wsp:rsid wsp:val=&quot;006E5A66&quot;/&gt;&lt;wsp:rsid wsp:val=&quot;00716491&quot;/&gt;&lt;wsp:rsid wsp:val=&quot;00721C65&quot;/&gt;&lt;wsp:rsid wsp:val=&quot;007241F0&quot;/&gt;&lt;wsp:rsid wsp:val=&quot;007271BE&quot;/&gt;&lt;wsp:rsid wsp:val=&quot;0075725C&quot;/&gt;&lt;wsp:rsid wsp:val=&quot;00774357&quot;/&gt;&lt;wsp:rsid wsp:val=&quot;007775F1&quot;/&gt;&lt;wsp:rsid wsp:val=&quot;0078577E&quot;/&gt;&lt;wsp:rsid wsp:val=&quot;007A0B1F&quot;/&gt;&lt;wsp:rsid wsp:val=&quot;007A5829&quot;/&gt;&lt;wsp:rsid wsp:val=&quot;007B25D9&quot;/&gt;&lt;wsp:rsid wsp:val=&quot;007B713D&quot;/&gt;&lt;wsp:rsid wsp:val=&quot;007D6701&quot;/&gt;&lt;wsp:rsid wsp:val=&quot;007E6EC7&quot;/&gt;&lt;wsp:rsid wsp:val=&quot;0080378F&quot;/&gt;&lt;wsp:rsid wsp:val=&quot;008058DF&quot;/&gt;&lt;wsp:rsid wsp:val=&quot;00807DD9&quot;/&gt;&lt;wsp:rsid wsp:val=&quot;00816104&quot;/&gt;&lt;wsp:rsid wsp:val=&quot;0082635F&quot;/&gt;&lt;wsp:rsid wsp:val=&quot;008305D7&quot;/&gt;&lt;wsp:rsid wsp:val=&quot;008325AB&quot;/&gt;&lt;wsp:rsid wsp:val=&quot;00837E06&quot;/&gt;&lt;wsp:rsid wsp:val=&quot;00847798&quot;/&gt;&lt;wsp:rsid wsp:val=&quot;008555A0&quot;/&gt;&lt;wsp:rsid wsp:val=&quot;0085785E&quot;/&gt;&lt;wsp:rsid wsp:val=&quot;0086693B&quot;/&gt;&lt;wsp:rsid wsp:val=&quot;00866FB2&quot;/&gt;&lt;wsp:rsid wsp:val=&quot;0088381E&quot;/&gt;&lt;wsp:rsid wsp:val=&quot;00897CEE&quot;/&gt;&lt;wsp:rsid wsp:val=&quot;008A31D3&quot;/&gt;&lt;wsp:rsid wsp:val=&quot;008B0351&quot;/&gt;&lt;wsp:rsid wsp:val=&quot;008B2DF6&quot;/&gt;&lt;wsp:rsid wsp:val=&quot;008B30A4&quot;/&gt;&lt;wsp:rsid wsp:val=&quot;008B7AC3&quot;/&gt;&lt;wsp:rsid wsp:val=&quot;008C0196&quot;/&gt;&lt;wsp:rsid wsp:val=&quot;008C224C&quot;/&gt;&lt;wsp:rsid wsp:val=&quot;008D4FE1&quot;/&gt;&lt;wsp:rsid wsp:val=&quot;008D5885&quot;/&gt;&lt;wsp:rsid wsp:val=&quot;008F5DD7&quot;/&gt;&lt;wsp:rsid wsp:val=&quot;0092374F&quot;/&gt;&lt;wsp:rsid wsp:val=&quot;009250CC&quot;/&gt;&lt;wsp:rsid wsp:val=&quot;00936C39&quot;/&gt;&lt;wsp:rsid wsp:val=&quot;0094188C&quot;/&gt;&lt;wsp:rsid wsp:val=&quot;009458E1&quot;/&gt;&lt;wsp:rsid wsp:val=&quot;0095772E&quot;/&gt;&lt;wsp:rsid wsp:val=&quot;00961E2A&quot;/&gt;&lt;wsp:rsid wsp:val=&quot;00963FB3&quot;/&gt;&lt;wsp:rsid wsp:val=&quot;009668A9&quot;/&gt;&lt;wsp:rsid wsp:val=&quot;0098403F&quot;/&gt;&lt;wsp:rsid wsp:val=&quot;00984A41&quot;/&gt;&lt;wsp:rsid wsp:val=&quot;00984E6F&quot;/&gt;&lt;wsp:rsid wsp:val=&quot;009A0C76&quot;/&gt;&lt;wsp:rsid wsp:val=&quot;009A4C21&quot;/&gt;&lt;wsp:rsid wsp:val=&quot;009A7D67&quot;/&gt;&lt;wsp:rsid wsp:val=&quot;009B509C&quot;/&gt;&lt;wsp:rsid wsp:val=&quot;009B5BB7&quot;/&gt;&lt;wsp:rsid wsp:val=&quot;009C6AD5&quot;/&gt;&lt;wsp:rsid wsp:val=&quot;009D08D5&quot;/&gt;&lt;wsp:rsid wsp:val=&quot;009D7D24&quot;/&gt;&lt;wsp:rsid wsp:val=&quot;009E43C1&quot;/&gt;&lt;wsp:rsid wsp:val=&quot;009E5BE9&quot;/&gt;&lt;wsp:rsid wsp:val=&quot;009F5EDD&quot;/&gt;&lt;wsp:rsid wsp:val=&quot;00A01111&quot;/&gt;&lt;wsp:rsid wsp:val=&quot;00A07068&quot;/&gt;&lt;wsp:rsid wsp:val=&quot;00A2214D&quot;/&gt;&lt;wsp:rsid wsp:val=&quot;00A23E91&quot;/&gt;&lt;wsp:rsid wsp:val=&quot;00A32A1F&quot;/&gt;&lt;wsp:rsid wsp:val=&quot;00A40D1E&quot;/&gt;&lt;wsp:rsid wsp:val=&quot;00A60C42&quot;/&gt;&lt;wsp:rsid wsp:val=&quot;00A60FD7&quot;/&gt;&lt;wsp:rsid wsp:val=&quot;00A77AB8&quot;/&gt;&lt;wsp:rsid wsp:val=&quot;00AA1800&quot;/&gt;&lt;wsp:rsid wsp:val=&quot;00AB4D7D&quot;/&gt;&lt;wsp:rsid wsp:val=&quot;00AC024C&quot;/&gt;&lt;wsp:rsid wsp:val=&quot;00AC3C05&quot;/&gt;&lt;wsp:rsid wsp:val=&quot;00AD0C11&quot;/&gt;&lt;wsp:rsid wsp:val=&quot;00AE7479&quot;/&gt;&lt;wsp:rsid wsp:val=&quot;00AF1539&quot;/&gt;&lt;wsp:rsid wsp:val=&quot;00B10E7A&quot;/&gt;&lt;wsp:rsid wsp:val=&quot;00B15179&quot;/&gt;&lt;wsp:rsid wsp:val=&quot;00B310C7&quot;/&gt;&lt;wsp:rsid wsp:val=&quot;00B3679F&quot;/&gt;&lt;wsp:rsid wsp:val=&quot;00B6158A&quot;/&gt;&lt;wsp:rsid wsp:val=&quot;00B677DF&quot;/&gt;&lt;wsp:rsid wsp:val=&quot;00B7273D&quot;/&gt;&lt;wsp:rsid wsp:val=&quot;00B75C2D&quot;/&gt;&lt;wsp:rsid wsp:val=&quot;00B77EB6&quot;/&gt;&lt;wsp:rsid wsp:val=&quot;00BA53F5&quot;/&gt;&lt;wsp:rsid wsp:val=&quot;00BB210C&quot;/&gt;&lt;wsp:rsid wsp:val=&quot;00BC1C66&quot;/&gt;&lt;wsp:rsid wsp:val=&quot;00BC6FAC&quot;/&gt;&lt;wsp:rsid wsp:val=&quot;00BC71C2&quot;/&gt;&lt;wsp:rsid wsp:val=&quot;00BE2B3E&quot;/&gt;&lt;wsp:rsid wsp:val=&quot;00BF2F4F&quot;/&gt;&lt;wsp:rsid wsp:val=&quot;00BF4C6F&quot;/&gt;&lt;wsp:rsid wsp:val=&quot;00BF7115&quot;/&gt;&lt;wsp:rsid wsp:val=&quot;00C065F9&quot;/&gt;&lt;wsp:rsid wsp:val=&quot;00C12060&quot;/&gt;&lt;wsp:rsid wsp:val=&quot;00C132EB&quot;/&gt;&lt;wsp:rsid wsp:val=&quot;00C13DC0&quot;/&gt;&lt;wsp:rsid wsp:val=&quot;00C24F32&quot;/&gt;&lt;wsp:rsid wsp:val=&quot;00C333DD&quot;/&gt;&lt;wsp:rsid wsp:val=&quot;00C3492E&quot;/&gt;&lt;wsp:rsid wsp:val=&quot;00C4547B&quot;/&gt;&lt;wsp:rsid wsp:val=&quot;00C45651&quot;/&gt;&lt;wsp:rsid wsp:val=&quot;00C46314&quot;/&gt;&lt;wsp:rsid wsp:val=&quot;00C50C08&quot;/&gt;&lt;wsp:rsid wsp:val=&quot;00C563B9&quot;/&gt;&lt;wsp:rsid wsp:val=&quot;00C71106&quot;/&gt;&lt;wsp:rsid wsp:val=&quot;00C82567&quot;/&gt;&lt;wsp:rsid wsp:val=&quot;00C8621F&quot;/&gt;&lt;wsp:rsid wsp:val=&quot;00C86B44&quot;/&gt;&lt;wsp:rsid wsp:val=&quot;00C91545&quot;/&gt;&lt;wsp:rsid wsp:val=&quot;00C92EDC&quot;/&gt;&lt;wsp:rsid wsp:val=&quot;00CB409F&quot;/&gt;&lt;wsp:rsid wsp:val=&quot;00CD6079&quot;/&gt;&lt;wsp:rsid wsp:val=&quot;00CE6CD6&quot;/&gt;&lt;wsp:rsid wsp:val=&quot;00CE7DFA&quot;/&gt;&lt;wsp:rsid wsp:val=&quot;00CF5B40&quot;/&gt;&lt;wsp:rsid wsp:val=&quot;00D05333&quot;/&gt;&lt;wsp:rsid wsp:val=&quot;00D13C62&quot;/&gt;&lt;wsp:rsid wsp:val=&quot;00D24315&quot;/&gt;&lt;wsp:rsid wsp:val=&quot;00D25170&quot;/&gt;&lt;wsp:rsid wsp:val=&quot;00D25E47&quot;/&gt;&lt;wsp:rsid wsp:val=&quot;00D27EEE&quot;/&gt;&lt;wsp:rsid wsp:val=&quot;00D50AD2&quot;/&gt;&lt;wsp:rsid wsp:val=&quot;00D54D55&quot;/&gt;&lt;wsp:rsid wsp:val=&quot;00D61348&quot;/&gt;&lt;wsp:rsid wsp:val=&quot;00D61FBA&quot;/&gt;&lt;wsp:rsid wsp:val=&quot;00D626C9&quot;/&gt;&lt;wsp:rsid wsp:val=&quot;00D758CA&quot;/&gt;&lt;wsp:rsid wsp:val=&quot;00D834F9&quot;/&gt;&lt;wsp:rsid wsp:val=&quot;00D8634B&quot;/&gt;&lt;wsp:rsid wsp:val=&quot;00D86C4A&quot;/&gt;&lt;wsp:rsid wsp:val=&quot;00D86CD2&quot;/&gt;&lt;wsp:rsid wsp:val=&quot;00DA4CB3&quot;/&gt;&lt;wsp:rsid wsp:val=&quot;00DA7618&quot;/&gt;&lt;wsp:rsid wsp:val=&quot;00DC423B&quot;/&gt;&lt;wsp:rsid wsp:val=&quot;00DC5DA7&quot;/&gt;&lt;wsp:rsid wsp:val=&quot;00DD0404&quot;/&gt;&lt;wsp:rsid wsp:val=&quot;00DD178F&quot;/&gt;&lt;wsp:rsid wsp:val=&quot;00E05CC9&quot;/&gt;&lt;wsp:rsid wsp:val=&quot;00E05DD3&quot;/&gt;&lt;wsp:rsid wsp:val=&quot;00E108BB&quot;/&gt;&lt;wsp:rsid wsp:val=&quot;00E11782&quot;/&gt;&lt;wsp:rsid wsp:val=&quot;00E1329A&quot;/&gt;&lt;wsp:rsid wsp:val=&quot;00E137D5&quot;/&gt;&lt;wsp:rsid wsp:val=&quot;00E25DEC&quot;/&gt;&lt;wsp:rsid wsp:val=&quot;00E336EF&quot;/&gt;&lt;wsp:rsid wsp:val=&quot;00E35E86&quot;/&gt;&lt;wsp:rsid wsp:val=&quot;00E373C6&quot;/&gt;&lt;wsp:rsid wsp:val=&quot;00E37ADF&quot;/&gt;&lt;wsp:rsid wsp:val=&quot;00E4432D&quot;/&gt;&lt;wsp:rsid wsp:val=&quot;00E4785D&quot;/&gt;&lt;wsp:rsid wsp:val=&quot;00E63046&quot;/&gt;&lt;wsp:rsid wsp:val=&quot;00E778A2&quot;/&gt;&lt;wsp:rsid wsp:val=&quot;00E81EA5&quot;/&gt;&lt;wsp:rsid wsp:val=&quot;00E86E4E&quot;/&gt;&lt;wsp:rsid wsp:val=&quot;00E908A8&quot;/&gt;&lt;wsp:rsid wsp:val=&quot;00E91F56&quot;/&gt;&lt;wsp:rsid wsp:val=&quot;00E92DCE&quot;/&gt;&lt;wsp:rsid wsp:val=&quot;00E97482&quot;/&gt;&lt;wsp:rsid wsp:val=&quot;00EB18EB&quot;/&gt;&lt;wsp:rsid wsp:val=&quot;00EB4677&quot;/&gt;&lt;wsp:rsid wsp:val=&quot;00EB6EB2&quot;/&gt;&lt;wsp:rsid wsp:val=&quot;00EC000F&quot;/&gt;&lt;wsp:rsid wsp:val=&quot;00EC0110&quot;/&gt;&lt;wsp:rsid wsp:val=&quot;00EC0AA7&quot;/&gt;&lt;wsp:rsid wsp:val=&quot;00EC0E72&quot;/&gt;&lt;wsp:rsid wsp:val=&quot;00EC522A&quot;/&gt;&lt;wsp:rsid wsp:val=&quot;00EC6AA5&quot;/&gt;&lt;wsp:rsid wsp:val=&quot;00EC7196&quot;/&gt;&lt;wsp:rsid wsp:val=&quot;00ED7081&quot;/&gt;&lt;wsp:rsid wsp:val=&quot;00EE1CF2&quot;/&gt;&lt;wsp:rsid wsp:val=&quot;00EF1F11&quot;/&gt;&lt;wsp:rsid wsp:val=&quot;00EF4196&quot;/&gt;&lt;wsp:rsid wsp:val=&quot;00EF58DE&quot;/&gt;&lt;wsp:rsid wsp:val=&quot;00F056AA&quot;/&gt;&lt;wsp:rsid wsp:val=&quot;00F0667A&quot;/&gt;&lt;wsp:rsid wsp:val=&quot;00F077CC&quot;/&gt;&lt;wsp:rsid wsp:val=&quot;00F21674&quot;/&gt;&lt;wsp:rsid wsp:val=&quot;00F223F5&quot;/&gt;&lt;wsp:rsid wsp:val=&quot;00F2668C&quot;/&gt;&lt;wsp:rsid wsp:val=&quot;00F26E36&quot;/&gt;&lt;wsp:rsid wsp:val=&quot;00F338E0&quot;/&gt;&lt;wsp:rsid wsp:val=&quot;00F44600&quot;/&gt;&lt;wsp:rsid wsp:val=&quot;00F446B7&quot;/&gt;&lt;wsp:rsid wsp:val=&quot;00F636E0&quot;/&gt;&lt;wsp:rsid wsp:val=&quot;00FA4EE7&quot;/&gt;&lt;wsp:rsid wsp:val=&quot;00FB5669&quot;/&gt;&lt;wsp:rsid wsp:val=&quot;00FC0220&quot;/&gt;&lt;wsp:rsid wsp:val=&quot;00FC34D7&quot;/&gt;&lt;wsp:rsid wsp:val=&quot;00FC55A6&quot;/&gt;&lt;wsp:rsid wsp:val=&quot;00FD20AC&quot;/&gt;&lt;wsp:rsid wsp:val=&quot;00FD56E8&quot;/&gt;&lt;wsp:rsid wsp:val=&quot;00FE2875&quot;/&gt;&lt;wsp:rsid wsp:val=&quot;00FF3706&quot;/&gt;&lt;/wsp:rsids&gt;&lt;/w:docPr&gt;&lt;w:body&gt;&lt;w:p wsp:rsidR=&quot;00000000&quot; wsp:rsidRDefault=&quot;003E2CF2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-cs w:val=&quot;24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fareast=&quot;Times New Roman&quot; w:h-ansi=&quot;Cambria Math&quot;/&gt;&lt;wx:font wx:val=&quot;Cambria Math&quot;/&gt;&lt;w:i/&gt;&lt;w:sz-cs w:val=&quot;24&quot;/&gt;&lt;/w:rPr&gt;&lt;m:t&gt;VIII&lt;/m:t&gt;&lt;/m:r&gt;&lt;/m:sub&gt;&lt;/m:sSub&gt;&lt;m:r&gt;&lt;w:rPr&gt;&lt;w:rFonts w:ascii=&quot;Cambria Math&quot; w:fareast=&quot;Times New Roman&quot; w:h-ansi=&quot;Cambria Math&quot;/&gt;&lt;wx:font wx:val=&quot;Cambria Math&quot;/&gt;&lt;w:i/&gt;&lt;w:sz-cs w:val=&quot;24&quot;/&gt;&lt;/w:rPr&gt;&lt;m:t&gt;=&lt;/m:t&gt;&lt;/m:r&gt;&lt;m:sSup&gt;&lt;m:sSupPr&gt;&lt;m:ctrlPr&gt;&lt;w:rPr&gt;&lt;w:rFonts w:ascii=&quot;Cambria Math&quot; w:fareast=&quot;Times New Roman&quot; w:h-ansi=&quot;Cambria Math&quot;/&gt;&lt;wx:font wx:val=&quot;Cambria Math&quot;/&gt;&lt;w:i/&gt;&lt;w:sz-cs w:val=&quot;24&quot;/&gt;&lt;/w:rPr&gt;&lt;/m:ctrlPr&gt;&lt;/m:sSupPr&gt;&lt;m:e&gt;&lt;m:d&gt;&lt;m:dPr&gt;&lt;m:ctrlPr&gt;&lt;w:rPr&gt;&lt;w:rFonts w:ascii=&quot;Cambria Math&quot; w:fareast=&quot;Times New Roman&quot; w:h-ansi=&quot;Cambria Math&quot;/&gt;&lt;wx:font wx:val=&quot;Cambria Math&quot;/&gt;&lt;w:i/&gt;&lt;w:sz-cs w:val=&quot;24&quot;/&gt;&lt;/w:rPr&gt;&lt;/m:ctrlPr&gt;&lt;/m:dPr&gt;&lt;m:e&gt;&lt;m:sSub&gt;&lt;m:sSubPr&gt;&lt;m:ctrlPr&gt;&lt;w:rPr&gt;&lt;w:rFonts w:ascii=&quot;Cambria Math&quot; w:fareast=&quot;Times New Roman&quot; w:h-ansi=&quot;Cambria Math&quot;/&gt;&lt;wx:font wx:val=&quot;Cambria Math&quot;/&gt;&lt;w:i/&gt;&lt;w:sz-cs w:val=&quot;24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-cs w:val=&quot;24&quot;/&gt;&lt;/w:rPr&gt;&lt;m:t&gt;P&lt;/m:t&gt;&lt;/m:r&gt;&lt;/m:e&gt;&lt;m:sub&gt;&lt;m:r&gt;&lt;w:rPr&gt;&lt;w:rFonts w:ascii=&quot;Cambria Math&quot; w:fareast=&quot;Times New Roman&quot; w:h-ansi=&quot;Cambria Math&quot;/&gt;&lt;wx:font wx:val=&quot;Cambria Math&quot;/&gt;&lt;w:i/&gt;&lt;w:sz-cs w:val=&quot;24&quot;/&gt;&lt;/w:rPr&gt;&lt;m:t&gt;6&lt;/m:t&gt;&lt;/m:r&gt;&lt;/m:sub&gt;&lt;/m:sSub&gt;&lt;m:r&gt;&lt;w:rPr&gt;&lt;w:rFonts w:ascii=&quot;Cambria Math&quot; w:fareast=&quot;Times New Roman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fareast=&quot;Times New Roman&quot; w:h-ansi=&quot;Cambria Math&quot;/&gt;&lt;wx:font wx:val=&quot;Cambria Math&quot;/&gt;&lt;w:i/&gt;&lt;w:sz-cs w:val=&quot;24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fareast=&quot;Times New Roman&quot; w:h-ansi=&quot;Cambria Math&quot;/&gt;&lt;wx:font wx:val=&quot;Cambria Math&quot;/&gt;&lt;w:i/&gt;&lt;w:sz-cs w:val=&quot;24&quot;/&gt;&lt;/w:rPr&gt;&lt;m:t&gt;7&lt;/m:t&gt;&lt;/m:r&gt;&lt;/m:sub&gt;&lt;/m:sSub&gt;&lt;m:r&gt;&lt;w:rPr&gt;&lt;w:rFonts w:ascii=&quot;Cambria Math&quot; w:fareast=&quot;Times New Roman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fareast=&quot;Times New Roman&quot; w:h-ansi=&quot;Cambria Math&quot;/&gt;&lt;wx:font wx:val=&quot;Cambria Math&quot;/&gt;&lt;w:i/&gt;&lt;w:sz-cs w:val=&quot;24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fareast=&quot;Times New Roman&quot; w:h-ansi=&quot;Cambria Math&quot;/&gt;&lt;wx:font wx:val=&quot;Cambria Math&quot;/&gt;&lt;w:i/&gt;&lt;w:sz-cs w:val=&quot;24&quot;/&gt;&lt;/w:rPr&gt;&lt;m:t&gt;8&lt;/m:t&gt;&lt;/m:r&gt;&lt;/m:sub&gt;&lt;/m:sSub&gt;&lt;m:r&gt;&lt;w:rPr&gt;&lt;w:rFonts w:ascii=&quot;Cambria Math&quot; w:fareast=&quot;Times New Roman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fareast=&quot;Times New Roman&quot; w:h-ansi=&quot;Cambria Math&quot;/&gt;&lt;wx:font wx:val=&quot;Cambria Math&quot;/&gt;&lt;w:i/&gt;&lt;w:sz-cs w:val=&quot;24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fareast=&quot;Times New Roman&quot; w:h-ansi=&quot;Cambria Math&quot;/&gt;&lt;wx:font wx:val=&quot;Cambria Math&quot;/&gt;&lt;w:i/&gt;&lt;w:sz-cs w:val=&quot;24&quot;/&gt;&lt;/w:rPr&gt;&lt;m:t&gt;9&lt;/m:t&gt;&lt;/m:r&gt;&lt;/m:sub&gt;&lt;/m:sSub&gt;&lt;m:r&gt;&lt;w:rPr&gt;&lt;w:rFonts w:ascii=&quot;Cambria Math&quot; w:fareast=&quot;Times New Roman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fareast=&quot;Times New Roman&quot; w:h-ansi=&quot;Cambria Math&quot;/&gt;&lt;wx:font wx:val=&quot;Cambria Math&quot;/&gt;&lt;w:i/&gt;&lt;w:sz-cs w:val=&quot;24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fareast=&quot;Times New Roman&quot; w:h-ansi=&quot;Cambria Math&quot;/&gt;&lt;wx:font wx:val=&quot;Cambria Math&quot;/&gt;&lt;w:i/&gt;&lt;w:sz-cs w:val=&quot;24&quot;/&gt;&lt;/w:rPr&gt;&lt;m:t&gt;10&lt;/m:t&gt;&lt;/m:r&gt;&lt;/m:sub&gt;&lt;/m:sSub&gt;&lt;m:r&gt;&lt;w:rPr&gt;&lt;w:rFonts w:ascii=&quot;Cambria Math&quot; w:fareast=&quot;Times New Roman&quot; w:h-ansi=&quot;Cambria Math&quot;/&gt;&lt;wx:font wx:val=&quot;Cambria Math&quot;/&gt;&lt;w:i/&gt;&lt;w:sz-cs w:val=&quot;24&quot;/&gt;&lt;/w:rPr&gt;&lt;m:t&gt;в€™&lt;/m:t&gt;&lt;/m:r&gt;&lt;m:sSub&gt;&lt;m:sSubPr&gt;&lt;m:ctrlPr&gt;&lt;w:rPr&gt;&lt;w:rFonts w:ascii=&quot;Cambria Math&quot; w:fareast=&quot;Times New Roman&quot; w:h-ansi=&quot;Cambria Math&quot;/&gt;&lt;wx:font wx:val=&quot;Cambria Math&quot;/&gt;&lt;w:i/&gt;&lt;w:sz-cs w:val=&quot;24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-cs w:val=&quot;24&quot;/&gt;&lt;w:lang w:val=&quot;EN-US&quot;/&gt;&lt;/w:rPr&gt;&lt;m:t&gt;P&lt;/m:t&gt;&lt;/m:r&gt;&lt;/m:e&gt;&lt;m:sub&gt;&lt;m:r&gt;&lt;w:rPr&gt;&lt;w:rFonts w:ascii=&quot;Cambria Math&quot; w:fareast=&quot;Times New Roman&quot; w:h-ansi=&quot;Cambria Math&quot;/&gt;&lt;wx:font wx:val=&quot;Cambria Math&quot;/&gt;&lt;w:i/&gt;&lt;w:sz-cs w:val=&quot;24&quot;/&gt;&lt;/w:rPr&gt;&lt;m:t&gt;11&lt;/m:t&gt;&lt;/m:r&gt;&lt;/m:sub&gt;&lt;/m:sSub&gt;&lt;/m:e&gt;&lt;/m:d&gt;&lt;/m:e&gt;&lt;m:sup&gt;&lt;m:r&gt;&lt;w:rPr&gt;&lt;w:rFonts w:ascii=&quot;Cambria Math&quot; w:fareast=&quot;Times New Roman&quot; w:h-ansi=&quot;Cambria Math&quot;/&gt;&lt;wx:font wx:val=&quot;Cambria Math&quot;/&gt;&lt;w:i/&gt;&lt;w:sz-cs w:val=&quot;24&quot;/&gt;&lt;/w:rPr&gt;&lt;m:t&gt;3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7" o:title="" chromakey="white"/>
          </v:shape>
        </w:pict>
      </w:r>
      <w:r w:rsidR="001F1929" w:rsidRPr="001E6BBF">
        <w:rPr>
          <w:sz w:val="28"/>
          <w:szCs w:val="24"/>
        </w:rPr>
        <w:fldChar w:fldCharType="end"/>
      </w:r>
    </w:p>
    <w:p w:rsidR="00D2294E" w:rsidRPr="001E6BBF" w:rsidRDefault="00D2294E" w:rsidP="001E6BBF">
      <w:pPr>
        <w:tabs>
          <w:tab w:val="left" w:pos="6048"/>
        </w:tabs>
        <w:rPr>
          <w:sz w:val="28"/>
          <w:szCs w:val="24"/>
        </w:rPr>
      </w:pPr>
      <w:r w:rsidRPr="001E6BBF">
        <w:rPr>
          <w:sz w:val="28"/>
          <w:szCs w:val="24"/>
        </w:rPr>
        <w:t>Строим укрупненную структурную схему надежности ФС (рис. 2)</w:t>
      </w:r>
    </w:p>
    <w:p w:rsidR="00D2294E" w:rsidRPr="009458E1" w:rsidRDefault="001F1929" w:rsidP="001E6BBF">
      <w:pPr>
        <w:tabs>
          <w:tab w:val="left" w:pos="6048"/>
        </w:tabs>
        <w:ind w:firstLine="0"/>
        <w:rPr>
          <w:szCs w:val="24"/>
        </w:rPr>
      </w:pPr>
      <w:r w:rsidRPr="001F1929">
        <w:rPr>
          <w:noProof/>
          <w:lang w:eastAsia="ru-RU"/>
        </w:rPr>
        <w:pict>
          <v:shape id="_x0000_s1208" type="#_x0000_t109" style="position:absolute;margin-left:150.15pt;margin-top:129pt;width:17pt;height:17pt;z-index:60">
            <v:fill opacity="0"/>
            <v:textbox style="mso-next-textbox:#_x0000_s1208" inset="0,0,0,0">
              <w:txbxContent>
                <w:p w:rsidR="00D2294E" w:rsidRPr="00A2214D" w:rsidRDefault="00D2294E" w:rsidP="00A2214D">
                  <w:pPr>
                    <w:ind w:firstLine="0"/>
                    <w:jc w:val="center"/>
                    <w:rPr>
                      <w:sz w:val="22"/>
                      <w:szCs w:val="24"/>
                      <w:lang w:val="en-US"/>
                    </w:rPr>
                  </w:pPr>
                  <w:r w:rsidRPr="00A2214D">
                    <w:rPr>
                      <w:sz w:val="22"/>
                      <w:szCs w:val="24"/>
                      <w:lang w:val="en-US"/>
                    </w:rPr>
                    <w:t>VI</w:t>
                  </w:r>
                  <w:r>
                    <w:rPr>
                      <w:sz w:val="22"/>
                      <w:szCs w:val="24"/>
                      <w:lang w:val="en-US"/>
                    </w:rPr>
                    <w:t>I</w:t>
                  </w: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shape id="_x0000_s1209" type="#_x0000_t32" style="position:absolute;margin-left:119.45pt;margin-top:137.4pt;width:30.7pt;height:0;z-index:59" o:connectortype="straight"/>
        </w:pict>
      </w:r>
      <w:r w:rsidRPr="001F1929">
        <w:rPr>
          <w:noProof/>
          <w:lang w:eastAsia="ru-RU"/>
        </w:rPr>
        <w:pict>
          <v:shape id="_x0000_s1210" type="#_x0000_t109" style="position:absolute;margin-left:102.45pt;margin-top:129pt;width:17pt;height:17pt;z-index:58">
            <v:fill opacity="0"/>
            <v:textbox style="mso-next-textbox:#_x0000_s1210" inset="0,0,0,0">
              <w:txbxContent>
                <w:p w:rsidR="00D2294E" w:rsidRPr="00A2214D" w:rsidRDefault="00D2294E" w:rsidP="00A2214D">
                  <w:pPr>
                    <w:ind w:firstLine="0"/>
                    <w:jc w:val="center"/>
                    <w:rPr>
                      <w:sz w:val="22"/>
                      <w:szCs w:val="24"/>
                      <w:lang w:val="en-US"/>
                    </w:rPr>
                  </w:pPr>
                  <w:r w:rsidRPr="00A2214D">
                    <w:rPr>
                      <w:sz w:val="22"/>
                      <w:szCs w:val="24"/>
                      <w:lang w:val="en-US"/>
                    </w:rPr>
                    <w:t>VI</w:t>
                  </w: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shape id="_x0000_s1211" type="#_x0000_t32" style="position:absolute;margin-left:68.55pt;margin-top:137.4pt;width:33.9pt;height:0;z-index:57" o:connectortype="straight"/>
        </w:pict>
      </w:r>
      <w:r w:rsidRPr="001F1929">
        <w:rPr>
          <w:noProof/>
          <w:lang w:eastAsia="ru-RU"/>
        </w:rPr>
        <w:pict>
          <v:shape id="_x0000_s1212" type="#_x0000_t32" style="position:absolute;margin-left:31.95pt;margin-top:137.4pt;width:7.2pt;height:0;flip:x;z-index:56" o:connectortype="straight"/>
        </w:pict>
      </w:r>
      <w:r w:rsidRPr="001F1929">
        <w:rPr>
          <w:noProof/>
          <w:lang w:eastAsia="ru-RU"/>
        </w:rPr>
        <w:pict>
          <v:shape id="_x0000_s1213" type="#_x0000_t32" style="position:absolute;margin-left:39.15pt;margin-top:206.7pt;width:6.2pt;height:0;z-index:53" o:connectortype="straight"/>
        </w:pict>
      </w:r>
      <w:r w:rsidRPr="001F1929">
        <w:rPr>
          <w:noProof/>
          <w:lang w:eastAsia="ru-RU"/>
        </w:rPr>
        <w:pict>
          <v:shape id="_x0000_s1214" type="#_x0000_t32" style="position:absolute;margin-left:62.35pt;margin-top:206.7pt;width:6.2pt;height:0;z-index:52" o:connectortype="straight"/>
        </w:pict>
      </w:r>
      <w:r w:rsidRPr="001F1929">
        <w:rPr>
          <w:noProof/>
          <w:lang w:eastAsia="ru-RU"/>
        </w:rPr>
        <w:pict>
          <v:shape id="_x0000_s1215" type="#_x0000_t32" style="position:absolute;margin-left:39.15pt;margin-top:174pt;width:6.2pt;height:0;z-index:51" o:connectortype="straight"/>
        </w:pict>
      </w:r>
      <w:r w:rsidRPr="001F1929">
        <w:rPr>
          <w:noProof/>
          <w:lang w:eastAsia="ru-RU"/>
        </w:rPr>
        <w:pict>
          <v:shape id="_x0000_s1216" type="#_x0000_t32" style="position:absolute;margin-left:62.35pt;margin-top:174pt;width:6.2pt;height:0;z-index:50" o:connectortype="straight"/>
        </w:pict>
      </w:r>
      <w:r w:rsidRPr="001F1929">
        <w:rPr>
          <w:noProof/>
          <w:lang w:eastAsia="ru-RU"/>
        </w:rPr>
        <w:pict>
          <v:shape id="_x0000_s1217" type="#_x0000_t32" style="position:absolute;margin-left:39.15pt;margin-top:137.4pt;width:6.2pt;height:0;z-index:49" o:connectortype="straight"/>
        </w:pict>
      </w:r>
      <w:r w:rsidRPr="001F1929">
        <w:rPr>
          <w:noProof/>
          <w:lang w:eastAsia="ru-RU"/>
        </w:rPr>
        <w:pict>
          <v:shape id="_x0000_s1218" type="#_x0000_t32" style="position:absolute;margin-left:62.35pt;margin-top:137.4pt;width:6.2pt;height:0;z-index:48" o:connectortype="straight"/>
        </w:pict>
      </w:r>
      <w:r w:rsidRPr="001F1929">
        <w:rPr>
          <w:noProof/>
          <w:lang w:eastAsia="ru-RU"/>
        </w:rPr>
        <w:pict>
          <v:shape id="_x0000_s1219" type="#_x0000_t32" style="position:absolute;margin-left:39.15pt;margin-top:97.8pt;width:6.2pt;height:0;z-index:47" o:connectortype="straight"/>
        </w:pict>
      </w:r>
      <w:r w:rsidRPr="001F1929">
        <w:rPr>
          <w:noProof/>
          <w:lang w:eastAsia="ru-RU"/>
        </w:rPr>
        <w:pict>
          <v:shape id="_x0000_s1220" type="#_x0000_t32" style="position:absolute;margin-left:62.35pt;margin-top:97.8pt;width:6.2pt;height:0;z-index:46" o:connectortype="straight"/>
        </w:pict>
      </w:r>
      <w:r w:rsidRPr="001F1929">
        <w:rPr>
          <w:noProof/>
          <w:lang w:eastAsia="ru-RU"/>
        </w:rPr>
        <w:pict>
          <v:shape id="_x0000_s1221" type="#_x0000_t32" style="position:absolute;margin-left:39.15pt;margin-top:59.05pt;width:6.2pt;height:.05pt;z-index:45" o:connectortype="straight"/>
        </w:pict>
      </w:r>
      <w:r w:rsidRPr="001F1929">
        <w:rPr>
          <w:noProof/>
          <w:lang w:eastAsia="ru-RU"/>
        </w:rPr>
        <w:pict>
          <v:shape id="_x0000_s1222" type="#_x0000_t32" style="position:absolute;margin-left:62.35pt;margin-top:59.1pt;width:6.2pt;height:0;z-index:44" o:connectortype="straight"/>
        </w:pict>
      </w:r>
      <w:r w:rsidRPr="001F1929">
        <w:rPr>
          <w:noProof/>
          <w:lang w:eastAsia="ru-RU"/>
        </w:rPr>
        <w:pict>
          <v:shape id="_x0000_s1223" type="#_x0000_t109" style="position:absolute;margin-left:45.35pt;margin-top:156.3pt;width:17pt;height:22.7pt;z-index:42">
            <v:fill opacity="0"/>
            <v:textbox style="mso-next-textbox:#_x0000_s1223" inset="0,0,0,0">
              <w:txbxContent>
                <w:p w:rsidR="00D2294E" w:rsidRPr="00676EEC" w:rsidRDefault="00D2294E" w:rsidP="00676EEC">
                  <w:pPr>
                    <w:ind w:firstLine="0"/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IV</w:t>
                  </w: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shape id="_x0000_s1224" type="#_x0000_t109" style="position:absolute;margin-left:45.35pt;margin-top:120.9pt;width:17pt;height:22.7pt;z-index:41">
            <v:fill opacity="0"/>
            <v:textbox style="mso-next-textbox:#_x0000_s1224" inset="0,0,0,0">
              <w:txbxContent>
                <w:p w:rsidR="00D2294E" w:rsidRPr="00676EEC" w:rsidRDefault="00D2294E" w:rsidP="00676EEC">
                  <w:pPr>
                    <w:ind w:firstLine="0"/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III</w:t>
                  </w: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shape id="_x0000_s1225" type="#_x0000_t109" style="position:absolute;margin-left:45.35pt;margin-top:82.5pt;width:17pt;height:22.7pt;z-index:40">
            <v:fill opacity="0"/>
            <v:textbox style="mso-next-textbox:#_x0000_s1225" inset="0,0,0,0">
              <w:txbxContent>
                <w:p w:rsidR="00D2294E" w:rsidRPr="00676EEC" w:rsidRDefault="00D2294E" w:rsidP="00676EEC">
                  <w:pPr>
                    <w:ind w:firstLine="0"/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II</w:t>
                  </w: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shape id="_x0000_s1226" type="#_x0000_t109" style="position:absolute;margin-left:45.35pt;margin-top:42.8pt;width:17pt;height:22.7pt;z-index:39">
            <v:fill opacity="0"/>
            <v:textbox style="mso-next-textbox:#_x0000_s1226" inset="0,0,0,0">
              <w:txbxContent>
                <w:p w:rsidR="00D2294E" w:rsidRPr="00A2214D" w:rsidRDefault="00D2294E" w:rsidP="00676EEC">
                  <w:pPr>
                    <w:ind w:firstLine="0"/>
                    <w:jc w:val="center"/>
                    <w:rPr>
                      <w:szCs w:val="24"/>
                      <w:lang w:val="en-US"/>
                    </w:rPr>
                  </w:pPr>
                  <w:r w:rsidRPr="00A2214D">
                    <w:rPr>
                      <w:szCs w:val="24"/>
                      <w:lang w:val="en-US"/>
                    </w:rPr>
                    <w:t>I</w:t>
                  </w:r>
                </w:p>
              </w:txbxContent>
            </v:textbox>
          </v:shape>
        </w:pict>
      </w:r>
    </w:p>
    <w:p w:rsidR="00D2294E" w:rsidRPr="009458E1" w:rsidRDefault="00D2294E" w:rsidP="001E6BBF">
      <w:pPr>
        <w:rPr>
          <w:szCs w:val="24"/>
        </w:rPr>
      </w:pPr>
    </w:p>
    <w:p w:rsidR="00D2294E" w:rsidRPr="009458E1" w:rsidRDefault="00D2294E" w:rsidP="001E6BBF">
      <w:pPr>
        <w:rPr>
          <w:szCs w:val="24"/>
        </w:rPr>
      </w:pPr>
    </w:p>
    <w:p w:rsidR="00D2294E" w:rsidRPr="009458E1" w:rsidRDefault="00D2294E" w:rsidP="001E6BBF">
      <w:pPr>
        <w:rPr>
          <w:szCs w:val="24"/>
        </w:rPr>
      </w:pPr>
    </w:p>
    <w:p w:rsidR="00D2294E" w:rsidRPr="009458E1" w:rsidRDefault="001F1929" w:rsidP="001E6BBF">
      <w:pPr>
        <w:rPr>
          <w:szCs w:val="24"/>
        </w:rPr>
      </w:pPr>
      <w:r w:rsidRPr="001F1929">
        <w:rPr>
          <w:noProof/>
          <w:lang w:eastAsia="ru-RU"/>
        </w:rPr>
        <w:pict>
          <v:shape id="_x0000_s1227" type="#_x0000_t32" style="position:absolute;left:0;text-align:left;margin-left:68.55pt;margin-top:3.85pt;width:0;height:147.65pt;z-index:54" o:connectortype="straight"/>
        </w:pict>
      </w:r>
      <w:r w:rsidRPr="001F1929">
        <w:rPr>
          <w:noProof/>
          <w:lang w:eastAsia="ru-RU"/>
        </w:rPr>
        <w:pict>
          <v:shape id="_x0000_s1228" type="#_x0000_t32" style="position:absolute;left:0;text-align:left;margin-left:39.15pt;margin-top:3.85pt;width:0;height:147.65pt;z-index:55" o:connectortype="straight"/>
        </w:pict>
      </w:r>
    </w:p>
    <w:p w:rsidR="00D2294E" w:rsidRPr="009458E1" w:rsidRDefault="00D2294E" w:rsidP="001E6BBF">
      <w:pPr>
        <w:rPr>
          <w:szCs w:val="24"/>
        </w:rPr>
      </w:pPr>
    </w:p>
    <w:p w:rsidR="00D2294E" w:rsidRPr="009458E1" w:rsidRDefault="00D2294E" w:rsidP="001E6BBF">
      <w:pPr>
        <w:rPr>
          <w:szCs w:val="24"/>
        </w:rPr>
      </w:pPr>
    </w:p>
    <w:p w:rsidR="00D2294E" w:rsidRPr="009458E1" w:rsidRDefault="00D2294E" w:rsidP="001E6BBF">
      <w:pPr>
        <w:rPr>
          <w:szCs w:val="24"/>
        </w:rPr>
      </w:pPr>
    </w:p>
    <w:p w:rsidR="00D2294E" w:rsidRPr="009458E1" w:rsidRDefault="00D2294E" w:rsidP="001E6BBF">
      <w:pPr>
        <w:rPr>
          <w:szCs w:val="24"/>
        </w:rPr>
      </w:pPr>
    </w:p>
    <w:p w:rsidR="00D2294E" w:rsidRPr="009458E1" w:rsidRDefault="001F1929" w:rsidP="001E6BBF">
      <w:pPr>
        <w:tabs>
          <w:tab w:val="left" w:pos="4125"/>
        </w:tabs>
        <w:ind w:firstLine="0"/>
        <w:rPr>
          <w:szCs w:val="24"/>
        </w:rPr>
      </w:pPr>
      <w:r w:rsidRPr="001F1929">
        <w:rPr>
          <w:noProof/>
          <w:lang w:eastAsia="ru-RU"/>
        </w:rPr>
        <w:pict>
          <v:shape id="_x0000_s1229" type="#_x0000_t32" style="position:absolute;margin-left:167.15pt;margin-top:13.2pt;width:38.9pt;height:0;z-index:61" o:connectortype="straight"/>
        </w:pict>
      </w:r>
      <w:r w:rsidRPr="001F1929">
        <w:rPr>
          <w:noProof/>
          <w:lang w:eastAsia="ru-RU"/>
        </w:rPr>
        <w:pict>
          <v:shape id="_x0000_s1230" type="#_x0000_t109" style="position:absolute;margin-left:214.85pt;margin-top:4.8pt;width:26.35pt;height:17pt;z-index:62">
            <v:fill opacity="0"/>
            <v:textbox style="mso-next-textbox:#_x0000_s1230" inset="0,0,0,0">
              <w:txbxContent>
                <w:p w:rsidR="00D2294E" w:rsidRPr="00415DED" w:rsidRDefault="00D2294E" w:rsidP="00415DED">
                  <w:pPr>
                    <w:ind w:firstLine="0"/>
                    <w:rPr>
                      <w:sz w:val="22"/>
                      <w:szCs w:val="22"/>
                      <w:lang w:val="en-US"/>
                    </w:rPr>
                  </w:pPr>
                  <w:r>
                    <w:rPr>
                      <w:sz w:val="22"/>
                      <w:szCs w:val="22"/>
                      <w:lang w:val="en-US"/>
                    </w:rPr>
                    <w:t>VIII</w:t>
                  </w: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shape id="_x0000_s1231" type="#_x0000_t32" style="position:absolute;margin-left:206.05pt;margin-top:13.2pt;width:8.8pt;height:0;z-index:63" o:connectortype="straight"/>
        </w:pict>
      </w:r>
    </w:p>
    <w:p w:rsidR="00D2294E" w:rsidRPr="00415DED" w:rsidRDefault="00D2294E" w:rsidP="001E6BBF">
      <w:pPr>
        <w:tabs>
          <w:tab w:val="left" w:pos="4425"/>
        </w:tabs>
        <w:rPr>
          <w:szCs w:val="24"/>
        </w:rPr>
      </w:pPr>
    </w:p>
    <w:p w:rsidR="00D2294E" w:rsidRPr="009458E1" w:rsidRDefault="00D2294E" w:rsidP="001E6BBF">
      <w:pPr>
        <w:rPr>
          <w:szCs w:val="24"/>
        </w:rPr>
      </w:pPr>
    </w:p>
    <w:p w:rsidR="00D2294E" w:rsidRPr="009458E1" w:rsidRDefault="00D2294E" w:rsidP="001E6BBF">
      <w:pPr>
        <w:rPr>
          <w:szCs w:val="24"/>
        </w:rPr>
      </w:pPr>
    </w:p>
    <w:p w:rsidR="00D2294E" w:rsidRPr="009458E1" w:rsidRDefault="00D2294E" w:rsidP="001E6BBF">
      <w:pPr>
        <w:rPr>
          <w:szCs w:val="24"/>
        </w:rPr>
      </w:pPr>
    </w:p>
    <w:p w:rsidR="00D2294E" w:rsidRPr="009458E1" w:rsidRDefault="001F1929" w:rsidP="001E6BBF">
      <w:pPr>
        <w:rPr>
          <w:szCs w:val="24"/>
        </w:rPr>
      </w:pPr>
      <w:r w:rsidRPr="001F1929">
        <w:rPr>
          <w:noProof/>
          <w:lang w:eastAsia="ru-RU"/>
        </w:rPr>
        <w:pict>
          <v:shape id="_x0000_s1232" type="#_x0000_t109" style="position:absolute;left:0;text-align:left;margin-left:45.35pt;margin-top:.9pt;width:17pt;height:18.5pt;z-index:43">
            <v:fill opacity="0"/>
            <v:textbox style="mso-next-textbox:#_x0000_s1232" inset="0,0,0,0">
              <w:txbxContent>
                <w:p w:rsidR="00D2294E" w:rsidRPr="00676EEC" w:rsidRDefault="00D2294E" w:rsidP="00676EEC">
                  <w:pPr>
                    <w:ind w:firstLine="0"/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V</w:t>
                  </w:r>
                </w:p>
              </w:txbxContent>
            </v:textbox>
          </v:shape>
        </w:pict>
      </w:r>
    </w:p>
    <w:p w:rsidR="00D2294E" w:rsidRPr="004B318E" w:rsidRDefault="00D2294E" w:rsidP="001E6BBF">
      <w:pPr>
        <w:tabs>
          <w:tab w:val="left" w:pos="1512"/>
        </w:tabs>
        <w:ind w:firstLine="0"/>
        <w:rPr>
          <w:szCs w:val="24"/>
        </w:rPr>
      </w:pPr>
    </w:p>
    <w:p w:rsidR="00D2294E" w:rsidRPr="001E6BBF" w:rsidRDefault="00D2294E" w:rsidP="001E6BBF">
      <w:pPr>
        <w:tabs>
          <w:tab w:val="left" w:pos="1512"/>
        </w:tabs>
        <w:ind w:firstLine="709"/>
        <w:rPr>
          <w:sz w:val="28"/>
          <w:szCs w:val="28"/>
        </w:rPr>
      </w:pPr>
      <w:r w:rsidRPr="001E6BBF">
        <w:rPr>
          <w:sz w:val="28"/>
          <w:szCs w:val="28"/>
        </w:rPr>
        <w:t>Рис. 2. Укрупненная структурная схема надежности ФС</w:t>
      </w:r>
    </w:p>
    <w:p w:rsidR="00D2294E" w:rsidRPr="001E6BBF" w:rsidRDefault="00D2294E" w:rsidP="001E6BBF">
      <w:pPr>
        <w:tabs>
          <w:tab w:val="left" w:pos="1512"/>
        </w:tabs>
        <w:ind w:firstLine="709"/>
        <w:rPr>
          <w:sz w:val="28"/>
          <w:szCs w:val="28"/>
        </w:rPr>
      </w:pPr>
    </w:p>
    <w:p w:rsidR="00D2294E" w:rsidRPr="001E6BBF" w:rsidRDefault="00D2294E" w:rsidP="001E6BBF">
      <w:pPr>
        <w:tabs>
          <w:tab w:val="left" w:pos="1512"/>
        </w:tabs>
        <w:ind w:firstLine="709"/>
        <w:rPr>
          <w:sz w:val="28"/>
          <w:szCs w:val="28"/>
        </w:rPr>
      </w:pPr>
      <w:r w:rsidRPr="001E6BBF">
        <w:rPr>
          <w:sz w:val="28"/>
          <w:szCs w:val="28"/>
        </w:rPr>
        <w:t>Из схемы следует, что вероятность безотказной работы  топливной си</w:t>
      </w:r>
      <w:r w:rsidRPr="001E6BBF">
        <w:rPr>
          <w:sz w:val="28"/>
          <w:szCs w:val="28"/>
        </w:rPr>
        <w:t>с</w:t>
      </w:r>
      <w:r w:rsidRPr="001E6BBF">
        <w:rPr>
          <w:sz w:val="28"/>
          <w:szCs w:val="28"/>
        </w:rPr>
        <w:t xml:space="preserve">темы будет равна: </w:t>
      </w:r>
    </w:p>
    <w:p w:rsidR="00D2294E" w:rsidRPr="001E6BBF" w:rsidRDefault="00D2294E" w:rsidP="001E6BBF">
      <w:pPr>
        <w:tabs>
          <w:tab w:val="left" w:pos="1512"/>
        </w:tabs>
        <w:ind w:firstLine="709"/>
        <w:rPr>
          <w:sz w:val="28"/>
          <w:szCs w:val="28"/>
        </w:rPr>
      </w:pPr>
    </w:p>
    <w:p w:rsidR="00D2294E" w:rsidRPr="001E6BBF" w:rsidRDefault="00D2294E" w:rsidP="00292A5E">
      <w:pPr>
        <w:ind w:firstLine="0"/>
        <w:jc w:val="center"/>
        <w:rPr>
          <w:sz w:val="28"/>
          <w:szCs w:val="28"/>
        </w:rPr>
      </w:pPr>
      <w:r w:rsidRPr="00793282">
        <w:rPr>
          <w:position w:val="-12"/>
          <w:sz w:val="28"/>
          <w:szCs w:val="28"/>
        </w:rPr>
        <w:object w:dxaOrig="5460" w:dyaOrig="360">
          <v:shape id="_x0000_i1046" type="#_x0000_t75" style="width:273pt;height:18pt" o:ole="">
            <v:imagedata r:id="rId18" o:title=""/>
          </v:shape>
          <o:OLEObject Type="Embed" ProgID="Equation.DSMT4" ShapeID="_x0000_i1046" DrawAspect="Content" ObjectID="_1399801149" r:id="rId19"/>
        </w:object>
      </w:r>
    </w:p>
    <w:p w:rsidR="00D2294E" w:rsidRPr="001E6BBF" w:rsidRDefault="00D2294E" w:rsidP="004F20CA">
      <w:pPr>
        <w:tabs>
          <w:tab w:val="left" w:pos="1512"/>
        </w:tabs>
        <w:ind w:firstLine="709"/>
        <w:jc w:val="both"/>
        <w:rPr>
          <w:sz w:val="28"/>
          <w:szCs w:val="28"/>
        </w:rPr>
      </w:pPr>
      <w:r w:rsidRPr="001E6BBF">
        <w:rPr>
          <w:sz w:val="28"/>
          <w:szCs w:val="28"/>
        </w:rPr>
        <w:lastRenderedPageBreak/>
        <w:t>Расчет доводится до числовой оценки подстановкой значений вероятн</w:t>
      </w:r>
      <w:r w:rsidRPr="001E6BBF">
        <w:rPr>
          <w:sz w:val="28"/>
          <w:szCs w:val="28"/>
        </w:rPr>
        <w:t>о</w:t>
      </w:r>
      <w:r w:rsidRPr="001E6BBF">
        <w:rPr>
          <w:sz w:val="28"/>
          <w:szCs w:val="28"/>
        </w:rPr>
        <w:t>сти безотказной работы блоков и изделий в соответствии с табл. 1 и выполняе</w:t>
      </w:r>
      <w:r w:rsidRPr="001E6BBF">
        <w:rPr>
          <w:sz w:val="28"/>
          <w:szCs w:val="28"/>
        </w:rPr>
        <w:t>т</w:t>
      </w:r>
      <w:r w:rsidRPr="001E6BBF">
        <w:rPr>
          <w:sz w:val="28"/>
          <w:szCs w:val="28"/>
        </w:rPr>
        <w:t xml:space="preserve">ся для    </w:t>
      </w:r>
      <w:r w:rsidRPr="001E6BBF">
        <w:rPr>
          <w:sz w:val="28"/>
          <w:szCs w:val="28"/>
          <w:lang w:val="en-US"/>
        </w:rPr>
        <w:t>t</w:t>
      </w:r>
      <w:r w:rsidRPr="001E6BBF">
        <w:rPr>
          <w:sz w:val="28"/>
          <w:szCs w:val="28"/>
        </w:rPr>
        <w:t xml:space="preserve"> = , τ</w:t>
      </w:r>
      <w:r w:rsidRPr="001E6BBF">
        <w:rPr>
          <w:sz w:val="28"/>
          <w:szCs w:val="28"/>
          <w:vertAlign w:val="subscript"/>
        </w:rPr>
        <w:t>ф1</w:t>
      </w:r>
      <w:r w:rsidRPr="001E6BBF">
        <w:rPr>
          <w:sz w:val="28"/>
          <w:szCs w:val="28"/>
        </w:rPr>
        <w:t>, τ</w:t>
      </w:r>
      <w:r w:rsidRPr="001E6BBF">
        <w:rPr>
          <w:sz w:val="28"/>
          <w:szCs w:val="28"/>
          <w:vertAlign w:val="subscript"/>
        </w:rPr>
        <w:t xml:space="preserve">ф2, </w:t>
      </w:r>
      <w:r w:rsidRPr="001E6BBF">
        <w:rPr>
          <w:sz w:val="28"/>
          <w:szCs w:val="28"/>
        </w:rPr>
        <w:t>τ</w:t>
      </w:r>
      <w:r w:rsidRPr="001E6BBF">
        <w:rPr>
          <w:sz w:val="28"/>
          <w:szCs w:val="28"/>
          <w:vertAlign w:val="subscript"/>
        </w:rPr>
        <w:t>ф3</w:t>
      </w:r>
      <w:r w:rsidRPr="001E6BBF">
        <w:rPr>
          <w:sz w:val="28"/>
          <w:szCs w:val="28"/>
        </w:rPr>
        <w:t>.</w:t>
      </w:r>
    </w:p>
    <w:p w:rsidR="00D2294E" w:rsidRPr="001E6BBF" w:rsidRDefault="00D2294E" w:rsidP="001E6BBF">
      <w:pPr>
        <w:tabs>
          <w:tab w:val="left" w:pos="1512"/>
        </w:tabs>
        <w:ind w:firstLine="709"/>
        <w:rPr>
          <w:sz w:val="28"/>
          <w:szCs w:val="28"/>
        </w:rPr>
      </w:pPr>
    </w:p>
    <w:p w:rsidR="00D2294E" w:rsidRPr="001E6BBF" w:rsidRDefault="00D2294E" w:rsidP="00CF1968">
      <w:pPr>
        <w:ind w:firstLine="0"/>
        <w:jc w:val="center"/>
        <w:rPr>
          <w:b/>
          <w:sz w:val="28"/>
          <w:szCs w:val="28"/>
        </w:rPr>
      </w:pPr>
      <w:r w:rsidRPr="001E6BBF">
        <w:rPr>
          <w:b/>
          <w:sz w:val="28"/>
          <w:szCs w:val="28"/>
        </w:rPr>
        <w:t>4. ЗАДАНИЕ ДЛЯ САМОСТОЯТЕЛЬНОЙ ПРОРАБОТКИ НА ПРАКТИЧЕСКОМ ЗАНЯТИИ</w:t>
      </w:r>
    </w:p>
    <w:p w:rsidR="00D2294E" w:rsidRPr="001E6BBF" w:rsidRDefault="00D2294E" w:rsidP="001E6BBF">
      <w:pPr>
        <w:tabs>
          <w:tab w:val="left" w:pos="1512"/>
        </w:tabs>
        <w:ind w:firstLine="709"/>
        <w:rPr>
          <w:b/>
          <w:sz w:val="28"/>
          <w:szCs w:val="28"/>
        </w:rPr>
      </w:pPr>
    </w:p>
    <w:p w:rsidR="00D2294E" w:rsidRPr="001E6BBF" w:rsidRDefault="00D2294E" w:rsidP="001E6BBF">
      <w:pPr>
        <w:tabs>
          <w:tab w:val="left" w:pos="1512"/>
        </w:tabs>
        <w:ind w:firstLine="709"/>
        <w:jc w:val="both"/>
        <w:rPr>
          <w:sz w:val="28"/>
          <w:szCs w:val="28"/>
        </w:rPr>
      </w:pPr>
      <w:r w:rsidRPr="001E6BBF">
        <w:rPr>
          <w:sz w:val="28"/>
          <w:szCs w:val="28"/>
        </w:rPr>
        <w:t>Для выполнения практического занятия студенты изучают методические указания (п.2 Пособия), получают от преподавателя вариант задания (табл.3) и решают задачу определения и анализа безотказности ФС (подсистемы) и её и</w:t>
      </w:r>
      <w:r w:rsidRPr="001E6BBF">
        <w:rPr>
          <w:sz w:val="28"/>
          <w:szCs w:val="28"/>
        </w:rPr>
        <w:t>з</w:t>
      </w:r>
      <w:r w:rsidRPr="001E6BBF">
        <w:rPr>
          <w:sz w:val="28"/>
          <w:szCs w:val="28"/>
        </w:rPr>
        <w:t xml:space="preserve">делий на примере участков гидросистемы различных типов ЛА. </w:t>
      </w:r>
    </w:p>
    <w:p w:rsidR="00D2294E" w:rsidRPr="001E6BBF" w:rsidRDefault="00D2294E" w:rsidP="001E6BBF">
      <w:pPr>
        <w:tabs>
          <w:tab w:val="left" w:pos="1512"/>
        </w:tabs>
        <w:ind w:firstLine="709"/>
        <w:jc w:val="both"/>
        <w:rPr>
          <w:sz w:val="28"/>
          <w:szCs w:val="28"/>
        </w:rPr>
      </w:pPr>
    </w:p>
    <w:p w:rsidR="00D2294E" w:rsidRPr="001E6BBF" w:rsidRDefault="00D2294E" w:rsidP="00E86B58">
      <w:pPr>
        <w:tabs>
          <w:tab w:val="left" w:pos="1512"/>
        </w:tabs>
        <w:jc w:val="right"/>
        <w:rPr>
          <w:sz w:val="28"/>
          <w:szCs w:val="28"/>
        </w:rPr>
      </w:pPr>
      <w:r w:rsidRPr="001E6BBF">
        <w:rPr>
          <w:sz w:val="28"/>
          <w:szCs w:val="28"/>
        </w:rPr>
        <w:t>Таблица 3</w:t>
      </w:r>
    </w:p>
    <w:p w:rsidR="00D2294E" w:rsidRPr="001E6BBF" w:rsidRDefault="00D2294E" w:rsidP="00EB2703">
      <w:pPr>
        <w:tabs>
          <w:tab w:val="left" w:pos="1512"/>
        </w:tabs>
        <w:ind w:firstLine="0"/>
        <w:jc w:val="center"/>
        <w:rPr>
          <w:sz w:val="28"/>
          <w:szCs w:val="28"/>
        </w:rPr>
      </w:pPr>
      <w:r w:rsidRPr="001E6BBF">
        <w:rPr>
          <w:sz w:val="28"/>
          <w:szCs w:val="28"/>
        </w:rPr>
        <w:t>Варианты задания</w:t>
      </w:r>
    </w:p>
    <w:p w:rsidR="00D2294E" w:rsidRPr="001E6BBF" w:rsidRDefault="00D2294E" w:rsidP="00F223F5">
      <w:pPr>
        <w:tabs>
          <w:tab w:val="left" w:pos="1512"/>
        </w:tabs>
        <w:jc w:val="both"/>
        <w:rPr>
          <w:sz w:val="16"/>
          <w:szCs w:val="1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422"/>
        <w:gridCol w:w="2422"/>
        <w:gridCol w:w="2422"/>
        <w:gridCol w:w="2423"/>
      </w:tblGrid>
      <w:tr w:rsidR="00D2294E" w:rsidRPr="00D05333" w:rsidTr="00E86B58">
        <w:trPr>
          <w:trHeight w:val="508"/>
          <w:jc w:val="center"/>
        </w:trPr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№ варианта задания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Тип ЛА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№ схемы</w:t>
            </w:r>
          </w:p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(приложение 1)</w:t>
            </w:r>
          </w:p>
        </w:tc>
        <w:tc>
          <w:tcPr>
            <w:tcW w:w="2423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№ варианта</w:t>
            </w:r>
          </w:p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(приложение 2)</w:t>
            </w:r>
          </w:p>
        </w:tc>
      </w:tr>
      <w:tr w:rsidR="00D2294E" w:rsidRPr="00D05333" w:rsidTr="001E6BBF">
        <w:trPr>
          <w:trHeight w:hRule="exact" w:val="338"/>
          <w:jc w:val="center"/>
        </w:trPr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b/>
                <w:szCs w:val="24"/>
              </w:rPr>
            </w:pPr>
            <w:r w:rsidRPr="00D05333">
              <w:rPr>
                <w:b/>
                <w:szCs w:val="24"/>
              </w:rPr>
              <w:t>1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b/>
                <w:szCs w:val="24"/>
              </w:rPr>
            </w:pPr>
            <w:r w:rsidRPr="00D05333">
              <w:rPr>
                <w:b/>
                <w:szCs w:val="24"/>
              </w:rPr>
              <w:t>2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b/>
                <w:szCs w:val="24"/>
              </w:rPr>
            </w:pPr>
            <w:r w:rsidRPr="00D05333">
              <w:rPr>
                <w:b/>
                <w:szCs w:val="24"/>
              </w:rPr>
              <w:t>3</w:t>
            </w:r>
          </w:p>
        </w:tc>
        <w:tc>
          <w:tcPr>
            <w:tcW w:w="2423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b/>
                <w:szCs w:val="24"/>
              </w:rPr>
            </w:pPr>
            <w:r w:rsidRPr="00D05333">
              <w:rPr>
                <w:b/>
                <w:szCs w:val="24"/>
              </w:rPr>
              <w:t>4</w:t>
            </w:r>
          </w:p>
        </w:tc>
      </w:tr>
      <w:tr w:rsidR="00D2294E" w:rsidRPr="00D05333" w:rsidTr="00E86B58">
        <w:trPr>
          <w:trHeight w:val="248"/>
          <w:jc w:val="center"/>
        </w:trPr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Ил-86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</w:t>
            </w:r>
          </w:p>
        </w:tc>
        <w:tc>
          <w:tcPr>
            <w:tcW w:w="2423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</w:t>
            </w:r>
          </w:p>
        </w:tc>
      </w:tr>
      <w:tr w:rsidR="00D2294E" w:rsidRPr="00D05333" w:rsidTr="00E86B58">
        <w:trPr>
          <w:trHeight w:val="248"/>
          <w:jc w:val="center"/>
        </w:trPr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-//-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</w:t>
            </w:r>
          </w:p>
        </w:tc>
        <w:tc>
          <w:tcPr>
            <w:tcW w:w="2423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</w:t>
            </w:r>
          </w:p>
        </w:tc>
      </w:tr>
      <w:tr w:rsidR="00D2294E" w:rsidRPr="00D05333" w:rsidTr="00E86B58">
        <w:trPr>
          <w:trHeight w:val="248"/>
          <w:jc w:val="center"/>
        </w:trPr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3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-//-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</w:t>
            </w:r>
          </w:p>
        </w:tc>
        <w:tc>
          <w:tcPr>
            <w:tcW w:w="2423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</w:t>
            </w:r>
          </w:p>
        </w:tc>
      </w:tr>
      <w:tr w:rsidR="00D2294E" w:rsidRPr="00D05333" w:rsidTr="00E86B58">
        <w:trPr>
          <w:trHeight w:val="248"/>
          <w:jc w:val="center"/>
        </w:trPr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4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-//-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</w:t>
            </w:r>
          </w:p>
        </w:tc>
        <w:tc>
          <w:tcPr>
            <w:tcW w:w="2423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</w:t>
            </w:r>
          </w:p>
        </w:tc>
      </w:tr>
      <w:tr w:rsidR="00D2294E" w:rsidRPr="00D05333" w:rsidTr="00E86B58">
        <w:trPr>
          <w:trHeight w:val="248"/>
          <w:jc w:val="center"/>
        </w:trPr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5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-//-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3</w:t>
            </w:r>
          </w:p>
        </w:tc>
        <w:tc>
          <w:tcPr>
            <w:tcW w:w="2423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</w:t>
            </w:r>
          </w:p>
        </w:tc>
      </w:tr>
      <w:tr w:rsidR="00D2294E" w:rsidRPr="00D05333" w:rsidTr="00E86B58">
        <w:trPr>
          <w:trHeight w:val="248"/>
          <w:jc w:val="center"/>
        </w:trPr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6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-//-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3</w:t>
            </w:r>
          </w:p>
        </w:tc>
        <w:tc>
          <w:tcPr>
            <w:tcW w:w="2423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</w:t>
            </w:r>
          </w:p>
        </w:tc>
      </w:tr>
      <w:tr w:rsidR="00D2294E" w:rsidRPr="00D05333" w:rsidTr="00E86B58">
        <w:trPr>
          <w:trHeight w:val="248"/>
          <w:jc w:val="center"/>
        </w:trPr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7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Ил-62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4</w:t>
            </w:r>
          </w:p>
        </w:tc>
        <w:tc>
          <w:tcPr>
            <w:tcW w:w="2423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</w:t>
            </w:r>
          </w:p>
        </w:tc>
      </w:tr>
      <w:tr w:rsidR="00D2294E" w:rsidRPr="00D05333" w:rsidTr="00E86B58">
        <w:trPr>
          <w:trHeight w:val="248"/>
          <w:jc w:val="center"/>
        </w:trPr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8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-//-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4</w:t>
            </w:r>
          </w:p>
        </w:tc>
        <w:tc>
          <w:tcPr>
            <w:tcW w:w="2423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</w:t>
            </w:r>
          </w:p>
        </w:tc>
      </w:tr>
      <w:tr w:rsidR="00D2294E" w:rsidRPr="00D05333" w:rsidTr="00E86B58">
        <w:trPr>
          <w:trHeight w:val="248"/>
          <w:jc w:val="center"/>
        </w:trPr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9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-//-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5</w:t>
            </w:r>
          </w:p>
        </w:tc>
        <w:tc>
          <w:tcPr>
            <w:tcW w:w="2423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</w:t>
            </w:r>
          </w:p>
        </w:tc>
      </w:tr>
      <w:tr w:rsidR="00D2294E" w:rsidRPr="00D05333" w:rsidTr="00E86B58">
        <w:trPr>
          <w:trHeight w:val="248"/>
          <w:jc w:val="center"/>
        </w:trPr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0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-//-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5</w:t>
            </w:r>
          </w:p>
        </w:tc>
        <w:tc>
          <w:tcPr>
            <w:tcW w:w="2423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</w:t>
            </w:r>
          </w:p>
        </w:tc>
      </w:tr>
      <w:tr w:rsidR="00D2294E" w:rsidRPr="00D05333" w:rsidTr="00E86B58">
        <w:trPr>
          <w:trHeight w:val="248"/>
          <w:jc w:val="center"/>
        </w:trPr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1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-//-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6</w:t>
            </w:r>
          </w:p>
        </w:tc>
        <w:tc>
          <w:tcPr>
            <w:tcW w:w="2423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</w:t>
            </w:r>
          </w:p>
        </w:tc>
      </w:tr>
      <w:tr w:rsidR="00D2294E" w:rsidRPr="00D05333" w:rsidTr="00E86B58">
        <w:trPr>
          <w:trHeight w:val="248"/>
          <w:jc w:val="center"/>
        </w:trPr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2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-//-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6</w:t>
            </w:r>
          </w:p>
        </w:tc>
        <w:tc>
          <w:tcPr>
            <w:tcW w:w="2423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</w:t>
            </w:r>
          </w:p>
        </w:tc>
      </w:tr>
      <w:tr w:rsidR="00D2294E" w:rsidRPr="00D05333" w:rsidTr="00E86B58">
        <w:trPr>
          <w:trHeight w:val="248"/>
          <w:jc w:val="center"/>
        </w:trPr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3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Ту-154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7</w:t>
            </w:r>
          </w:p>
        </w:tc>
        <w:tc>
          <w:tcPr>
            <w:tcW w:w="2423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</w:t>
            </w:r>
          </w:p>
        </w:tc>
      </w:tr>
      <w:tr w:rsidR="00D2294E" w:rsidRPr="00D05333" w:rsidTr="00E86B58">
        <w:trPr>
          <w:trHeight w:val="248"/>
          <w:jc w:val="center"/>
        </w:trPr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4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-//-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7</w:t>
            </w:r>
          </w:p>
        </w:tc>
        <w:tc>
          <w:tcPr>
            <w:tcW w:w="2423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</w:t>
            </w:r>
          </w:p>
        </w:tc>
      </w:tr>
      <w:tr w:rsidR="00D2294E" w:rsidRPr="00D05333" w:rsidTr="00E86B58">
        <w:trPr>
          <w:trHeight w:val="248"/>
          <w:jc w:val="center"/>
        </w:trPr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5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-//-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8</w:t>
            </w:r>
          </w:p>
        </w:tc>
        <w:tc>
          <w:tcPr>
            <w:tcW w:w="2423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</w:t>
            </w:r>
          </w:p>
        </w:tc>
      </w:tr>
      <w:tr w:rsidR="00D2294E" w:rsidRPr="00D05333" w:rsidTr="00E86B58">
        <w:trPr>
          <w:trHeight w:val="248"/>
          <w:jc w:val="center"/>
        </w:trPr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6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-//-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8</w:t>
            </w:r>
          </w:p>
        </w:tc>
        <w:tc>
          <w:tcPr>
            <w:tcW w:w="2423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</w:t>
            </w:r>
          </w:p>
        </w:tc>
      </w:tr>
      <w:tr w:rsidR="00D2294E" w:rsidRPr="00D05333" w:rsidTr="00E86B58">
        <w:trPr>
          <w:trHeight w:val="248"/>
          <w:jc w:val="center"/>
        </w:trPr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7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-//-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9</w:t>
            </w:r>
          </w:p>
        </w:tc>
        <w:tc>
          <w:tcPr>
            <w:tcW w:w="2423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</w:t>
            </w:r>
          </w:p>
        </w:tc>
      </w:tr>
      <w:tr w:rsidR="00D2294E" w:rsidRPr="00D05333" w:rsidTr="00E86B58">
        <w:trPr>
          <w:trHeight w:val="248"/>
          <w:jc w:val="center"/>
        </w:trPr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8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-//-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9</w:t>
            </w:r>
          </w:p>
        </w:tc>
        <w:tc>
          <w:tcPr>
            <w:tcW w:w="2423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</w:t>
            </w:r>
          </w:p>
        </w:tc>
      </w:tr>
      <w:tr w:rsidR="00D2294E" w:rsidRPr="00D05333" w:rsidTr="00E86B58">
        <w:trPr>
          <w:trHeight w:val="248"/>
          <w:jc w:val="center"/>
        </w:trPr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9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Ту-134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0</w:t>
            </w:r>
          </w:p>
        </w:tc>
        <w:tc>
          <w:tcPr>
            <w:tcW w:w="2423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</w:t>
            </w:r>
          </w:p>
        </w:tc>
      </w:tr>
      <w:tr w:rsidR="00D2294E" w:rsidRPr="00D05333" w:rsidTr="00E86B58">
        <w:trPr>
          <w:trHeight w:val="248"/>
          <w:jc w:val="center"/>
        </w:trPr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0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-//-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0</w:t>
            </w:r>
          </w:p>
        </w:tc>
        <w:tc>
          <w:tcPr>
            <w:tcW w:w="2423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</w:t>
            </w:r>
          </w:p>
        </w:tc>
      </w:tr>
      <w:tr w:rsidR="00D2294E" w:rsidRPr="00D05333" w:rsidTr="00E86B58">
        <w:trPr>
          <w:trHeight w:val="248"/>
          <w:jc w:val="center"/>
        </w:trPr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1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Як-42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1</w:t>
            </w:r>
          </w:p>
        </w:tc>
        <w:tc>
          <w:tcPr>
            <w:tcW w:w="2423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</w:t>
            </w:r>
          </w:p>
        </w:tc>
      </w:tr>
      <w:tr w:rsidR="00D2294E" w:rsidRPr="00D05333" w:rsidTr="00E86B58">
        <w:trPr>
          <w:trHeight w:val="248"/>
          <w:jc w:val="center"/>
        </w:trPr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2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-//-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1</w:t>
            </w:r>
          </w:p>
        </w:tc>
        <w:tc>
          <w:tcPr>
            <w:tcW w:w="2423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</w:t>
            </w:r>
          </w:p>
        </w:tc>
      </w:tr>
      <w:tr w:rsidR="00D2294E" w:rsidRPr="00D05333" w:rsidTr="00E86B58">
        <w:trPr>
          <w:trHeight w:val="248"/>
          <w:jc w:val="center"/>
        </w:trPr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3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-//-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2</w:t>
            </w:r>
          </w:p>
        </w:tc>
        <w:tc>
          <w:tcPr>
            <w:tcW w:w="2423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</w:t>
            </w:r>
          </w:p>
        </w:tc>
      </w:tr>
      <w:tr w:rsidR="00D2294E" w:rsidRPr="00D05333" w:rsidTr="00E86B58">
        <w:trPr>
          <w:trHeight w:val="248"/>
          <w:jc w:val="center"/>
        </w:trPr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4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-//-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2</w:t>
            </w:r>
          </w:p>
        </w:tc>
        <w:tc>
          <w:tcPr>
            <w:tcW w:w="2423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</w:t>
            </w:r>
          </w:p>
        </w:tc>
      </w:tr>
      <w:tr w:rsidR="00D2294E" w:rsidRPr="00D05333" w:rsidTr="00E86B58">
        <w:trPr>
          <w:trHeight w:val="248"/>
          <w:jc w:val="center"/>
        </w:trPr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5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Як-40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3</w:t>
            </w:r>
          </w:p>
        </w:tc>
        <w:tc>
          <w:tcPr>
            <w:tcW w:w="2423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</w:t>
            </w:r>
          </w:p>
        </w:tc>
      </w:tr>
      <w:tr w:rsidR="00D2294E" w:rsidRPr="00D05333" w:rsidTr="00E86B58">
        <w:trPr>
          <w:trHeight w:val="248"/>
          <w:jc w:val="center"/>
        </w:trPr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6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-//-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3</w:t>
            </w:r>
          </w:p>
        </w:tc>
        <w:tc>
          <w:tcPr>
            <w:tcW w:w="2423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</w:t>
            </w:r>
          </w:p>
        </w:tc>
      </w:tr>
      <w:tr w:rsidR="00D2294E" w:rsidRPr="00D05333" w:rsidTr="00E86B58">
        <w:trPr>
          <w:trHeight w:val="248"/>
          <w:jc w:val="center"/>
        </w:trPr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7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Ан-24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4</w:t>
            </w:r>
          </w:p>
        </w:tc>
        <w:tc>
          <w:tcPr>
            <w:tcW w:w="2423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</w:t>
            </w:r>
          </w:p>
        </w:tc>
      </w:tr>
      <w:tr w:rsidR="00D2294E" w:rsidRPr="00D05333" w:rsidTr="00E86B58">
        <w:trPr>
          <w:trHeight w:val="248"/>
          <w:jc w:val="center"/>
        </w:trPr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8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-//-</w:t>
            </w:r>
          </w:p>
        </w:tc>
        <w:tc>
          <w:tcPr>
            <w:tcW w:w="2422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4</w:t>
            </w:r>
          </w:p>
        </w:tc>
        <w:tc>
          <w:tcPr>
            <w:tcW w:w="2423" w:type="dxa"/>
          </w:tcPr>
          <w:p w:rsidR="00D2294E" w:rsidRPr="00D05333" w:rsidRDefault="00D2294E" w:rsidP="00D05333">
            <w:pPr>
              <w:tabs>
                <w:tab w:val="left" w:pos="1512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</w:t>
            </w:r>
          </w:p>
        </w:tc>
      </w:tr>
    </w:tbl>
    <w:p w:rsidR="00D2294E" w:rsidRDefault="00D2294E" w:rsidP="00EE1CF2">
      <w:pPr>
        <w:tabs>
          <w:tab w:val="left" w:pos="851"/>
        </w:tabs>
        <w:ind w:firstLine="851"/>
        <w:rPr>
          <w:b/>
          <w:szCs w:val="24"/>
          <w:lang w:val="en-US"/>
        </w:rPr>
      </w:pPr>
    </w:p>
    <w:p w:rsidR="00D2294E" w:rsidRPr="001E6BBF" w:rsidRDefault="00D2294E" w:rsidP="001E6BBF">
      <w:pPr>
        <w:tabs>
          <w:tab w:val="left" w:pos="1512"/>
        </w:tabs>
        <w:ind w:firstLine="709"/>
        <w:jc w:val="both"/>
        <w:rPr>
          <w:sz w:val="28"/>
          <w:szCs w:val="28"/>
        </w:rPr>
      </w:pPr>
      <w:r w:rsidRPr="001E6BBF">
        <w:rPr>
          <w:sz w:val="28"/>
          <w:szCs w:val="28"/>
        </w:rPr>
        <w:lastRenderedPageBreak/>
        <w:t>В приложении 1 представлены детализированные структурные схемы н</w:t>
      </w:r>
      <w:r w:rsidRPr="001E6BBF">
        <w:rPr>
          <w:sz w:val="28"/>
          <w:szCs w:val="28"/>
        </w:rPr>
        <w:t>а</w:t>
      </w:r>
      <w:r w:rsidRPr="001E6BBF">
        <w:rPr>
          <w:sz w:val="28"/>
          <w:szCs w:val="28"/>
        </w:rPr>
        <w:t>дёжности участков гидросистемы для различных типов ЛА. Номер схемы соо</w:t>
      </w:r>
      <w:r w:rsidRPr="001E6BBF">
        <w:rPr>
          <w:sz w:val="28"/>
          <w:szCs w:val="28"/>
        </w:rPr>
        <w:t>т</w:t>
      </w:r>
      <w:r w:rsidRPr="001E6BBF">
        <w:rPr>
          <w:sz w:val="28"/>
          <w:szCs w:val="28"/>
        </w:rPr>
        <w:t>ветствует номеру рисунка в приложении 1.</w:t>
      </w:r>
    </w:p>
    <w:p w:rsidR="00D2294E" w:rsidRPr="001E6BBF" w:rsidRDefault="00D2294E" w:rsidP="001E6BBF">
      <w:pPr>
        <w:tabs>
          <w:tab w:val="left" w:pos="1512"/>
        </w:tabs>
        <w:ind w:firstLine="709"/>
        <w:jc w:val="both"/>
        <w:rPr>
          <w:sz w:val="28"/>
          <w:szCs w:val="28"/>
        </w:rPr>
      </w:pPr>
      <w:r w:rsidRPr="001E6BBF">
        <w:rPr>
          <w:sz w:val="28"/>
          <w:szCs w:val="28"/>
        </w:rPr>
        <w:t>В приложении 2 представлены значения параметра потока отказов ω</w:t>
      </w:r>
      <w:r w:rsidRPr="001E6BBF">
        <w:rPr>
          <w:sz w:val="28"/>
          <w:szCs w:val="28"/>
          <w:vertAlign w:val="subscript"/>
        </w:rPr>
        <w:t>0</w:t>
      </w:r>
      <w:r w:rsidRPr="001E6BBF">
        <w:rPr>
          <w:sz w:val="28"/>
          <w:szCs w:val="28"/>
        </w:rPr>
        <w:t xml:space="preserve">  для изделий гидросистемы. Номер варианта для выбора значений ω</w:t>
      </w:r>
      <w:r w:rsidRPr="001E6BBF">
        <w:rPr>
          <w:sz w:val="28"/>
          <w:szCs w:val="28"/>
          <w:vertAlign w:val="subscript"/>
        </w:rPr>
        <w:t xml:space="preserve">0 </w:t>
      </w:r>
      <w:r w:rsidRPr="001E6BBF">
        <w:rPr>
          <w:sz w:val="28"/>
          <w:szCs w:val="28"/>
        </w:rPr>
        <w:t xml:space="preserve">определяется по табл.3 в соответствии с вариантом задания. </w:t>
      </w:r>
    </w:p>
    <w:p w:rsidR="00D2294E" w:rsidRPr="001E6BBF" w:rsidRDefault="00D2294E" w:rsidP="001E6BBF">
      <w:pPr>
        <w:tabs>
          <w:tab w:val="left" w:pos="1512"/>
        </w:tabs>
        <w:ind w:firstLine="709"/>
        <w:jc w:val="both"/>
        <w:rPr>
          <w:sz w:val="28"/>
          <w:szCs w:val="28"/>
        </w:rPr>
      </w:pPr>
      <w:r w:rsidRPr="001E6BBF">
        <w:rPr>
          <w:sz w:val="28"/>
          <w:szCs w:val="28"/>
        </w:rPr>
        <w:t>В приложении 3</w:t>
      </w:r>
      <w:r>
        <w:rPr>
          <w:sz w:val="28"/>
          <w:szCs w:val="28"/>
        </w:rPr>
        <w:t xml:space="preserve"> представлены эксплуатационно</w:t>
      </w:r>
      <w:r w:rsidRPr="00DE399F">
        <w:rPr>
          <w:sz w:val="28"/>
          <w:szCs w:val="28"/>
        </w:rPr>
        <w:t>-</w:t>
      </w:r>
      <w:r w:rsidRPr="001E6BBF">
        <w:rPr>
          <w:sz w:val="28"/>
          <w:szCs w:val="28"/>
        </w:rPr>
        <w:t>технические характер</w:t>
      </w:r>
      <w:r w:rsidRPr="001E6BBF">
        <w:rPr>
          <w:sz w:val="28"/>
          <w:szCs w:val="28"/>
        </w:rPr>
        <w:t>и</w:t>
      </w:r>
      <w:r w:rsidRPr="001E6BBF">
        <w:rPr>
          <w:sz w:val="28"/>
          <w:szCs w:val="28"/>
        </w:rPr>
        <w:t>стики для типа ЛА (средняя длительность беспосадочного полёта, периоди</w:t>
      </w:r>
      <w:r w:rsidRPr="001E6BBF">
        <w:rPr>
          <w:sz w:val="28"/>
          <w:szCs w:val="28"/>
        </w:rPr>
        <w:t>ч</w:t>
      </w:r>
      <w:r w:rsidRPr="001E6BBF">
        <w:rPr>
          <w:sz w:val="28"/>
          <w:szCs w:val="28"/>
        </w:rPr>
        <w:t>ность выполнения форм ТО - τ</w:t>
      </w:r>
      <w:r w:rsidRPr="001E6BBF">
        <w:rPr>
          <w:sz w:val="28"/>
          <w:szCs w:val="28"/>
          <w:vertAlign w:val="subscript"/>
        </w:rPr>
        <w:t>ф1</w:t>
      </w:r>
      <w:r w:rsidRPr="001E6BBF">
        <w:rPr>
          <w:sz w:val="28"/>
          <w:szCs w:val="28"/>
        </w:rPr>
        <w:t>, τ</w:t>
      </w:r>
      <w:r w:rsidRPr="001E6BBF">
        <w:rPr>
          <w:sz w:val="28"/>
          <w:szCs w:val="28"/>
          <w:vertAlign w:val="subscript"/>
        </w:rPr>
        <w:t xml:space="preserve">ф2, </w:t>
      </w:r>
      <w:r w:rsidRPr="001E6BBF">
        <w:rPr>
          <w:sz w:val="28"/>
          <w:szCs w:val="28"/>
        </w:rPr>
        <w:t>τ</w:t>
      </w:r>
      <w:r w:rsidRPr="001E6BBF">
        <w:rPr>
          <w:sz w:val="28"/>
          <w:szCs w:val="28"/>
          <w:vertAlign w:val="subscript"/>
        </w:rPr>
        <w:t>ф3</w:t>
      </w:r>
      <w:r w:rsidRPr="001E6BBF">
        <w:rPr>
          <w:sz w:val="28"/>
          <w:szCs w:val="28"/>
        </w:rPr>
        <w:t xml:space="preserve">). </w:t>
      </w:r>
    </w:p>
    <w:p w:rsidR="00D2294E" w:rsidRPr="001E6BBF" w:rsidRDefault="00D2294E" w:rsidP="001E6BBF">
      <w:pPr>
        <w:tabs>
          <w:tab w:val="left" w:pos="1512"/>
        </w:tabs>
        <w:ind w:firstLine="709"/>
        <w:jc w:val="both"/>
        <w:rPr>
          <w:sz w:val="28"/>
          <w:szCs w:val="28"/>
        </w:rPr>
      </w:pPr>
      <w:r w:rsidRPr="001E6BBF">
        <w:rPr>
          <w:sz w:val="28"/>
          <w:szCs w:val="28"/>
        </w:rPr>
        <w:t xml:space="preserve">Для полученного варианта задания и с использованием исходных данных приложений 1,2,3 студенту требуется: </w:t>
      </w:r>
    </w:p>
    <w:p w:rsidR="00D2294E" w:rsidRPr="001E6BBF" w:rsidRDefault="00D2294E" w:rsidP="001E6BBF">
      <w:pPr>
        <w:pStyle w:val="ab"/>
        <w:numPr>
          <w:ilvl w:val="0"/>
          <w:numId w:val="3"/>
        </w:numPr>
        <w:ind w:left="0" w:firstLine="709"/>
        <w:jc w:val="both"/>
        <w:rPr>
          <w:sz w:val="28"/>
          <w:szCs w:val="28"/>
        </w:rPr>
      </w:pPr>
      <w:r w:rsidRPr="001E6BBF">
        <w:rPr>
          <w:sz w:val="28"/>
          <w:szCs w:val="28"/>
        </w:rPr>
        <w:t>построить укрупненную структурную схему надёжности, состо</w:t>
      </w:r>
      <w:r w:rsidRPr="001E6BBF">
        <w:rPr>
          <w:sz w:val="28"/>
          <w:szCs w:val="28"/>
        </w:rPr>
        <w:t>я</w:t>
      </w:r>
      <w:r w:rsidRPr="001E6BBF">
        <w:rPr>
          <w:sz w:val="28"/>
          <w:szCs w:val="28"/>
        </w:rPr>
        <w:t xml:space="preserve">щую из блоков; </w:t>
      </w:r>
    </w:p>
    <w:p w:rsidR="00D2294E" w:rsidRPr="001E6BBF" w:rsidRDefault="00D2294E" w:rsidP="001E6BBF">
      <w:pPr>
        <w:pStyle w:val="ab"/>
        <w:numPr>
          <w:ilvl w:val="0"/>
          <w:numId w:val="3"/>
        </w:numPr>
        <w:ind w:left="0" w:firstLine="709"/>
        <w:jc w:val="both"/>
        <w:rPr>
          <w:sz w:val="28"/>
          <w:szCs w:val="28"/>
        </w:rPr>
      </w:pPr>
      <w:r w:rsidRPr="001E6BBF">
        <w:rPr>
          <w:sz w:val="28"/>
          <w:szCs w:val="28"/>
        </w:rPr>
        <w:t xml:space="preserve">определить вероятность безотказность работы изделий и участка гидросистемы ЛА в целом для </w:t>
      </w:r>
    </w:p>
    <w:p w:rsidR="00D2294E" w:rsidRPr="001E6BBF" w:rsidRDefault="00D2294E" w:rsidP="001E6BBF">
      <w:pPr>
        <w:pStyle w:val="ab"/>
        <w:tabs>
          <w:tab w:val="left" w:pos="851"/>
        </w:tabs>
        <w:ind w:left="567" w:firstLine="709"/>
        <w:jc w:val="both"/>
        <w:rPr>
          <w:sz w:val="28"/>
          <w:szCs w:val="28"/>
        </w:rPr>
      </w:pPr>
      <w:r w:rsidRPr="001E6BBF">
        <w:rPr>
          <w:sz w:val="28"/>
          <w:szCs w:val="28"/>
          <w:lang w:val="en-US"/>
        </w:rPr>
        <w:t>t</w:t>
      </w:r>
      <w:r w:rsidRPr="001E6BBF">
        <w:rPr>
          <w:sz w:val="28"/>
          <w:szCs w:val="28"/>
        </w:rPr>
        <w:t xml:space="preserve"> = , τ</w:t>
      </w:r>
      <w:r w:rsidRPr="001E6BBF">
        <w:rPr>
          <w:sz w:val="28"/>
          <w:szCs w:val="28"/>
          <w:vertAlign w:val="subscript"/>
        </w:rPr>
        <w:t>ф1</w:t>
      </w:r>
      <w:r w:rsidRPr="001E6BBF">
        <w:rPr>
          <w:sz w:val="28"/>
          <w:szCs w:val="28"/>
        </w:rPr>
        <w:t>, τ</w:t>
      </w:r>
      <w:r w:rsidRPr="001E6BBF">
        <w:rPr>
          <w:sz w:val="28"/>
          <w:szCs w:val="28"/>
          <w:vertAlign w:val="subscript"/>
        </w:rPr>
        <w:t xml:space="preserve">ф2, </w:t>
      </w:r>
      <w:r w:rsidRPr="001E6BBF">
        <w:rPr>
          <w:sz w:val="28"/>
          <w:szCs w:val="28"/>
        </w:rPr>
        <w:t>τ</w:t>
      </w:r>
      <w:r w:rsidRPr="001E6BBF">
        <w:rPr>
          <w:sz w:val="28"/>
          <w:szCs w:val="28"/>
          <w:vertAlign w:val="subscript"/>
        </w:rPr>
        <w:t>ф3</w:t>
      </w:r>
      <w:r w:rsidRPr="001E6BBF">
        <w:rPr>
          <w:sz w:val="28"/>
          <w:szCs w:val="28"/>
        </w:rPr>
        <w:t>;</w:t>
      </w:r>
    </w:p>
    <w:p w:rsidR="00D2294E" w:rsidRPr="001E6BBF" w:rsidRDefault="00D2294E" w:rsidP="001E6BBF">
      <w:pPr>
        <w:tabs>
          <w:tab w:val="left" w:pos="851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 </w:t>
      </w:r>
      <w:r w:rsidRPr="001E6BBF">
        <w:rPr>
          <w:sz w:val="28"/>
          <w:szCs w:val="28"/>
        </w:rPr>
        <w:t xml:space="preserve">проанализировать влияние отказа каждого изделия на безопасность полётов ЛА; </w:t>
      </w:r>
    </w:p>
    <w:p w:rsidR="00D2294E" w:rsidRPr="001E6BBF" w:rsidRDefault="00D2294E" w:rsidP="001E6BBF">
      <w:pPr>
        <w:tabs>
          <w:tab w:val="left" w:pos="851"/>
        </w:tabs>
        <w:ind w:firstLine="709"/>
        <w:jc w:val="both"/>
        <w:rPr>
          <w:sz w:val="28"/>
          <w:szCs w:val="28"/>
        </w:rPr>
      </w:pPr>
      <w:r w:rsidRPr="001E6BBF">
        <w:rPr>
          <w:sz w:val="28"/>
          <w:szCs w:val="28"/>
        </w:rPr>
        <w:t xml:space="preserve">4) сформулировать рекомендации по повышению безотказности участка гидросистемы ЛА. </w:t>
      </w:r>
    </w:p>
    <w:p w:rsidR="00D2294E" w:rsidRPr="00E86B58" w:rsidRDefault="00D2294E" w:rsidP="00EE1CF2">
      <w:pPr>
        <w:tabs>
          <w:tab w:val="left" w:pos="851"/>
        </w:tabs>
        <w:ind w:firstLine="851"/>
        <w:rPr>
          <w:b/>
          <w:szCs w:val="24"/>
        </w:rPr>
      </w:pPr>
    </w:p>
    <w:p w:rsidR="00D2294E" w:rsidRPr="001E6BBF" w:rsidRDefault="00D2294E" w:rsidP="00CF1968">
      <w:pPr>
        <w:ind w:firstLine="0"/>
        <w:jc w:val="center"/>
        <w:rPr>
          <w:b/>
          <w:sz w:val="28"/>
          <w:szCs w:val="28"/>
        </w:rPr>
      </w:pPr>
      <w:r w:rsidRPr="001E6BBF">
        <w:rPr>
          <w:b/>
          <w:sz w:val="28"/>
          <w:szCs w:val="28"/>
        </w:rPr>
        <w:t>5. ОТЧЕТНОСТЬ ПО ПРАКТИЧЕСКОМУ ЗАНЯТИЮ</w:t>
      </w:r>
    </w:p>
    <w:p w:rsidR="00D2294E" w:rsidRPr="001E6BBF" w:rsidRDefault="00D2294E" w:rsidP="001E6BBF">
      <w:pPr>
        <w:tabs>
          <w:tab w:val="left" w:pos="1512"/>
        </w:tabs>
        <w:ind w:firstLine="709"/>
        <w:rPr>
          <w:b/>
          <w:sz w:val="28"/>
          <w:szCs w:val="28"/>
        </w:rPr>
      </w:pPr>
    </w:p>
    <w:p w:rsidR="00D2294E" w:rsidRPr="001E6BBF" w:rsidRDefault="00D2294E" w:rsidP="00DE399F">
      <w:pPr>
        <w:tabs>
          <w:tab w:val="left" w:pos="1512"/>
        </w:tabs>
        <w:ind w:firstLine="709"/>
        <w:jc w:val="both"/>
        <w:rPr>
          <w:sz w:val="28"/>
          <w:szCs w:val="28"/>
        </w:rPr>
      </w:pPr>
      <w:r w:rsidRPr="001E6BBF">
        <w:rPr>
          <w:sz w:val="28"/>
          <w:szCs w:val="28"/>
        </w:rPr>
        <w:t>После выполнения практического занятия студент, представляет преп</w:t>
      </w:r>
      <w:r w:rsidRPr="001E6BBF">
        <w:rPr>
          <w:sz w:val="28"/>
          <w:szCs w:val="28"/>
        </w:rPr>
        <w:t>о</w:t>
      </w:r>
      <w:r w:rsidRPr="001E6BBF">
        <w:rPr>
          <w:sz w:val="28"/>
          <w:szCs w:val="28"/>
        </w:rPr>
        <w:t xml:space="preserve">давателю отчёт по форме, приведенной в приложении 4, который включает: </w:t>
      </w:r>
    </w:p>
    <w:p w:rsidR="00D2294E" w:rsidRPr="001E6BBF" w:rsidRDefault="00D2294E" w:rsidP="00DE399F">
      <w:pPr>
        <w:tabs>
          <w:tab w:val="left" w:pos="1512"/>
        </w:tabs>
        <w:ind w:firstLine="709"/>
        <w:jc w:val="both"/>
        <w:rPr>
          <w:sz w:val="28"/>
          <w:szCs w:val="28"/>
        </w:rPr>
      </w:pPr>
      <w:r w:rsidRPr="001E6BBF">
        <w:rPr>
          <w:sz w:val="28"/>
          <w:szCs w:val="28"/>
        </w:rPr>
        <w:t>1) формулировку задачи и исходные данные по заданному варианту;</w:t>
      </w:r>
    </w:p>
    <w:p w:rsidR="00D2294E" w:rsidRPr="001E6BBF" w:rsidRDefault="00D2294E" w:rsidP="00DE399F">
      <w:pPr>
        <w:tabs>
          <w:tab w:val="left" w:pos="1512"/>
        </w:tabs>
        <w:ind w:firstLine="709"/>
        <w:jc w:val="both"/>
        <w:rPr>
          <w:sz w:val="28"/>
          <w:szCs w:val="28"/>
        </w:rPr>
      </w:pPr>
      <w:r w:rsidRPr="001E6BBF">
        <w:rPr>
          <w:sz w:val="28"/>
          <w:szCs w:val="28"/>
        </w:rPr>
        <w:t>2) для участка гидросистемы ЛА:</w:t>
      </w:r>
    </w:p>
    <w:p w:rsidR="00D2294E" w:rsidRPr="001E6BBF" w:rsidRDefault="00D2294E" w:rsidP="00DE399F">
      <w:pPr>
        <w:pStyle w:val="ab"/>
        <w:numPr>
          <w:ilvl w:val="0"/>
          <w:numId w:val="5"/>
        </w:numPr>
        <w:ind w:left="720" w:firstLine="0"/>
        <w:jc w:val="both"/>
        <w:rPr>
          <w:sz w:val="28"/>
          <w:szCs w:val="28"/>
        </w:rPr>
      </w:pPr>
      <w:r w:rsidRPr="001E6BBF">
        <w:rPr>
          <w:sz w:val="28"/>
          <w:szCs w:val="28"/>
        </w:rPr>
        <w:t>детализированную</w:t>
      </w:r>
      <w:r>
        <w:rPr>
          <w:sz w:val="28"/>
          <w:szCs w:val="28"/>
        </w:rPr>
        <w:t xml:space="preserve"> и укрупненную </w:t>
      </w:r>
      <w:r w:rsidRPr="001E6BBF">
        <w:rPr>
          <w:sz w:val="28"/>
          <w:szCs w:val="28"/>
        </w:rPr>
        <w:t>структурные схемы надёжности;</w:t>
      </w:r>
    </w:p>
    <w:p w:rsidR="00D2294E" w:rsidRPr="001E6BBF" w:rsidRDefault="00D2294E" w:rsidP="00DE399F">
      <w:pPr>
        <w:pStyle w:val="ab"/>
        <w:numPr>
          <w:ilvl w:val="0"/>
          <w:numId w:val="5"/>
        </w:numPr>
        <w:ind w:left="720" w:firstLine="0"/>
        <w:jc w:val="both"/>
        <w:rPr>
          <w:sz w:val="28"/>
          <w:szCs w:val="28"/>
        </w:rPr>
      </w:pPr>
      <w:r w:rsidRPr="001E6BBF">
        <w:rPr>
          <w:sz w:val="28"/>
          <w:szCs w:val="28"/>
        </w:rPr>
        <w:t>расчет вероятности безотказной работы изделий;</w:t>
      </w:r>
    </w:p>
    <w:p w:rsidR="00D2294E" w:rsidRPr="001E6BBF" w:rsidRDefault="00D2294E" w:rsidP="00DE399F">
      <w:pPr>
        <w:pStyle w:val="ab"/>
        <w:numPr>
          <w:ilvl w:val="0"/>
          <w:numId w:val="5"/>
        </w:numPr>
        <w:ind w:left="720" w:firstLine="0"/>
        <w:jc w:val="both"/>
        <w:rPr>
          <w:sz w:val="28"/>
          <w:szCs w:val="28"/>
        </w:rPr>
      </w:pPr>
      <w:r w:rsidRPr="001E6BBF">
        <w:rPr>
          <w:sz w:val="28"/>
          <w:szCs w:val="28"/>
        </w:rPr>
        <w:t>расчет вероятности безотказной работы участка гидросистемы в целом;</w:t>
      </w:r>
    </w:p>
    <w:p w:rsidR="00D2294E" w:rsidRPr="001E6BBF" w:rsidRDefault="00D2294E" w:rsidP="00DE399F">
      <w:pPr>
        <w:pStyle w:val="ab"/>
        <w:numPr>
          <w:ilvl w:val="0"/>
          <w:numId w:val="5"/>
        </w:numPr>
        <w:ind w:left="720" w:firstLine="0"/>
        <w:jc w:val="both"/>
        <w:rPr>
          <w:sz w:val="28"/>
          <w:szCs w:val="28"/>
        </w:rPr>
      </w:pPr>
      <w:r w:rsidRPr="001E6BBF">
        <w:rPr>
          <w:sz w:val="28"/>
          <w:szCs w:val="28"/>
        </w:rPr>
        <w:t>таблицу результатов расчета с оценкой влияния отказов изделий на безопасность полетов ЛА;</w:t>
      </w:r>
    </w:p>
    <w:p w:rsidR="00D2294E" w:rsidRPr="001E6BBF" w:rsidRDefault="00D2294E" w:rsidP="00DE399F">
      <w:pPr>
        <w:pStyle w:val="ab"/>
        <w:numPr>
          <w:ilvl w:val="0"/>
          <w:numId w:val="5"/>
        </w:numPr>
        <w:ind w:left="720" w:firstLine="0"/>
        <w:jc w:val="both"/>
        <w:rPr>
          <w:sz w:val="28"/>
          <w:szCs w:val="28"/>
        </w:rPr>
      </w:pPr>
      <w:r w:rsidRPr="001E6BBF">
        <w:rPr>
          <w:sz w:val="28"/>
          <w:szCs w:val="28"/>
        </w:rPr>
        <w:t>рекомендации по повышению безотказности.</w:t>
      </w:r>
    </w:p>
    <w:p w:rsidR="00D2294E" w:rsidRPr="001E6BBF" w:rsidRDefault="00D2294E" w:rsidP="001E6BBF">
      <w:pPr>
        <w:tabs>
          <w:tab w:val="left" w:pos="1512"/>
        </w:tabs>
        <w:ind w:firstLine="709"/>
        <w:jc w:val="center"/>
        <w:rPr>
          <w:sz w:val="28"/>
          <w:szCs w:val="28"/>
        </w:rPr>
      </w:pPr>
    </w:p>
    <w:p w:rsidR="00D2294E" w:rsidRPr="001E6BBF" w:rsidRDefault="00D2294E" w:rsidP="00CF1968">
      <w:pPr>
        <w:ind w:firstLine="0"/>
        <w:jc w:val="center"/>
        <w:rPr>
          <w:b/>
          <w:sz w:val="28"/>
          <w:szCs w:val="28"/>
        </w:rPr>
      </w:pPr>
      <w:r w:rsidRPr="001E6BBF">
        <w:rPr>
          <w:b/>
          <w:sz w:val="28"/>
          <w:szCs w:val="28"/>
        </w:rPr>
        <w:t>ЛИТЕРАТУРА</w:t>
      </w:r>
    </w:p>
    <w:p w:rsidR="00D2294E" w:rsidRPr="001E6BBF" w:rsidRDefault="00D2294E" w:rsidP="001E6BBF">
      <w:pPr>
        <w:tabs>
          <w:tab w:val="left" w:pos="1512"/>
        </w:tabs>
        <w:ind w:firstLine="709"/>
        <w:jc w:val="both"/>
        <w:rPr>
          <w:sz w:val="28"/>
          <w:szCs w:val="28"/>
        </w:rPr>
      </w:pPr>
    </w:p>
    <w:p w:rsidR="00D2294E" w:rsidRPr="001E6BBF" w:rsidRDefault="00D2294E" w:rsidP="001E6BBF">
      <w:pPr>
        <w:tabs>
          <w:tab w:val="left" w:pos="1512"/>
        </w:tabs>
        <w:ind w:firstLine="709"/>
        <w:jc w:val="both"/>
        <w:rPr>
          <w:sz w:val="28"/>
          <w:szCs w:val="28"/>
        </w:rPr>
      </w:pPr>
      <w:r w:rsidRPr="001E6BBF">
        <w:rPr>
          <w:sz w:val="28"/>
          <w:szCs w:val="28"/>
        </w:rPr>
        <w:t>1. Смирнов Н.Н. Основы теории технической эксплуатации летательных аппаратов. Части 1 и 2. – М.: МГТУ ГА, 2001, 2003.</w:t>
      </w:r>
    </w:p>
    <w:p w:rsidR="00D2294E" w:rsidRPr="001E6BBF" w:rsidRDefault="00D2294E" w:rsidP="001E6BBF">
      <w:pPr>
        <w:tabs>
          <w:tab w:val="left" w:pos="1512"/>
        </w:tabs>
        <w:ind w:firstLine="709"/>
        <w:jc w:val="both"/>
        <w:rPr>
          <w:sz w:val="28"/>
          <w:szCs w:val="28"/>
        </w:rPr>
      </w:pPr>
      <w:r w:rsidRPr="001E6BBF">
        <w:rPr>
          <w:sz w:val="28"/>
          <w:szCs w:val="28"/>
        </w:rPr>
        <w:t>2. Ицкович А.А. Надежность летательных аппаратов и авиационных дв</w:t>
      </w:r>
      <w:r w:rsidRPr="001E6BBF">
        <w:rPr>
          <w:sz w:val="28"/>
          <w:szCs w:val="28"/>
        </w:rPr>
        <w:t>и</w:t>
      </w:r>
      <w:r w:rsidRPr="001E6BBF">
        <w:rPr>
          <w:sz w:val="28"/>
          <w:szCs w:val="28"/>
        </w:rPr>
        <w:t>гателей. Части 1 и 2. – М.: МИИГА, 1990, 1995.</w:t>
      </w:r>
    </w:p>
    <w:p w:rsidR="00D2294E" w:rsidRPr="00793282" w:rsidRDefault="00D2294E" w:rsidP="00DE399F">
      <w:pPr>
        <w:tabs>
          <w:tab w:val="left" w:pos="1512"/>
        </w:tabs>
        <w:ind w:firstLine="709"/>
        <w:jc w:val="both"/>
        <w:rPr>
          <w:sz w:val="28"/>
          <w:szCs w:val="28"/>
        </w:rPr>
      </w:pPr>
      <w:r w:rsidRPr="001E6BBF">
        <w:rPr>
          <w:sz w:val="28"/>
          <w:szCs w:val="28"/>
        </w:rPr>
        <w:t>3. Смирнов Н.Н., Ицкович А.А. Обслуживание и ремонт авиационной техники по состоянию. – 2-е изд. М.: Транспорт, 1987.</w:t>
      </w:r>
    </w:p>
    <w:p w:rsidR="00D2294E" w:rsidRPr="009458E1" w:rsidRDefault="00D2294E" w:rsidP="006104B7">
      <w:pPr>
        <w:tabs>
          <w:tab w:val="left" w:pos="1512"/>
        </w:tabs>
        <w:ind w:firstLine="0"/>
        <w:jc w:val="both"/>
        <w:rPr>
          <w:szCs w:val="24"/>
        </w:rPr>
        <w:sectPr w:rsidR="00D2294E" w:rsidRPr="009458E1" w:rsidSect="00DB1EFD">
          <w:headerReference w:type="even" r:id="rId20"/>
          <w:headerReference w:type="default" r:id="rId21"/>
          <w:pgSz w:w="11906" w:h="16838" w:code="9"/>
          <w:pgMar w:top="1134" w:right="1134" w:bottom="1701" w:left="1134" w:header="709" w:footer="709" w:gutter="0"/>
          <w:pgNumType w:start="3"/>
          <w:cols w:space="708"/>
          <w:titlePg/>
          <w:docGrid w:linePitch="360"/>
        </w:sectPr>
      </w:pPr>
    </w:p>
    <w:p w:rsidR="00D2294E" w:rsidRPr="00DE399F" w:rsidRDefault="00D2294E" w:rsidP="00DE399F">
      <w:pPr>
        <w:tabs>
          <w:tab w:val="left" w:pos="1512"/>
        </w:tabs>
        <w:ind w:firstLine="0"/>
        <w:jc w:val="right"/>
        <w:rPr>
          <w:sz w:val="28"/>
          <w:szCs w:val="28"/>
        </w:rPr>
      </w:pPr>
      <w:r w:rsidRPr="00DE399F">
        <w:rPr>
          <w:sz w:val="28"/>
          <w:szCs w:val="28"/>
        </w:rPr>
        <w:lastRenderedPageBreak/>
        <w:t xml:space="preserve">  Приложение 1</w:t>
      </w:r>
    </w:p>
    <w:p w:rsidR="00D2294E" w:rsidRPr="00DC5DA7" w:rsidRDefault="00D2294E" w:rsidP="00EF58DE">
      <w:pPr>
        <w:tabs>
          <w:tab w:val="left" w:pos="1512"/>
        </w:tabs>
        <w:ind w:firstLine="0"/>
        <w:jc w:val="center"/>
        <w:rPr>
          <w:szCs w:val="24"/>
        </w:rPr>
      </w:pPr>
    </w:p>
    <w:p w:rsidR="00D2294E" w:rsidRPr="00BC6FAC" w:rsidRDefault="00D2294E" w:rsidP="00EF58DE">
      <w:pPr>
        <w:tabs>
          <w:tab w:val="left" w:pos="1512"/>
        </w:tabs>
        <w:ind w:firstLine="0"/>
        <w:jc w:val="center"/>
        <w:rPr>
          <w:sz w:val="28"/>
          <w:szCs w:val="28"/>
        </w:rPr>
      </w:pPr>
      <w:r w:rsidRPr="00BC6FAC">
        <w:rPr>
          <w:sz w:val="28"/>
          <w:szCs w:val="28"/>
        </w:rPr>
        <w:t>Детализированные структурные схемы надёжности участков гидросистемы ЛА</w:t>
      </w:r>
    </w:p>
    <w:p w:rsidR="00D2294E" w:rsidRPr="00DC5DA7" w:rsidRDefault="00D2294E" w:rsidP="00466D6C">
      <w:pPr>
        <w:tabs>
          <w:tab w:val="left" w:pos="1512"/>
        </w:tabs>
        <w:rPr>
          <w:sz w:val="20"/>
        </w:rPr>
      </w:pPr>
    </w:p>
    <w:p w:rsidR="00D2294E" w:rsidRPr="00DC5DA7" w:rsidRDefault="00D2294E" w:rsidP="00466D6C">
      <w:pPr>
        <w:tabs>
          <w:tab w:val="left" w:pos="1512"/>
        </w:tabs>
        <w:rPr>
          <w:sz w:val="20"/>
        </w:rPr>
      </w:pPr>
    </w:p>
    <w:p w:rsidR="00D2294E" w:rsidRPr="00DC5DA7" w:rsidRDefault="00D2294E" w:rsidP="00466D6C">
      <w:pPr>
        <w:tabs>
          <w:tab w:val="left" w:pos="1512"/>
        </w:tabs>
        <w:rPr>
          <w:sz w:val="20"/>
        </w:rPr>
      </w:pPr>
    </w:p>
    <w:p w:rsidR="00D2294E" w:rsidRPr="00DC5DA7" w:rsidRDefault="00D2294E" w:rsidP="00466D6C">
      <w:pPr>
        <w:tabs>
          <w:tab w:val="left" w:pos="1512"/>
        </w:tabs>
        <w:rPr>
          <w:sz w:val="20"/>
        </w:rPr>
      </w:pPr>
    </w:p>
    <w:p w:rsidR="00D2294E" w:rsidRPr="00DC5DA7" w:rsidRDefault="00D2294E" w:rsidP="00466D6C">
      <w:pPr>
        <w:tabs>
          <w:tab w:val="left" w:pos="1512"/>
        </w:tabs>
        <w:rPr>
          <w:sz w:val="20"/>
        </w:rPr>
      </w:pPr>
    </w:p>
    <w:p w:rsidR="00D2294E" w:rsidRPr="00DC5DA7" w:rsidRDefault="00D2294E" w:rsidP="00466D6C">
      <w:pPr>
        <w:tabs>
          <w:tab w:val="left" w:pos="1512"/>
        </w:tabs>
        <w:rPr>
          <w:sz w:val="20"/>
        </w:rPr>
      </w:pPr>
      <w:r w:rsidRPr="00DC5DA7">
        <w:rPr>
          <w:sz w:val="20"/>
        </w:rPr>
        <w:t xml:space="preserve">  </w:t>
      </w:r>
    </w:p>
    <w:p w:rsidR="00D2294E" w:rsidRPr="00DC5DA7" w:rsidRDefault="001F1929" w:rsidP="00466D6C">
      <w:pPr>
        <w:tabs>
          <w:tab w:val="left" w:pos="1512"/>
        </w:tabs>
        <w:rPr>
          <w:sz w:val="20"/>
        </w:rPr>
      </w:pPr>
      <w:r w:rsidRPr="001F1929">
        <w:rPr>
          <w:noProof/>
          <w:lang w:eastAsia="ru-RU"/>
        </w:rPr>
        <w:pict>
          <v:group id="_x0000_s1233" style="position:absolute;left:0;text-align:left;margin-left:357.75pt;margin-top:10.9pt;width:36.85pt;height:19.85pt;z-index:122" coordorigin="2280,3615" coordsize="737,397" o:regroupid="12">
            <v:shape id="_x0000_s1234" type="#_x0000_t32" style="position:absolute;left:2280;top:3810;width:340;height:0" o:connectortype="straight"/>
            <v:shape id="_x0000_s1235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95E2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7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236" style="position:absolute;left:0;text-align:left;margin-left:320.9pt;margin-top:10.9pt;width:36.85pt;height:19.85pt;z-index:121" coordorigin="2280,3615" coordsize="737,397" o:regroupid="12">
            <v:shape id="_x0000_s1237" type="#_x0000_t32" style="position:absolute;left:2280;top:3810;width:340;height:0" o:connectortype="straight"/>
            <v:shape id="_x0000_s1238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95E2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</w:p>
    <w:p w:rsidR="00D2294E" w:rsidRPr="00DC5DA7" w:rsidRDefault="001F1929" w:rsidP="00466D6C">
      <w:pPr>
        <w:tabs>
          <w:tab w:val="left" w:pos="1512"/>
        </w:tabs>
        <w:rPr>
          <w:sz w:val="20"/>
        </w:rPr>
      </w:pPr>
      <w:r w:rsidRPr="001F1929">
        <w:rPr>
          <w:noProof/>
          <w:lang w:eastAsia="ru-RU"/>
        </w:rPr>
        <w:pict>
          <v:shape id="_x0000_s1239" type="#_x0000_t32" style="position:absolute;left:0;text-align:left;margin-left:411.6pt;margin-top:9.3pt;width:0;height:55.5pt;flip:y;z-index:124" o:connectortype="straight" o:regroupid="12"/>
        </w:pict>
      </w:r>
      <w:r w:rsidRPr="001F1929">
        <w:rPr>
          <w:noProof/>
          <w:lang w:eastAsia="ru-RU"/>
        </w:rPr>
        <w:pict>
          <v:shape id="_x0000_s1240" type="#_x0000_t32" style="position:absolute;left:0;text-align:left;margin-left:394.6pt;margin-top:9.15pt;width:17pt;height:0;z-index:123" o:connectortype="straight" o:regroupid="12"/>
        </w:pict>
      </w:r>
      <w:r w:rsidRPr="001F1929">
        <w:rPr>
          <w:noProof/>
          <w:lang w:eastAsia="ru-RU"/>
        </w:rPr>
        <w:pict>
          <v:shape id="_x0000_s1241" type="#_x0000_t32" style="position:absolute;left:0;text-align:left;margin-left:320.9pt;margin-top:9.3pt;width:0;height:55.5pt;flip:y;z-index:120" o:connectortype="straight" o:regroupid="12"/>
        </w:pict>
      </w:r>
    </w:p>
    <w:p w:rsidR="00D2294E" w:rsidRPr="00DC5DA7" w:rsidRDefault="00D2294E" w:rsidP="00466D6C">
      <w:pPr>
        <w:tabs>
          <w:tab w:val="left" w:pos="1512"/>
        </w:tabs>
        <w:rPr>
          <w:sz w:val="20"/>
        </w:rPr>
      </w:pPr>
    </w:p>
    <w:p w:rsidR="00D2294E" w:rsidRPr="00DC5DA7" w:rsidRDefault="00D2294E" w:rsidP="00466D6C">
      <w:pPr>
        <w:tabs>
          <w:tab w:val="left" w:pos="1512"/>
        </w:tabs>
        <w:rPr>
          <w:sz w:val="20"/>
        </w:rPr>
      </w:pPr>
    </w:p>
    <w:p w:rsidR="00D2294E" w:rsidRPr="00DC5DA7" w:rsidRDefault="00D2294E" w:rsidP="00C13DC0">
      <w:pPr>
        <w:tabs>
          <w:tab w:val="left" w:pos="4416"/>
        </w:tabs>
        <w:rPr>
          <w:sz w:val="20"/>
        </w:rPr>
      </w:pPr>
      <w:r w:rsidRPr="00DC5DA7">
        <w:rPr>
          <w:sz w:val="20"/>
        </w:rPr>
        <w:tab/>
        <w:t xml:space="preserve">   </w:t>
      </w:r>
    </w:p>
    <w:p w:rsidR="00D2294E" w:rsidRPr="00DC5DA7" w:rsidRDefault="001F1929" w:rsidP="00466D6C">
      <w:pPr>
        <w:tabs>
          <w:tab w:val="left" w:pos="1512"/>
        </w:tabs>
        <w:rPr>
          <w:sz w:val="20"/>
        </w:rPr>
      </w:pPr>
      <w:r w:rsidRPr="001F1929">
        <w:rPr>
          <w:noProof/>
          <w:lang w:eastAsia="ru-RU"/>
        </w:rPr>
        <w:pict>
          <v:group id="_x0000_s1242" style="position:absolute;left:0;text-align:left;margin-left:448.45pt;margin-top:9.05pt;width:36.85pt;height:19.85pt;z-index:132" coordorigin="2280,3615" coordsize="737,397" o:regroupid="12">
            <v:shape id="_x0000_s1243" type="#_x0000_t32" style="position:absolute;left:2280;top:3810;width:340;height:0" o:connectortype="straight"/>
            <v:shape id="_x0000_s1244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C13DC0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9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245" style="position:absolute;left:0;text-align:left;margin-left:411.6pt;margin-top:9.05pt;width:36.85pt;height:19.85pt;z-index:131" coordorigin="2280,3615" coordsize="737,397" o:regroupid="12">
            <v:shape id="_x0000_s1246" type="#_x0000_t32" style="position:absolute;left:2280;top:3810;width:340;height:0" o:connectortype="straight"/>
            <v:shape id="_x0000_s1247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C13DC0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8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248" style="position:absolute;left:0;text-align:left;margin-left:357.75pt;margin-top:9.05pt;width:36.85pt;height:19.85pt;z-index:126" coordorigin="2280,3615" coordsize="737,397" o:regroupid="12">
            <v:shape id="_x0000_s1249" type="#_x0000_t32" style="position:absolute;left:2280;top:3810;width:340;height:0" o:connectortype="straight"/>
            <v:shape id="_x0000_s1250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C13DC0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7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251" style="position:absolute;left:0;text-align:left;margin-left:320.9pt;margin-top:9.05pt;width:36.85pt;height:19.85pt;z-index:125" coordorigin="2280,3615" coordsize="737,397" o:regroupid="12">
            <v:shape id="_x0000_s1252" type="#_x0000_t32" style="position:absolute;left:2280;top:3810;width:340;height:0" o:connectortype="straight"/>
            <v:shape id="_x0000_s1253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C13DC0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254" style="position:absolute;left:0;text-align:left;margin-left:267.05pt;margin-top:9.05pt;width:36.85pt;height:19.85pt;z-index:118" coordorigin="2280,3615" coordsize="737,397" o:regroupid="12">
            <v:shape id="_x0000_s1255" type="#_x0000_t32" style="position:absolute;left:2280;top:3810;width:340;height:0" o:connectortype="straight"/>
            <v:shape id="_x0000_s1256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95E2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257" style="position:absolute;left:0;text-align:left;margin-left:230.2pt;margin-top:9.05pt;width:36.85pt;height:19.85pt;z-index:117" coordorigin="2280,3615" coordsize="737,397" o:regroupid="12">
            <v:shape id="_x0000_s1258" type="#_x0000_t32" style="position:absolute;left:2280;top:3810;width:340;height:0" o:connectortype="straight"/>
            <v:shape id="_x0000_s1259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95E2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260" style="position:absolute;left:0;text-align:left;margin-left:193.35pt;margin-top:9.05pt;width:36.85pt;height:19.85pt;z-index:116" coordorigin="2280,3615" coordsize="737,397" o:regroupid="12">
            <v:shape id="_x0000_s1261" type="#_x0000_t32" style="position:absolute;left:2280;top:3810;width:340;height:0" o:connectortype="straight"/>
            <v:shape id="_x0000_s1262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95E2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263" style="position:absolute;left:0;text-align:left;margin-left:156.5pt;margin-top:9.05pt;width:36.85pt;height:19.85pt;z-index:115" coordorigin="2280,3615" coordsize="737,397" o:regroupid="12">
            <v:shape id="_x0000_s1264" type="#_x0000_t32" style="position:absolute;left:2280;top:3810;width:340;height:0" o:connectortype="straight"/>
            <v:shape id="_x0000_s1265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95E21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</v:group>
        </w:pict>
      </w:r>
    </w:p>
    <w:p w:rsidR="00D2294E" w:rsidRPr="00DC5DA7" w:rsidRDefault="001F1929" w:rsidP="00466D6C">
      <w:pPr>
        <w:tabs>
          <w:tab w:val="left" w:pos="1512"/>
        </w:tabs>
        <w:rPr>
          <w:sz w:val="20"/>
        </w:rPr>
      </w:pPr>
      <w:r w:rsidRPr="001F1929">
        <w:rPr>
          <w:noProof/>
          <w:lang w:eastAsia="ru-RU"/>
        </w:rPr>
        <w:pict>
          <v:shape id="_x0000_s1266" type="#_x0000_t32" style="position:absolute;left:0;text-align:left;margin-left:394.6pt;margin-top:7.3pt;width:17pt;height:0;z-index:143" o:connectortype="straight"/>
        </w:pict>
      </w:r>
      <w:r w:rsidRPr="001F1929">
        <w:rPr>
          <w:noProof/>
          <w:lang w:eastAsia="ru-RU"/>
        </w:rPr>
        <w:pict>
          <v:shape id="_x0000_s1267" type="#_x0000_t32" style="position:absolute;left:0;text-align:left;margin-left:519.3pt;margin-top:7.4pt;width:.05pt;height:86.3pt;flip:y;z-index:134" o:connectortype="straight" o:regroupid="12"/>
        </w:pict>
      </w:r>
      <w:r w:rsidRPr="001F1929">
        <w:rPr>
          <w:noProof/>
          <w:lang w:eastAsia="ru-RU"/>
        </w:rPr>
        <w:pict>
          <v:shape id="_x0000_s1268" type="#_x0000_t32" style="position:absolute;left:0;text-align:left;margin-left:485.3pt;margin-top:7.3pt;width:34pt;height:0;z-index:133" o:connectortype="straight" o:regroupid="12"/>
        </w:pict>
      </w:r>
      <w:r w:rsidRPr="001F1929">
        <w:rPr>
          <w:noProof/>
          <w:lang w:eastAsia="ru-RU"/>
        </w:rPr>
        <w:pict>
          <v:shape id="_x0000_s1269" type="#_x0000_t32" style="position:absolute;left:0;text-align:left;margin-left:411.6pt;margin-top:7.3pt;width:0;height:55.5pt;flip:y;z-index:130" o:connectortype="straight" o:regroupid="12"/>
        </w:pict>
      </w:r>
      <w:r w:rsidRPr="001F1929">
        <w:rPr>
          <w:noProof/>
          <w:lang w:eastAsia="ru-RU"/>
        </w:rPr>
        <w:pict>
          <v:shape id="_x0000_s1270" type="#_x0000_t32" style="position:absolute;left:0;text-align:left;margin-left:320.9pt;margin-top:7.3pt;width:0;height:55.5pt;flip:y;z-index:127" o:connectortype="straight" o:regroupid="12"/>
        </w:pict>
      </w:r>
      <w:r w:rsidRPr="001F1929">
        <w:rPr>
          <w:noProof/>
          <w:lang w:eastAsia="ru-RU"/>
        </w:rPr>
        <w:pict>
          <v:shape id="_x0000_s1271" type="#_x0000_t32" style="position:absolute;left:0;text-align:left;margin-left:303.9pt;margin-top:7.3pt;width:17pt;height:0;z-index:119" o:connectortype="straight" o:regroupid="12"/>
        </w:pict>
      </w:r>
      <w:r w:rsidRPr="001F1929">
        <w:rPr>
          <w:noProof/>
          <w:lang w:eastAsia="ru-RU"/>
        </w:rPr>
        <w:pict>
          <v:shape id="_x0000_s1272" type="#_x0000_t32" style="position:absolute;left:0;text-align:left;margin-left:267.05pt;margin-top:7.3pt;width:17pt;height:0;z-index:113" o:connectortype="straight"/>
        </w:pict>
      </w:r>
    </w:p>
    <w:p w:rsidR="00D2294E" w:rsidRPr="00DC5DA7" w:rsidRDefault="00D2294E" w:rsidP="00C13DC0">
      <w:pPr>
        <w:rPr>
          <w:sz w:val="20"/>
        </w:rPr>
      </w:pPr>
    </w:p>
    <w:p w:rsidR="00D2294E" w:rsidRPr="00DC5DA7" w:rsidRDefault="001F1929" w:rsidP="00C13DC0">
      <w:pPr>
        <w:rPr>
          <w:sz w:val="20"/>
        </w:rPr>
      </w:pPr>
      <w:r w:rsidRPr="001F1929">
        <w:rPr>
          <w:noProof/>
          <w:lang w:eastAsia="ru-RU"/>
        </w:rPr>
        <w:pict>
          <v:group id="_x0000_s1273" style="position:absolute;left:0;text-align:left;margin-left:519.3pt;margin-top:10.3pt;width:36.85pt;height:19.85pt;z-index:135" coordorigin="2280,3615" coordsize="737,397" o:regroupid="12">
            <v:shape id="_x0000_s1274" type="#_x0000_t32" style="position:absolute;left:2280;top:3810;width:340;height:0" o:connectortype="straight"/>
            <v:shape id="_x0000_s1275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C13DC0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10</w:t>
                    </w:r>
                  </w:p>
                </w:txbxContent>
              </v:textbox>
            </v:shape>
          </v:group>
        </w:pict>
      </w:r>
    </w:p>
    <w:p w:rsidR="00D2294E" w:rsidRPr="00DC5DA7" w:rsidRDefault="00D2294E" w:rsidP="00C13DC0">
      <w:pPr>
        <w:rPr>
          <w:sz w:val="20"/>
        </w:rPr>
      </w:pPr>
    </w:p>
    <w:p w:rsidR="00D2294E" w:rsidRPr="00DC5DA7" w:rsidRDefault="001F1929" w:rsidP="00C13DC0">
      <w:pPr>
        <w:rPr>
          <w:sz w:val="20"/>
        </w:rPr>
      </w:pPr>
      <w:r w:rsidRPr="001F1929">
        <w:rPr>
          <w:noProof/>
          <w:lang w:eastAsia="ru-RU"/>
        </w:rPr>
        <w:pict>
          <v:group id="_x0000_s1276" style="position:absolute;left:0;text-align:left;margin-left:357.75pt;margin-top:7.15pt;width:36.85pt;height:19.85pt;z-index:129" coordorigin="2280,3615" coordsize="737,397" o:regroupid="12">
            <v:shape id="_x0000_s1277" type="#_x0000_t32" style="position:absolute;left:2280;top:3810;width:340;height:0" o:connectortype="straight"/>
            <v:shape id="_x0000_s1278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C13DC0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7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279" style="position:absolute;left:0;text-align:left;margin-left:320.9pt;margin-top:7.15pt;width:36.85pt;height:19.85pt;z-index:128" coordorigin="2280,3615" coordsize="737,397" o:regroupid="12">
            <v:shape id="_x0000_s1280" type="#_x0000_t32" style="position:absolute;left:2280;top:3810;width:340;height:0" o:connectortype="straight"/>
            <v:shape id="_x0000_s1281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C13DC0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</w:p>
    <w:p w:rsidR="00D2294E" w:rsidRPr="00DC5DA7" w:rsidRDefault="001F1929" w:rsidP="00C13DC0">
      <w:pPr>
        <w:rPr>
          <w:sz w:val="20"/>
        </w:rPr>
      </w:pPr>
      <w:r w:rsidRPr="001F1929">
        <w:rPr>
          <w:noProof/>
          <w:lang w:eastAsia="ru-RU"/>
        </w:rPr>
        <w:pict>
          <v:shape id="_x0000_s1282" type="#_x0000_t32" style="position:absolute;left:0;text-align:left;margin-left:320.9pt;margin-top:5.3pt;width:0;height:30.9pt;z-index:136" o:connectortype="straight" o:regroupid="12"/>
        </w:pict>
      </w:r>
      <w:r w:rsidRPr="001F1929">
        <w:rPr>
          <w:noProof/>
          <w:lang w:eastAsia="ru-RU"/>
        </w:rPr>
        <w:pict>
          <v:shape id="_x0000_s1283" type="#_x0000_t32" style="position:absolute;left:0;text-align:left;margin-left:394.6pt;margin-top:5.4pt;width:17pt;height:0;z-index:114" o:connectortype="straight"/>
        </w:pict>
      </w:r>
    </w:p>
    <w:p w:rsidR="00D2294E" w:rsidRPr="00DC5DA7" w:rsidRDefault="00D2294E" w:rsidP="00C13DC0">
      <w:pPr>
        <w:rPr>
          <w:sz w:val="20"/>
        </w:rPr>
      </w:pPr>
    </w:p>
    <w:p w:rsidR="00D2294E" w:rsidRPr="00DC5DA7" w:rsidRDefault="001F1929" w:rsidP="00C13DC0">
      <w:pPr>
        <w:rPr>
          <w:sz w:val="20"/>
        </w:rPr>
      </w:pPr>
      <w:r w:rsidRPr="001F1929">
        <w:rPr>
          <w:noProof/>
          <w:lang w:eastAsia="ru-RU"/>
        </w:rPr>
        <w:pict>
          <v:group id="_x0000_s1284" style="position:absolute;left:0;text-align:left;margin-left:468.3pt;margin-top:3.75pt;width:36.85pt;height:19.85pt;z-index:141" coordorigin="2280,3615" coordsize="737,397" o:regroupid="12">
            <v:shape id="_x0000_s1285" type="#_x0000_t32" style="position:absolute;left:2280;top:3810;width:340;height:0" o:connectortype="straight"/>
            <v:shape id="_x0000_s1286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C13DC0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9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287" style="position:absolute;left:0;text-align:left;margin-left:431.45pt;margin-top:3.75pt;width:36.85pt;height:19.85pt;z-index:140" coordorigin="2280,3615" coordsize="737,397" o:regroupid="12">
            <v:shape id="_x0000_s1288" type="#_x0000_t32" style="position:absolute;left:2280;top:3810;width:340;height:0" o:connectortype="straight"/>
            <v:shape id="_x0000_s1289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C13DC0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8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290" style="position:absolute;left:0;text-align:left;margin-left:394.6pt;margin-top:3.75pt;width:36.85pt;height:19.85pt;z-index:139" coordorigin="2280,3615" coordsize="737,397" o:regroupid="12">
            <v:shape id="_x0000_s1291" type="#_x0000_t32" style="position:absolute;left:2280;top:3810;width:340;height:0" o:connectortype="straight"/>
            <v:shape id="_x0000_s1292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C13DC0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7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293" style="position:absolute;left:0;text-align:left;margin-left:357.75pt;margin-top:3.75pt;width:36.85pt;height:19.85pt;z-index:138" coordorigin="2280,3615" coordsize="737,397" o:regroupid="12">
            <v:shape id="_x0000_s1294" type="#_x0000_t32" style="position:absolute;left:2280;top:3810;width:340;height:0" o:connectortype="straight"/>
            <v:shape id="_x0000_s1295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C13DC0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6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296" style="position:absolute;left:0;text-align:left;margin-left:320.9pt;margin-top:3.75pt;width:36.85pt;height:19.85pt;z-index:137" coordorigin="2280,3615" coordsize="737,397" o:regroupid="12">
            <v:shape id="_x0000_s1297" type="#_x0000_t32" style="position:absolute;left:2280;top:3810;width:340;height:0" o:connectortype="straight"/>
            <v:shape id="_x0000_s1298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C13DC0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7</w:t>
                    </w:r>
                  </w:p>
                </w:txbxContent>
              </v:textbox>
            </v:shape>
          </v:group>
        </w:pict>
      </w:r>
    </w:p>
    <w:p w:rsidR="00D2294E" w:rsidRPr="00DC5DA7" w:rsidRDefault="001F1929" w:rsidP="00C13DC0">
      <w:pPr>
        <w:rPr>
          <w:sz w:val="20"/>
        </w:rPr>
      </w:pPr>
      <w:r w:rsidRPr="001F1929">
        <w:rPr>
          <w:noProof/>
          <w:lang w:eastAsia="ru-RU"/>
        </w:rPr>
        <w:pict>
          <v:shape id="_x0000_s1299" type="#_x0000_t32" style="position:absolute;left:0;text-align:left;margin-left:505.15pt;margin-top:1.7pt;width:14.15pt;height:0;z-index:142" o:connectortype="straight" o:regroupid="12"/>
        </w:pict>
      </w:r>
    </w:p>
    <w:p w:rsidR="00D2294E" w:rsidRPr="00DC5DA7" w:rsidRDefault="00D2294E" w:rsidP="00C13DC0">
      <w:pPr>
        <w:rPr>
          <w:sz w:val="20"/>
        </w:rPr>
      </w:pPr>
    </w:p>
    <w:p w:rsidR="00D2294E" w:rsidRPr="00DC5DA7" w:rsidRDefault="00D2294E" w:rsidP="00C13DC0">
      <w:pPr>
        <w:tabs>
          <w:tab w:val="left" w:pos="8724"/>
        </w:tabs>
        <w:rPr>
          <w:sz w:val="20"/>
        </w:rPr>
      </w:pPr>
      <w:r w:rsidRPr="00DC5DA7">
        <w:rPr>
          <w:sz w:val="20"/>
        </w:rPr>
        <w:tab/>
      </w:r>
    </w:p>
    <w:p w:rsidR="00D2294E" w:rsidRPr="00DE399F" w:rsidRDefault="00D2294E" w:rsidP="0010622E">
      <w:pPr>
        <w:tabs>
          <w:tab w:val="left" w:pos="8724"/>
        </w:tabs>
        <w:jc w:val="center"/>
        <w:rPr>
          <w:sz w:val="28"/>
          <w:szCs w:val="28"/>
        </w:rPr>
      </w:pPr>
      <w:r w:rsidRPr="00DE399F">
        <w:rPr>
          <w:sz w:val="28"/>
          <w:szCs w:val="28"/>
        </w:rPr>
        <w:t>Рис. П.1. Детализированная структурная схема надёжности источников давления Ил-86</w:t>
      </w:r>
    </w:p>
    <w:p w:rsidR="00D2294E" w:rsidRPr="00DE399F" w:rsidRDefault="00D2294E" w:rsidP="0010622E">
      <w:pPr>
        <w:tabs>
          <w:tab w:val="left" w:pos="8724"/>
        </w:tabs>
        <w:jc w:val="both"/>
        <w:rPr>
          <w:sz w:val="28"/>
          <w:szCs w:val="28"/>
        </w:rPr>
      </w:pPr>
    </w:p>
    <w:p w:rsidR="00D2294E" w:rsidRPr="00DE399F" w:rsidRDefault="00D2294E" w:rsidP="0010622E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1 – гидробак,                                                      7 – обратный клапан,</w:t>
      </w:r>
    </w:p>
    <w:p w:rsidR="00D2294E" w:rsidRPr="00DE399F" w:rsidRDefault="00D2294E" w:rsidP="0010622E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2 – дренажный бачок,                                       8 – фильтр, </w:t>
      </w:r>
    </w:p>
    <w:p w:rsidR="00D2294E" w:rsidRPr="00DE399F" w:rsidRDefault="00D2294E" w:rsidP="0010622E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3 – сепаратор,                                                    9 – гидроаккумулятор,</w:t>
      </w:r>
    </w:p>
    <w:p w:rsidR="00D2294E" w:rsidRPr="00DE399F" w:rsidRDefault="00D2294E" w:rsidP="0010622E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4 – предохранительный клапан,                    10 – трубопровод. </w:t>
      </w:r>
    </w:p>
    <w:p w:rsidR="00D2294E" w:rsidRPr="00DE399F" w:rsidRDefault="00D2294E" w:rsidP="0010622E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5 – гидронасос,</w:t>
      </w:r>
    </w:p>
    <w:p w:rsidR="00D2294E" w:rsidRPr="00DE399F" w:rsidRDefault="00D2294E" w:rsidP="0010622E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6 – насосная станция, </w:t>
      </w:r>
    </w:p>
    <w:p w:rsidR="00D2294E" w:rsidRPr="00DC5DA7" w:rsidRDefault="00D2294E" w:rsidP="0010622E">
      <w:pPr>
        <w:tabs>
          <w:tab w:val="left" w:pos="8724"/>
        </w:tabs>
        <w:jc w:val="both"/>
        <w:rPr>
          <w:sz w:val="20"/>
        </w:rPr>
      </w:pPr>
    </w:p>
    <w:p w:rsidR="00D2294E" w:rsidRPr="00DC5DA7" w:rsidRDefault="00D2294E" w:rsidP="0010622E">
      <w:pPr>
        <w:tabs>
          <w:tab w:val="left" w:pos="8724"/>
        </w:tabs>
        <w:jc w:val="both"/>
        <w:rPr>
          <w:sz w:val="20"/>
        </w:rPr>
      </w:pPr>
    </w:p>
    <w:p w:rsidR="00D2294E" w:rsidRPr="00DC5DA7" w:rsidRDefault="00D2294E" w:rsidP="0010622E">
      <w:pPr>
        <w:tabs>
          <w:tab w:val="left" w:pos="8724"/>
        </w:tabs>
        <w:jc w:val="both"/>
        <w:rPr>
          <w:sz w:val="20"/>
        </w:rPr>
        <w:sectPr w:rsidR="00D2294E" w:rsidRPr="00DC5DA7" w:rsidSect="00EB2703">
          <w:pgSz w:w="16838" w:h="11906" w:orient="landscape" w:code="9"/>
          <w:pgMar w:top="1134" w:right="851" w:bottom="1134" w:left="1701" w:header="709" w:footer="709" w:gutter="0"/>
          <w:cols w:space="708"/>
          <w:docGrid w:linePitch="360"/>
        </w:sectPr>
      </w:pPr>
    </w:p>
    <w:p w:rsidR="00D2294E" w:rsidRPr="002E329C" w:rsidRDefault="00DB1EFD" w:rsidP="002E329C">
      <w:pPr>
        <w:ind w:firstLine="0"/>
        <w:jc w:val="center"/>
        <w:rPr>
          <w:sz w:val="28"/>
          <w:szCs w:val="28"/>
        </w:rPr>
      </w:pPr>
      <w:r w:rsidRPr="001F1929">
        <w:rPr>
          <w:sz w:val="28"/>
          <w:szCs w:val="28"/>
        </w:rPr>
        <w:lastRenderedPageBreak/>
        <w:pict>
          <v:shape id="_x0000_i1047" type="#_x0000_t75" style="width:459pt;height:459pt">
            <v:imagedata r:id="rId22" o:title="" cropbottom="17551f" gain="172463f" blacklevel="-13762f"/>
          </v:shape>
        </w:pict>
      </w:r>
    </w:p>
    <w:p w:rsidR="00D2294E" w:rsidRPr="00DE399F" w:rsidRDefault="00D2294E" w:rsidP="002E329C">
      <w:pPr>
        <w:ind w:firstLine="0"/>
        <w:jc w:val="center"/>
        <w:rPr>
          <w:sz w:val="28"/>
          <w:szCs w:val="28"/>
        </w:rPr>
      </w:pPr>
      <w:r w:rsidRPr="00DE399F">
        <w:rPr>
          <w:sz w:val="28"/>
          <w:szCs w:val="28"/>
        </w:rPr>
        <w:t>Рис. П.2. Детализированная структурная схема надёжности основного то</w:t>
      </w:r>
      <w:r w:rsidRPr="00DE399F">
        <w:rPr>
          <w:sz w:val="28"/>
          <w:szCs w:val="28"/>
        </w:rPr>
        <w:t>р</w:t>
      </w:r>
      <w:r w:rsidRPr="00DE399F">
        <w:rPr>
          <w:sz w:val="28"/>
          <w:szCs w:val="28"/>
        </w:rPr>
        <w:t>можения колес Ил-86</w:t>
      </w:r>
    </w:p>
    <w:p w:rsidR="00D2294E" w:rsidRPr="00DE399F" w:rsidRDefault="00D2294E" w:rsidP="0064239B">
      <w:pPr>
        <w:jc w:val="center"/>
        <w:rPr>
          <w:sz w:val="28"/>
          <w:szCs w:val="28"/>
        </w:rPr>
      </w:pPr>
    </w:p>
    <w:p w:rsidR="00D2294E" w:rsidRPr="00DE399F" w:rsidRDefault="00D2294E" w:rsidP="0064239B">
      <w:pPr>
        <w:jc w:val="both"/>
        <w:rPr>
          <w:sz w:val="28"/>
          <w:szCs w:val="28"/>
        </w:rPr>
      </w:pPr>
    </w:p>
    <w:p w:rsidR="00D2294E" w:rsidRPr="00DE399F" w:rsidRDefault="00D2294E" w:rsidP="0064239B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1 – задатчик давлен</w:t>
      </w:r>
      <w:r>
        <w:rPr>
          <w:sz w:val="28"/>
          <w:szCs w:val="28"/>
        </w:rPr>
        <w:t xml:space="preserve">ия,               </w:t>
      </w:r>
      <w:r w:rsidRPr="00DE399F">
        <w:rPr>
          <w:sz w:val="28"/>
          <w:szCs w:val="28"/>
        </w:rPr>
        <w:t xml:space="preserve">                         5 – челночный клапан,</w:t>
      </w:r>
    </w:p>
    <w:p w:rsidR="00D2294E" w:rsidRPr="00DE399F" w:rsidRDefault="00D2294E" w:rsidP="0064239B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2 – блок управления то</w:t>
      </w:r>
      <w:r>
        <w:rPr>
          <w:sz w:val="28"/>
          <w:szCs w:val="28"/>
        </w:rPr>
        <w:t xml:space="preserve">рмозами,                       </w:t>
      </w:r>
      <w:r w:rsidRPr="00DE399F">
        <w:rPr>
          <w:sz w:val="28"/>
          <w:szCs w:val="28"/>
        </w:rPr>
        <w:t xml:space="preserve">6 – дозатор, </w:t>
      </w:r>
    </w:p>
    <w:p w:rsidR="00D2294E" w:rsidRPr="00DE399F" w:rsidRDefault="00D2294E" w:rsidP="0064239B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3 – гидроэлектрокран,          </w:t>
      </w:r>
      <w:r>
        <w:rPr>
          <w:sz w:val="28"/>
          <w:szCs w:val="28"/>
        </w:rPr>
        <w:t xml:space="preserve">                              </w:t>
      </w:r>
      <w:r w:rsidRPr="00DE399F">
        <w:rPr>
          <w:sz w:val="28"/>
          <w:szCs w:val="28"/>
        </w:rPr>
        <w:t>7 – тормозное устройство.</w:t>
      </w:r>
    </w:p>
    <w:p w:rsidR="00D2294E" w:rsidRPr="00DE399F" w:rsidRDefault="00D2294E" w:rsidP="0064239B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4 – агрегат управления тормозами,                  </w:t>
      </w:r>
    </w:p>
    <w:p w:rsidR="00D2294E" w:rsidRPr="00DC5DA7" w:rsidRDefault="00D2294E" w:rsidP="0064239B">
      <w:pPr>
        <w:ind w:firstLine="0"/>
        <w:jc w:val="both"/>
        <w:rPr>
          <w:szCs w:val="24"/>
        </w:rPr>
      </w:pPr>
    </w:p>
    <w:p w:rsidR="00D2294E" w:rsidRPr="00DC5DA7" w:rsidRDefault="00D2294E" w:rsidP="0064239B">
      <w:pPr>
        <w:ind w:firstLine="0"/>
        <w:jc w:val="both"/>
        <w:rPr>
          <w:sz w:val="20"/>
        </w:rPr>
      </w:pPr>
    </w:p>
    <w:p w:rsidR="00D2294E" w:rsidRDefault="00D2294E" w:rsidP="0064239B">
      <w:pPr>
        <w:ind w:firstLine="0"/>
        <w:jc w:val="both"/>
        <w:rPr>
          <w:sz w:val="20"/>
        </w:rPr>
      </w:pPr>
    </w:p>
    <w:p w:rsidR="00F72D77" w:rsidRDefault="00F72D77" w:rsidP="0064239B">
      <w:pPr>
        <w:ind w:firstLine="0"/>
        <w:jc w:val="both"/>
        <w:rPr>
          <w:sz w:val="20"/>
        </w:rPr>
      </w:pPr>
    </w:p>
    <w:p w:rsidR="00F72D77" w:rsidRDefault="00F72D77" w:rsidP="0064239B">
      <w:pPr>
        <w:ind w:firstLine="0"/>
        <w:jc w:val="both"/>
        <w:rPr>
          <w:sz w:val="20"/>
        </w:rPr>
      </w:pPr>
    </w:p>
    <w:p w:rsidR="00F72D77" w:rsidRDefault="00F72D77" w:rsidP="0064239B">
      <w:pPr>
        <w:ind w:firstLine="0"/>
        <w:jc w:val="both"/>
        <w:rPr>
          <w:sz w:val="20"/>
        </w:rPr>
      </w:pPr>
    </w:p>
    <w:p w:rsidR="00F72D77" w:rsidRDefault="00F72D77" w:rsidP="0064239B">
      <w:pPr>
        <w:ind w:firstLine="0"/>
        <w:jc w:val="both"/>
        <w:rPr>
          <w:sz w:val="20"/>
        </w:rPr>
      </w:pPr>
    </w:p>
    <w:p w:rsidR="00F72D77" w:rsidRDefault="00F72D77" w:rsidP="0064239B">
      <w:pPr>
        <w:ind w:firstLine="0"/>
        <w:jc w:val="both"/>
        <w:rPr>
          <w:sz w:val="20"/>
        </w:rPr>
      </w:pPr>
    </w:p>
    <w:p w:rsidR="00F72D77" w:rsidRDefault="00F72D77" w:rsidP="0064239B">
      <w:pPr>
        <w:ind w:firstLine="0"/>
        <w:jc w:val="both"/>
        <w:rPr>
          <w:sz w:val="20"/>
        </w:rPr>
      </w:pPr>
    </w:p>
    <w:p w:rsidR="00F72D77" w:rsidRDefault="00F72D77" w:rsidP="0064239B">
      <w:pPr>
        <w:ind w:firstLine="0"/>
        <w:jc w:val="both"/>
        <w:rPr>
          <w:sz w:val="20"/>
        </w:rPr>
      </w:pPr>
    </w:p>
    <w:p w:rsidR="00F72D77" w:rsidRDefault="00F72D77" w:rsidP="0064239B">
      <w:pPr>
        <w:ind w:firstLine="0"/>
        <w:jc w:val="both"/>
        <w:rPr>
          <w:sz w:val="20"/>
        </w:rPr>
      </w:pPr>
    </w:p>
    <w:p w:rsidR="00F72D77" w:rsidRDefault="00F72D77" w:rsidP="0064239B">
      <w:pPr>
        <w:ind w:firstLine="0"/>
        <w:jc w:val="both"/>
        <w:rPr>
          <w:sz w:val="20"/>
        </w:rPr>
      </w:pPr>
    </w:p>
    <w:p w:rsidR="00F72D77" w:rsidRPr="00DC5DA7" w:rsidRDefault="00F72D77" w:rsidP="0064239B">
      <w:pPr>
        <w:ind w:firstLine="0"/>
        <w:jc w:val="both"/>
        <w:rPr>
          <w:sz w:val="20"/>
        </w:rPr>
        <w:sectPr w:rsidR="00F72D77" w:rsidRPr="00DC5DA7" w:rsidSect="00EB2703">
          <w:pgSz w:w="11906" w:h="16838"/>
          <w:pgMar w:top="1134" w:right="992" w:bottom="1134" w:left="1701" w:header="709" w:footer="709" w:gutter="0"/>
          <w:cols w:space="708"/>
          <w:docGrid w:linePitch="360"/>
        </w:sectPr>
      </w:pPr>
    </w:p>
    <w:p w:rsidR="00F72D77" w:rsidRDefault="00F72D77" w:rsidP="0064239B">
      <w:pPr>
        <w:ind w:firstLine="0"/>
        <w:jc w:val="both"/>
        <w:rPr>
          <w:sz w:val="20"/>
        </w:rPr>
      </w:pPr>
    </w:p>
    <w:p w:rsidR="00F72D77" w:rsidRDefault="00F72D77" w:rsidP="0064239B">
      <w:pPr>
        <w:ind w:firstLine="0"/>
        <w:jc w:val="both"/>
        <w:rPr>
          <w:sz w:val="20"/>
        </w:rPr>
      </w:pPr>
    </w:p>
    <w:p w:rsidR="00F72D77" w:rsidRDefault="00F72D77" w:rsidP="0064239B">
      <w:pPr>
        <w:ind w:firstLine="0"/>
        <w:jc w:val="both"/>
        <w:rPr>
          <w:sz w:val="20"/>
        </w:rPr>
      </w:pPr>
    </w:p>
    <w:p w:rsidR="00F72D77" w:rsidRDefault="00F72D77" w:rsidP="0064239B">
      <w:pPr>
        <w:ind w:firstLine="0"/>
        <w:jc w:val="both"/>
        <w:rPr>
          <w:sz w:val="20"/>
        </w:rPr>
      </w:pPr>
    </w:p>
    <w:p w:rsidR="00F72D77" w:rsidRDefault="00F72D77" w:rsidP="0064239B">
      <w:pPr>
        <w:ind w:firstLine="0"/>
        <w:jc w:val="both"/>
        <w:rPr>
          <w:sz w:val="20"/>
        </w:rPr>
      </w:pPr>
    </w:p>
    <w:p w:rsidR="00D2294E" w:rsidRPr="00DC5DA7" w:rsidRDefault="001F1929" w:rsidP="0064239B">
      <w:pPr>
        <w:ind w:firstLine="0"/>
        <w:jc w:val="both"/>
        <w:rPr>
          <w:sz w:val="20"/>
        </w:rPr>
      </w:pPr>
      <w:r w:rsidRPr="001F1929">
        <w:rPr>
          <w:noProof/>
          <w:lang w:eastAsia="ru-RU"/>
        </w:rPr>
        <w:pict>
          <v:group id="_x0000_s1300" style="position:absolute;left:0;text-align:left;margin-left:344.7pt;margin-top:-2.4pt;width:359.95pt;height:139.4pt;z-index:181" coordorigin="7291,1653" coordsize="7199,2788">
            <v:shape id="_x0000_s1301" type="#_x0000_t32" style="position:absolute;left:7291;top:2245;width:340;height:0" o:connectortype="straight"/>
            <v:shape id="_x0000_s1302" type="#_x0000_t32" style="position:absolute;left:7291;top:3874;width:340;height:0" o:connectortype="straight"/>
            <v:shape id="_x0000_s1303" type="#_x0000_t32" style="position:absolute;left:7631;top:3559;width:0;height:680;flip:y" o:connectortype="straight"/>
            <v:group id="_x0000_s1304" style="position:absolute;left:7631;top:3364;width:737;height:397" coordorigin="2280,3615" coordsize="737,397">
              <v:shape id="_x0000_s1305" type="#_x0000_t32" style="position:absolute;left:2280;top:3810;width:340;height:0" o:connectortype="straight"/>
              <v:shape id="_x0000_s1306" type="#_x0000_t109" style="position:absolute;left:2620;top:3615;width:397;height:397;v-text-anchor:middle">
                <v:textbox inset="0,0,0,0">
                  <w:txbxContent>
                    <w:p w:rsidR="00D2294E" w:rsidRPr="00195E21" w:rsidRDefault="00D2294E" w:rsidP="004B2094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9</w:t>
                      </w:r>
                    </w:p>
                  </w:txbxContent>
                </v:textbox>
              </v:shape>
            </v:group>
            <v:group id="_x0000_s1307" style="position:absolute;left:8368;top:3364;width:737;height:397" coordorigin="2280,3615" coordsize="737,397">
              <v:shape id="_x0000_s1308" type="#_x0000_t32" style="position:absolute;left:2280;top:3810;width:340;height:0" o:connectortype="straight"/>
              <v:shape id="_x0000_s1309" type="#_x0000_t109" style="position:absolute;left:2620;top:3615;width:397;height:397;v-text-anchor:middle">
                <v:textbox inset="0,0,0,0">
                  <w:txbxContent>
                    <w:p w:rsidR="00D2294E" w:rsidRPr="00195E21" w:rsidRDefault="00D2294E" w:rsidP="004B2094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8</w:t>
                      </w:r>
                    </w:p>
                  </w:txbxContent>
                </v:textbox>
              </v:shape>
            </v:group>
            <v:shape id="_x0000_s1310" type="#_x0000_t32" style="position:absolute;left:9105;top:3559;width:340;height:0" o:connectortype="straight"/>
            <v:shape id="_x0000_s1311" type="#_x0000_t32" style="position:absolute;left:9445;top:3567;width:0;height:680;flip:y" o:connectortype="straight"/>
            <v:group id="_x0000_s1312" style="position:absolute;left:7631;top:4044;width:737;height:397" coordorigin="2280,3615" coordsize="737,397">
              <v:shape id="_x0000_s1313" type="#_x0000_t32" style="position:absolute;left:2280;top:3810;width:340;height:0" o:connectortype="straight"/>
              <v:shape id="_x0000_s1314" type="#_x0000_t109" style="position:absolute;left:2620;top:3615;width:397;height:397;v-text-anchor:middle">
                <v:textbox inset="0,0,0,0">
                  <w:txbxContent>
                    <w:p w:rsidR="00D2294E" w:rsidRPr="00195E21" w:rsidRDefault="00D2294E" w:rsidP="004B2094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9</w:t>
                      </w:r>
                    </w:p>
                  </w:txbxContent>
                </v:textbox>
              </v:shape>
            </v:group>
            <v:group id="_x0000_s1315" style="position:absolute;left:8368;top:4044;width:737;height:397" coordorigin="2280,3615" coordsize="737,397">
              <v:shape id="_x0000_s1316" type="#_x0000_t32" style="position:absolute;left:2280;top:3810;width:340;height:0" o:connectortype="straight"/>
              <v:shape id="_x0000_s1317" type="#_x0000_t109" style="position:absolute;left:2620;top:3615;width:397;height:397;v-text-anchor:middle">
                <v:textbox inset="0,0,0,0">
                  <w:txbxContent>
                    <w:p w:rsidR="00D2294E" w:rsidRPr="00195E21" w:rsidRDefault="00D2294E" w:rsidP="004B2094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8</w:t>
                      </w:r>
                    </w:p>
                  </w:txbxContent>
                </v:textbox>
              </v:shape>
            </v:group>
            <v:shape id="_x0000_s1318" type="#_x0000_t32" style="position:absolute;left:9105;top:4239;width:340;height:0" o:connectortype="straight"/>
            <v:shape id="_x0000_s1319" type="#_x0000_t32" style="position:absolute;left:7631;top:1935;width:0;height:680;flip:y" o:connectortype="straight"/>
            <v:group id="_x0000_s1320" style="position:absolute;left:7631;top:1740;width:737;height:397" coordorigin="2280,3615" coordsize="737,397">
              <v:shape id="_x0000_s1321" type="#_x0000_t32" style="position:absolute;left:2280;top:3810;width:340;height:0" o:connectortype="straight"/>
              <v:shape id="_x0000_s1322" type="#_x0000_t109" style="position:absolute;left:2620;top:3615;width:397;height:397;v-text-anchor:middle">
                <v:textbox inset="0,0,0,0">
                  <w:txbxContent>
                    <w:p w:rsidR="00D2294E" w:rsidRPr="00195E21" w:rsidRDefault="00D2294E" w:rsidP="004B2094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9</w:t>
                      </w:r>
                    </w:p>
                  </w:txbxContent>
                </v:textbox>
              </v:shape>
            </v:group>
            <v:group id="_x0000_s1323" style="position:absolute;left:8368;top:1740;width:737;height:397" coordorigin="2280,3615" coordsize="737,397">
              <v:shape id="_x0000_s1324" type="#_x0000_t32" style="position:absolute;left:2280;top:3810;width:340;height:0" o:connectortype="straight"/>
              <v:shape id="_x0000_s1325" type="#_x0000_t109" style="position:absolute;left:2620;top:3615;width:397;height:397;v-text-anchor:middle">
                <v:textbox inset="0,0,0,0">
                  <w:txbxContent>
                    <w:p w:rsidR="00D2294E" w:rsidRPr="00195E21" w:rsidRDefault="00D2294E" w:rsidP="004B2094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8</w:t>
                      </w:r>
                    </w:p>
                  </w:txbxContent>
                </v:textbox>
              </v:shape>
            </v:group>
            <v:shape id="_x0000_s1326" type="#_x0000_t32" style="position:absolute;left:9105;top:1935;width:340;height:0" o:connectortype="straight"/>
            <v:shape id="_x0000_s1327" type="#_x0000_t32" style="position:absolute;left:9445;top:1943;width:0;height:680;flip:y" o:connectortype="straight"/>
            <v:group id="_x0000_s1328" style="position:absolute;left:7631;top:2420;width:737;height:397" coordorigin="2280,3615" coordsize="737,397">
              <v:shape id="_x0000_s1329" type="#_x0000_t32" style="position:absolute;left:2280;top:3810;width:340;height:0" o:connectortype="straight"/>
              <v:shape id="_x0000_s1330" type="#_x0000_t109" style="position:absolute;left:2620;top:3615;width:397;height:397;v-text-anchor:middle">
                <v:textbox inset="0,0,0,0">
                  <w:txbxContent>
                    <w:p w:rsidR="00D2294E" w:rsidRPr="00195E21" w:rsidRDefault="00D2294E" w:rsidP="004B2094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9</w:t>
                      </w:r>
                    </w:p>
                  </w:txbxContent>
                </v:textbox>
              </v:shape>
            </v:group>
            <v:group id="_x0000_s1331" style="position:absolute;left:8368;top:2420;width:737;height:397" coordorigin="2280,3615" coordsize="737,397">
              <v:shape id="_x0000_s1332" type="#_x0000_t32" style="position:absolute;left:2280;top:3810;width:340;height:0" o:connectortype="straight"/>
              <v:shape id="_x0000_s1333" type="#_x0000_t109" style="position:absolute;left:2620;top:3615;width:397;height:397;v-text-anchor:middle">
                <v:textbox inset="0,0,0,0">
                  <w:txbxContent>
                    <w:p w:rsidR="00D2294E" w:rsidRPr="00195E21" w:rsidRDefault="00D2294E" w:rsidP="004B2094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8</w:t>
                      </w:r>
                    </w:p>
                  </w:txbxContent>
                </v:textbox>
              </v:shape>
            </v:group>
            <v:shape id="_x0000_s1334" type="#_x0000_t32" style="position:absolute;left:9105;top:2615;width:340;height:0" o:connectortype="straight"/>
            <v:group id="_x0000_s1335" style="position:absolute;left:9445;top:2023;width:737;height:397" coordorigin="2280,3615" coordsize="737,397">
              <v:shape id="_x0000_s1336" type="#_x0000_t32" style="position:absolute;left:2280;top:3810;width:340;height:0" o:connectortype="straight"/>
              <v:shape id="_x0000_s1337" type="#_x0000_t109" style="position:absolute;left:2620;top:3615;width:397;height:397;v-text-anchor:middle">
                <v:textbox inset="0,0,0,0">
                  <w:txbxContent>
                    <w:p w:rsidR="00D2294E" w:rsidRPr="00195E21" w:rsidRDefault="00D2294E" w:rsidP="004B2094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0</w:t>
                      </w:r>
                    </w:p>
                  </w:txbxContent>
                </v:textbox>
              </v:shape>
            </v:group>
            <v:group id="_x0000_s1338" style="position:absolute;left:9445;top:3679;width:737;height:397" coordorigin="2280,3615" coordsize="737,397">
              <v:shape id="_x0000_s1339" type="#_x0000_t32" style="position:absolute;left:2280;top:3810;width:340;height:0" o:connectortype="straight"/>
              <v:shape id="_x0000_s1340" type="#_x0000_t109" style="position:absolute;left:2620;top:3615;width:397;height:397;v-text-anchor:middle">
                <v:textbox inset="0,0,0,0">
                  <w:txbxContent>
                    <w:p w:rsidR="00D2294E" w:rsidRPr="00195E21" w:rsidRDefault="00D2294E" w:rsidP="004B2094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0</w:t>
                      </w:r>
                    </w:p>
                  </w:txbxContent>
                </v:textbox>
              </v:shape>
            </v:group>
            <v:shape id="_x0000_s1341" type="#_x0000_t32" style="position:absolute;left:10182;top:2218;width:340;height:0" o:connectortype="straight"/>
            <v:shape id="_x0000_s1342" type="#_x0000_t32" style="position:absolute;left:10182;top:3874;width:340;height:0" o:connectortype="straight"/>
            <v:shape id="_x0000_s1343" type="#_x0000_t32" style="position:absolute;left:10522;top:1850;width:0;height:340;flip:y" o:connectortype="straight"/>
            <v:shape id="_x0000_s1344" type="#_x0000_t32" style="position:absolute;left:10522;top:2160;width:0;height:397;flip:y" o:connectortype="straight"/>
            <v:group id="_x0000_s1345" style="position:absolute;left:10522;top:1653;width:737;height:397" coordorigin="2280,3615" coordsize="737,397">
              <v:shape id="_x0000_s1346" type="#_x0000_t32" style="position:absolute;left:2280;top:3810;width:340;height:0" o:connectortype="straight"/>
              <v:shape id="_x0000_s1347" type="#_x0000_t109" style="position:absolute;left:2620;top:3615;width:397;height:397;v-text-anchor:middle">
                <v:textbox inset="0,0,0,0">
                  <w:txbxContent>
                    <w:p w:rsidR="00D2294E" w:rsidRPr="00195E21" w:rsidRDefault="00D2294E" w:rsidP="004B2094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9</w:t>
                      </w:r>
                    </w:p>
                  </w:txbxContent>
                </v:textbox>
              </v:shape>
            </v:group>
            <v:shape id="_x0000_s1348" type="#_x0000_t32" style="position:absolute;left:11259;top:1846;width:340;height:0" o:connectortype="straight"/>
            <v:shape id="_x0000_s1349" type="#_x0000_t32" style="position:absolute;left:11599;top:1850;width:0;height:340;flip:y" o:connectortype="straight"/>
            <v:shape id="_x0000_s1350" type="#_x0000_t32" style="position:absolute;left:11599;top:2156;width:0;height:397;flip:y" o:connectortype="straight"/>
            <v:group id="_x0000_s1351" style="position:absolute;left:10522;top:2360;width:737;height:397" coordorigin="2280,3615" coordsize="737,397">
              <v:shape id="_x0000_s1352" type="#_x0000_t32" style="position:absolute;left:2280;top:3810;width:340;height:0" o:connectortype="straight"/>
              <v:shape id="_x0000_s1353" type="#_x0000_t109" style="position:absolute;left:2620;top:3615;width:397;height:397;v-text-anchor:middle">
                <v:textbox inset="0,0,0,0">
                  <w:txbxContent>
                    <w:p w:rsidR="00D2294E" w:rsidRPr="00195E21" w:rsidRDefault="00D2294E" w:rsidP="004B2094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9</w:t>
                      </w:r>
                    </w:p>
                  </w:txbxContent>
                </v:textbox>
              </v:shape>
            </v:group>
            <v:shape id="_x0000_s1354" type="#_x0000_t32" style="position:absolute;left:11259;top:2553;width:340;height:0" o:connectortype="straight"/>
            <v:shape id="_x0000_s1355" type="#_x0000_t32" style="position:absolute;left:10522;top:3534;width:0;height:340;flip:y" o:connectortype="straight"/>
            <v:shape id="_x0000_s1356" type="#_x0000_t32" style="position:absolute;left:10522;top:3844;width:0;height:397;flip:y" o:connectortype="straight"/>
            <v:group id="_x0000_s1357" style="position:absolute;left:10522;top:3337;width:737;height:397" coordorigin="2280,3615" coordsize="737,397">
              <v:shape id="_x0000_s1358" type="#_x0000_t32" style="position:absolute;left:2280;top:3810;width:340;height:0" o:connectortype="straight"/>
              <v:shape id="_x0000_s1359" type="#_x0000_t109" style="position:absolute;left:2620;top:3615;width:397;height:397;v-text-anchor:middle">
                <v:textbox inset="0,0,0,0">
                  <w:txbxContent>
                    <w:p w:rsidR="00D2294E" w:rsidRPr="00195E21" w:rsidRDefault="00D2294E" w:rsidP="005D4859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9</w:t>
                      </w:r>
                    </w:p>
                  </w:txbxContent>
                </v:textbox>
              </v:shape>
            </v:group>
            <v:shape id="_x0000_s1360" type="#_x0000_t32" style="position:absolute;left:11259;top:3530;width:340;height:0" o:connectortype="straight"/>
            <v:shape id="_x0000_s1361" type="#_x0000_t32" style="position:absolute;left:11599;top:3534;width:0;height:340;flip:y" o:connectortype="straight"/>
            <v:shape id="_x0000_s1362" type="#_x0000_t32" style="position:absolute;left:11599;top:3840;width:0;height:397;flip:y" o:connectortype="straight"/>
            <v:group id="_x0000_s1363" style="position:absolute;left:10522;top:4044;width:737;height:397" coordorigin="2280,3615" coordsize="737,397">
              <v:shape id="_x0000_s1364" type="#_x0000_t32" style="position:absolute;left:2280;top:3810;width:340;height:0" o:connectortype="straight"/>
              <v:shape id="_x0000_s1365" type="#_x0000_t109" style="position:absolute;left:2620;top:3615;width:397;height:397;v-text-anchor:middle">
                <v:textbox inset="0,0,0,0">
                  <w:txbxContent>
                    <w:p w:rsidR="00D2294E" w:rsidRPr="00195E21" w:rsidRDefault="00D2294E" w:rsidP="005D4859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9</w:t>
                      </w:r>
                    </w:p>
                  </w:txbxContent>
                </v:textbox>
              </v:shape>
            </v:group>
            <v:shape id="_x0000_s1366" type="#_x0000_t32" style="position:absolute;left:11259;top:4237;width:340;height:0" o:connectortype="straight"/>
            <v:group id="_x0000_s1367" style="position:absolute;left:11599;top:1963;width:737;height:397" coordorigin="2280,3615" coordsize="737,397">
              <v:shape id="_x0000_s1368" type="#_x0000_t32" style="position:absolute;left:2280;top:3810;width:340;height:0" o:connectortype="straight"/>
              <v:shape id="_x0000_s1369" type="#_x0000_t109" style="position:absolute;left:2620;top:3615;width:397;height:397;v-text-anchor:middle">
                <v:textbox inset="0,0,0,0">
                  <w:txbxContent>
                    <w:p w:rsidR="00D2294E" w:rsidRPr="00195E21" w:rsidRDefault="00D2294E" w:rsidP="005D4859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1</w:t>
                      </w:r>
                    </w:p>
                  </w:txbxContent>
                </v:textbox>
              </v:shape>
            </v:group>
            <v:group id="_x0000_s1370" style="position:absolute;left:12336;top:1963;width:737;height:397" coordorigin="2280,3615" coordsize="737,397">
              <v:shape id="_x0000_s1371" type="#_x0000_t32" style="position:absolute;left:2280;top:3810;width:340;height:0" o:connectortype="straight"/>
              <v:shape id="_x0000_s1372" type="#_x0000_t109" style="position:absolute;left:2620;top:3615;width:397;height:397;v-text-anchor:middle">
                <v:textbox inset="0,0,0,0">
                  <w:txbxContent>
                    <w:p w:rsidR="00D2294E" w:rsidRPr="00195E21" w:rsidRDefault="00D2294E" w:rsidP="005D4859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2</w:t>
                      </w:r>
                    </w:p>
                  </w:txbxContent>
                </v:textbox>
              </v:shape>
            </v:group>
            <v:group id="_x0000_s1373" style="position:absolute;left:11599;top:3647;width:737;height:397" coordorigin="2280,3615" coordsize="737,397">
              <v:shape id="_x0000_s1374" type="#_x0000_t32" style="position:absolute;left:2280;top:3810;width:340;height:0" o:connectortype="straight"/>
              <v:shape id="_x0000_s1375" type="#_x0000_t109" style="position:absolute;left:2620;top:3615;width:397;height:397;v-text-anchor:middle">
                <v:textbox inset="0,0,0,0">
                  <w:txbxContent>
                    <w:p w:rsidR="00D2294E" w:rsidRPr="00195E21" w:rsidRDefault="00D2294E" w:rsidP="005D4859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1</w:t>
                      </w:r>
                    </w:p>
                  </w:txbxContent>
                </v:textbox>
              </v:shape>
            </v:group>
            <v:group id="_x0000_s1376" style="position:absolute;left:12336;top:3647;width:737;height:397" coordorigin="2280,3615" coordsize="737,397">
              <v:shape id="_x0000_s1377" type="#_x0000_t32" style="position:absolute;left:2280;top:3810;width:340;height:0" o:connectortype="straight"/>
              <v:shape id="_x0000_s1378" type="#_x0000_t109" style="position:absolute;left:2620;top:3615;width:397;height:397;v-text-anchor:middle">
                <v:textbox inset="0,0,0,0">
                  <w:txbxContent>
                    <w:p w:rsidR="00D2294E" w:rsidRPr="00195E21" w:rsidRDefault="00D2294E" w:rsidP="005D4859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2</w:t>
                      </w:r>
                    </w:p>
                  </w:txbxContent>
                </v:textbox>
              </v:shape>
            </v:group>
            <v:shape id="_x0000_s1379" type="#_x0000_t32" style="position:absolute;left:13073;top:2156;width:340;height:0" o:connectortype="straight"/>
            <v:shape id="_x0000_s1380" type="#_x0000_t32" style="position:absolute;left:13073;top:3840;width:340;height:0" o:connectortype="straight"/>
            <v:shape id="_x0000_s1381" type="#_x0000_t32" style="position:absolute;left:13413;top:2169;width:0;height:737;flip:y" o:connectortype="straight"/>
            <v:shape id="_x0000_s1382" type="#_x0000_t32" style="position:absolute;left:13413;top:2924;width:0;height:907;flip:y" o:connectortype="straight"/>
            <v:group id="_x0000_s1383" style="position:absolute;left:13413;top:2757;width:737;height:397" coordorigin="2280,3615" coordsize="737,397">
              <v:shape id="_x0000_s1384" type="#_x0000_t32" style="position:absolute;left:2280;top:3810;width:340;height:0" o:connectortype="straight"/>
              <v:shape id="_x0000_s1385" type="#_x0000_t109" style="position:absolute;left:2620;top:3615;width:397;height:397;v-text-anchor:middle">
                <v:textbox inset="0,0,0,0">
                  <w:txbxContent>
                    <w:p w:rsidR="00D2294E" w:rsidRPr="00195E21" w:rsidRDefault="00D2294E" w:rsidP="005D4859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3</w:t>
                      </w:r>
                    </w:p>
                  </w:txbxContent>
                </v:textbox>
              </v:shape>
            </v:group>
            <v:shape id="_x0000_s1386" type="#_x0000_t32" style="position:absolute;left:14150;top:2952;width:340;height:0" o:connectortype="straight"/>
          </v:group>
        </w:pict>
      </w:r>
      <w:r w:rsidRPr="001F1929">
        <w:rPr>
          <w:noProof/>
          <w:lang w:eastAsia="ru-RU"/>
        </w:rPr>
        <w:pict>
          <v:group id="_x0000_s1387" style="position:absolute;left:0;text-align:left;margin-left:69.75pt;margin-top:1.95pt;width:36.85pt;height:19.85pt;z-index:157" coordorigin="2280,3615" coordsize="737,397">
            <v:shape id="_x0000_s1388" type="#_x0000_t32" style="position:absolute;left:2280;top:3810;width:340;height:0" o:connectortype="straight"/>
            <v:shape id="_x0000_s1389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FB5669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390" style="position:absolute;left:0;text-align:left;margin-left:106.6pt;margin-top:1.95pt;width:36.85pt;height:19.85pt;z-index:158" coordorigin="2280,3615" coordsize="737,397">
            <v:shape id="_x0000_s1391" type="#_x0000_t32" style="position:absolute;left:2280;top:3810;width:340;height:0" o:connectortype="straight"/>
            <v:shape id="_x0000_s1392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FB5669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393" style="position:absolute;left:0;text-align:left;margin-left:32.9pt;margin-top:37.3pt;width:36.85pt;height:19.85pt;z-index:154" coordorigin="2280,3615" coordsize="737,397">
            <v:shape id="_x0000_s1394" type="#_x0000_t32" style="position:absolute;left:2280;top:3810;width:340;height:0" o:connectortype="straight"/>
            <v:shape id="_x0000_s1395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FB5669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396" style="position:absolute;left:0;text-align:left;margin-left:32.9pt;margin-top:1.95pt;width:36.85pt;height:19.85pt;z-index:153" coordorigin="2280,3615" coordsize="737,397">
            <v:shape id="_x0000_s1397" type="#_x0000_t32" style="position:absolute;left:2280;top:3810;width:340;height:0" o:connectortype="straight"/>
            <v:shape id="_x0000_s1398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FB5669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1399" type="#_x0000_t32" style="position:absolute;left:0;text-align:left;margin-left:32.9pt;margin-top:110.25pt;width:0;height:17pt;flip:y;z-index:152" o:connectortype="straight"/>
        </w:pict>
      </w:r>
      <w:r w:rsidRPr="001F1929">
        <w:rPr>
          <w:noProof/>
          <w:lang w:eastAsia="ru-RU"/>
        </w:rPr>
        <w:pict>
          <v:shape id="_x0000_s1400" type="#_x0000_t32" style="position:absolute;left:0;text-align:left;margin-left:32.9pt;margin-top:93.25pt;width:0;height:17pt;flip:y;z-index:151" o:connectortype="straight"/>
        </w:pict>
      </w:r>
      <w:r w:rsidRPr="001F1929">
        <w:rPr>
          <w:noProof/>
          <w:lang w:eastAsia="ru-RU"/>
        </w:rPr>
        <w:pict>
          <v:shape id="_x0000_s1401" type="#_x0000_t32" style="position:absolute;left:0;text-align:left;margin-left:32.9pt;margin-top:27.3pt;width:0;height:19.85pt;flip:y;z-index:150" o:connectortype="straight"/>
        </w:pict>
      </w:r>
      <w:r w:rsidRPr="001F1929">
        <w:rPr>
          <w:noProof/>
          <w:lang w:eastAsia="ru-RU"/>
        </w:rPr>
        <w:pict>
          <v:shape id="_x0000_s1402" type="#_x0000_t32" style="position:absolute;left:0;text-align:left;margin-left:32.9pt;margin-top:11.8pt;width:0;height:17pt;flip:y;z-index:149" o:connectortype="straight"/>
        </w:pict>
      </w:r>
      <w:r w:rsidRPr="001F1929">
        <w:rPr>
          <w:noProof/>
          <w:lang w:eastAsia="ru-RU"/>
        </w:rPr>
        <w:pict>
          <v:shape id="_x0000_s1403" type="#_x0000_t32" style="position:absolute;left:0;text-align:left;margin-left:15.9pt;margin-top:110.25pt;width:17pt;height:0;z-index:148" o:connectortype="straight"/>
        </w:pict>
      </w:r>
      <w:r w:rsidRPr="001F1929">
        <w:rPr>
          <w:noProof/>
          <w:lang w:eastAsia="ru-RU"/>
        </w:rPr>
        <w:pict>
          <v:shape id="_x0000_s1404" type="#_x0000_t32" style="position:absolute;left:0;text-align:left;margin-left:15.9pt;margin-top:28.8pt;width:17pt;height:0;z-index:147" o:connectortype="straight"/>
        </w:pict>
      </w:r>
      <w:r w:rsidRPr="001F1929">
        <w:rPr>
          <w:noProof/>
          <w:lang w:eastAsia="ru-RU"/>
        </w:rPr>
        <w:pict>
          <v:shape id="_x0000_s1405" type="#_x0000_t32" style="position:absolute;left:0;text-align:left;margin-left:15.9pt;margin-top:68.1pt;width:0;height:42.5pt;flip:y;z-index:146" o:connectortype="straight"/>
        </w:pict>
      </w:r>
      <w:r w:rsidRPr="001F1929">
        <w:rPr>
          <w:noProof/>
          <w:lang w:eastAsia="ru-RU"/>
        </w:rPr>
        <w:pict>
          <v:shape id="_x0000_s1406" type="#_x0000_t32" style="position:absolute;left:0;text-align:left;margin-left:15.9pt;margin-top:28.75pt;width:0;height:42.5pt;flip:y;z-index:145" o:connectortype="straight"/>
        </w:pict>
      </w:r>
      <w:r w:rsidRPr="001F1929">
        <w:rPr>
          <w:noProof/>
          <w:lang w:eastAsia="ru-RU"/>
        </w:rPr>
        <w:pict>
          <v:shape id="_x0000_s1407" type="#_x0000_t32" style="position:absolute;left:0;text-align:left;margin-left:-1.1pt;margin-top:71.25pt;width:17pt;height:0;z-index:144" o:connectortype="straight"/>
        </w:pict>
      </w:r>
      <w:r w:rsidRPr="001F1929">
        <w:rPr>
          <w:noProof/>
          <w:lang w:eastAsia="ru-RU"/>
        </w:rPr>
        <w:pict>
          <v:group id="_x0000_s1408" style="position:absolute;left:0;text-align:left;margin-left:32.9pt;margin-top:118.75pt;width:36.85pt;height:19.85pt;z-index:156" coordorigin="2280,3615" coordsize="737,397">
            <v:shape id="_x0000_s1409" type="#_x0000_t32" style="position:absolute;left:2280;top:3810;width:340;height:0" o:connectortype="straight"/>
            <v:shape id="_x0000_s1410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FB5669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</v:group>
        </w:pict>
      </w:r>
    </w:p>
    <w:p w:rsidR="00D2294E" w:rsidRPr="00DC5DA7" w:rsidRDefault="001F1929" w:rsidP="0064239B">
      <w:pPr>
        <w:ind w:firstLine="0"/>
        <w:jc w:val="both"/>
        <w:rPr>
          <w:sz w:val="20"/>
        </w:rPr>
      </w:pPr>
      <w:r w:rsidRPr="001F1929">
        <w:rPr>
          <w:noProof/>
          <w:lang w:eastAsia="ru-RU"/>
        </w:rPr>
        <w:pict>
          <v:group id="_x0000_s1411" style="position:absolute;left:0;text-align:left;margin-left:307.85pt;margin-top:87.4pt;width:36.85pt;height:19.85pt;z-index:183" coordorigin="2280,3615" coordsize="737,397">
            <v:shape id="_x0000_s1412" type="#_x0000_t32" style="position:absolute;left:2280;top:3810;width:340;height:0" o:connectortype="straight"/>
            <v:shape id="_x0000_s1413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D4859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8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414" style="position:absolute;left:0;text-align:left;margin-left:307.85pt;margin-top:5.95pt;width:36.85pt;height:19.85pt;z-index:182" coordorigin="2280,3615" coordsize="737,397">
            <v:shape id="_x0000_s1415" type="#_x0000_t32" style="position:absolute;left:2280;top:3810;width:340;height:0" o:connectortype="straight"/>
            <v:shape id="_x0000_s1416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D4859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8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417" style="position:absolute;left:0;text-align:left;margin-left:197.3pt;margin-top:5.95pt;width:36.85pt;height:19.85pt;z-index:174" coordorigin="2280,3615" coordsize="737,397">
            <v:shape id="_x0000_s1418" type="#_x0000_t32" style="position:absolute;left:2280;top:3810;width:340;height:0" o:connectortype="straight"/>
            <v:shape id="_x0000_s1419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C132EB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420" style="position:absolute;left:0;text-align:left;margin-left:160.45pt;margin-top:5.95pt;width:36.85pt;height:19.85pt;z-index:173" coordorigin="2280,3615" coordsize="737,397">
            <v:shape id="_x0000_s1421" type="#_x0000_t32" style="position:absolute;left:2280;top:3810;width:340;height:0" o:connectortype="straight"/>
            <v:shape id="_x0000_s1422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C132EB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423" style="position:absolute;left:0;text-align:left;margin-left:271pt;margin-top:5.95pt;width:36.85pt;height:19.85pt;z-index:176" coordorigin="2280,3615" coordsize="737,397">
            <v:shape id="_x0000_s1424" type="#_x0000_t32" style="position:absolute;left:2280;top:3810;width:340;height:0" o:connectortype="straight"/>
            <v:shape id="_x0000_s1425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C132EB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7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426" style="position:absolute;left:0;text-align:left;margin-left:234.15pt;margin-top:5.95pt;width:36.85pt;height:19.85pt;z-index:175" coordorigin="2280,3615" coordsize="737,397">
            <v:shape id="_x0000_s1427" type="#_x0000_t32" style="position:absolute;left:2280;top:3810;width:340;height:0" o:connectortype="straight"/>
            <v:shape id="_x0000_s1428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C132EB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6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429" style="position:absolute;left:0;text-align:left;margin-left:197.3pt;margin-top:87.4pt;width:36.85pt;height:19.85pt;z-index:178" coordorigin="2280,3615" coordsize="737,397">
            <v:shape id="_x0000_s1430" type="#_x0000_t32" style="position:absolute;left:2280;top:3810;width:340;height:0" o:connectortype="straight"/>
            <v:shape id="_x0000_s1431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4B2094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432" style="position:absolute;left:0;text-align:left;margin-left:160.45pt;margin-top:87.4pt;width:36.85pt;height:19.85pt;z-index:177" coordorigin="2280,3615" coordsize="737,397">
            <v:shape id="_x0000_s1433" type="#_x0000_t32" style="position:absolute;left:2280;top:3810;width:340;height:0" o:connectortype="straight"/>
            <v:shape id="_x0000_s1434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4B2094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435" style="position:absolute;left:0;text-align:left;margin-left:271pt;margin-top:87.4pt;width:36.85pt;height:19.85pt;z-index:180" coordorigin="2280,3615" coordsize="737,397">
            <v:shape id="_x0000_s1436" type="#_x0000_t32" style="position:absolute;left:2280;top:3810;width:340;height:0" o:connectortype="straight"/>
            <v:shape id="_x0000_s1437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4B2094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7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438" style="position:absolute;left:0;text-align:left;margin-left:234.15pt;margin-top:87.4pt;width:36.85pt;height:19.85pt;z-index:179" coordorigin="2280,3615" coordsize="737,397">
            <v:shape id="_x0000_s1439" type="#_x0000_t32" style="position:absolute;left:2280;top:3810;width:340;height:0" o:connectortype="straight"/>
            <v:shape id="_x0000_s1440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4B2094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6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1441" type="#_x0000_t32" style="position:absolute;left:0;text-align:left;margin-left:160.45pt;margin-top:97.15pt;width:0;height:19.85pt;flip:y;z-index:172" o:connectortype="straight"/>
        </w:pict>
      </w:r>
      <w:r w:rsidRPr="001F1929">
        <w:rPr>
          <w:noProof/>
          <w:lang w:eastAsia="ru-RU"/>
        </w:rPr>
        <w:pict>
          <v:shape id="_x0000_s1442" type="#_x0000_t32" style="position:absolute;left:0;text-align:left;margin-left:160.45pt;margin-top:81.65pt;width:0;height:17pt;flip:y;z-index:171" o:connectortype="straight"/>
        </w:pict>
      </w:r>
      <w:r w:rsidRPr="001F1929">
        <w:rPr>
          <w:noProof/>
          <w:lang w:eastAsia="ru-RU"/>
        </w:rPr>
        <w:pict>
          <v:shape id="_x0000_s1443" type="#_x0000_t32" style="position:absolute;left:0;text-align:left;margin-left:160.45pt;margin-top:15.8pt;width:0;height:19.85pt;flip:y;z-index:170" o:connectortype="straight"/>
        </w:pict>
      </w:r>
      <w:r w:rsidRPr="001F1929">
        <w:rPr>
          <w:noProof/>
          <w:lang w:eastAsia="ru-RU"/>
        </w:rPr>
        <w:pict>
          <v:shape id="_x0000_s1444" type="#_x0000_t32" style="position:absolute;left:0;text-align:left;margin-left:160.45pt;margin-top:.3pt;width:0;height:17pt;flip:y;z-index:169" o:connectortype="straight"/>
        </w:pict>
      </w:r>
      <w:r w:rsidRPr="001F1929">
        <w:rPr>
          <w:noProof/>
          <w:lang w:eastAsia="ru-RU"/>
        </w:rPr>
        <w:pict>
          <v:shape id="_x0000_s1445" type="#_x0000_t32" style="position:absolute;left:0;text-align:left;margin-left:143.45pt;margin-top:117pt;width:17pt;height:0;z-index:168" o:connectortype="straight"/>
        </w:pict>
      </w:r>
      <w:r w:rsidRPr="001F1929">
        <w:rPr>
          <w:noProof/>
          <w:lang w:eastAsia="ru-RU"/>
        </w:rPr>
        <w:pict>
          <v:shape id="_x0000_s1446" type="#_x0000_t32" style="position:absolute;left:0;text-align:left;margin-left:143.45pt;margin-top:81.65pt;width:17pt;height:0;z-index:167" o:connectortype="straight"/>
        </w:pict>
      </w:r>
      <w:r w:rsidRPr="001F1929">
        <w:rPr>
          <w:noProof/>
          <w:lang w:eastAsia="ru-RU"/>
        </w:rPr>
        <w:pict>
          <v:shape id="_x0000_s1447" type="#_x0000_t32" style="position:absolute;left:0;text-align:left;margin-left:143.45pt;margin-top:35.55pt;width:17pt;height:0;z-index:166" o:connectortype="straight"/>
        </w:pict>
      </w:r>
      <w:r w:rsidRPr="001F1929">
        <w:rPr>
          <w:noProof/>
          <w:lang w:eastAsia="ru-RU"/>
        </w:rPr>
        <w:pict>
          <v:shape id="_x0000_s1448" type="#_x0000_t32" style="position:absolute;left:0;text-align:left;margin-left:143.45pt;margin-top:.3pt;width:17pt;height:0;z-index:165" o:connectortype="straight"/>
        </w:pict>
      </w:r>
      <w:r w:rsidRPr="001F1929">
        <w:rPr>
          <w:noProof/>
          <w:lang w:eastAsia="ru-RU"/>
        </w:rPr>
        <w:pict>
          <v:group id="_x0000_s1449" style="position:absolute;left:0;text-align:left;margin-left:106.6pt;margin-top:107.25pt;width:36.85pt;height:19.85pt;z-index:164" coordorigin="2280,3615" coordsize="737,397">
            <v:shape id="_x0000_s1450" type="#_x0000_t32" style="position:absolute;left:2280;top:3810;width:340;height:0" o:connectortype="straight"/>
            <v:shape id="_x0000_s1451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FB5669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452" style="position:absolute;left:0;text-align:left;margin-left:69.75pt;margin-top:107.25pt;width:36.85pt;height:19.85pt;z-index:163" coordorigin="2280,3615" coordsize="737,397">
            <v:shape id="_x0000_s1453" type="#_x0000_t32" style="position:absolute;left:2280;top:3810;width:340;height:0" o:connectortype="straight"/>
            <v:shape id="_x0000_s1454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FB5669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455" style="position:absolute;left:0;text-align:left;margin-left:106.6pt;margin-top:71.9pt;width:36.85pt;height:19.85pt;z-index:162" coordorigin="2280,3615" coordsize="737,397">
            <v:shape id="_x0000_s1456" type="#_x0000_t32" style="position:absolute;left:2280;top:3810;width:340;height:0" o:connectortype="straight"/>
            <v:shape id="_x0000_s1457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FB5669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458" style="position:absolute;left:0;text-align:left;margin-left:69.75pt;margin-top:71.9pt;width:36.85pt;height:19.85pt;z-index:161" coordorigin="2280,3615" coordsize="737,397">
            <v:shape id="_x0000_s1459" type="#_x0000_t32" style="position:absolute;left:2280;top:3810;width:340;height:0" o:connectortype="straight"/>
            <v:shape id="_x0000_s1460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FB5669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461" style="position:absolute;left:0;text-align:left;margin-left:106.6pt;margin-top:25.8pt;width:36.85pt;height:19.85pt;z-index:160" coordorigin="2280,3615" coordsize="737,397">
            <v:shape id="_x0000_s1462" type="#_x0000_t32" style="position:absolute;left:2280;top:3810;width:340;height:0" o:connectortype="straight"/>
            <v:shape id="_x0000_s1463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FB5669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464" style="position:absolute;left:0;text-align:left;margin-left:69.75pt;margin-top:25.8pt;width:36.85pt;height:19.85pt;z-index:159" coordorigin="2280,3615" coordsize="737,397">
            <v:shape id="_x0000_s1465" type="#_x0000_t32" style="position:absolute;left:2280;top:3810;width:340;height:0" o:connectortype="straight"/>
            <v:shape id="_x0000_s1466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FB5669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467" style="position:absolute;left:0;text-align:left;margin-left:32.9pt;margin-top:71.9pt;width:36.85pt;height:19.85pt;z-index:155" coordorigin="2280,3615" coordsize="737,397">
            <v:shape id="_x0000_s1468" type="#_x0000_t32" style="position:absolute;left:2280;top:3810;width:340;height:0" o:connectortype="straight"/>
            <v:shape id="_x0000_s1469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FB5669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</v:group>
        </w:pict>
      </w:r>
    </w:p>
    <w:p w:rsidR="00D2294E" w:rsidRPr="00DC5DA7" w:rsidRDefault="00D2294E" w:rsidP="005D4859">
      <w:pPr>
        <w:rPr>
          <w:sz w:val="20"/>
        </w:rPr>
      </w:pPr>
    </w:p>
    <w:p w:rsidR="00D2294E" w:rsidRPr="00DC5DA7" w:rsidRDefault="00D2294E" w:rsidP="005D4859">
      <w:pPr>
        <w:rPr>
          <w:sz w:val="20"/>
        </w:rPr>
      </w:pPr>
    </w:p>
    <w:p w:rsidR="00D2294E" w:rsidRPr="00DC5DA7" w:rsidRDefault="00D2294E" w:rsidP="005D4859">
      <w:pPr>
        <w:rPr>
          <w:sz w:val="20"/>
        </w:rPr>
      </w:pPr>
    </w:p>
    <w:p w:rsidR="00D2294E" w:rsidRPr="00DC5DA7" w:rsidRDefault="00D2294E" w:rsidP="005D4859">
      <w:pPr>
        <w:rPr>
          <w:sz w:val="20"/>
        </w:rPr>
      </w:pPr>
    </w:p>
    <w:p w:rsidR="00D2294E" w:rsidRPr="00DC5DA7" w:rsidRDefault="00D2294E" w:rsidP="005D4859">
      <w:pPr>
        <w:rPr>
          <w:sz w:val="20"/>
        </w:rPr>
      </w:pPr>
    </w:p>
    <w:p w:rsidR="00D2294E" w:rsidRPr="00DC5DA7" w:rsidRDefault="00D2294E" w:rsidP="005D4859">
      <w:pPr>
        <w:rPr>
          <w:sz w:val="20"/>
        </w:rPr>
      </w:pPr>
    </w:p>
    <w:p w:rsidR="00D2294E" w:rsidRPr="00DC5DA7" w:rsidRDefault="00D2294E" w:rsidP="005D4859">
      <w:pPr>
        <w:rPr>
          <w:sz w:val="20"/>
        </w:rPr>
      </w:pPr>
    </w:p>
    <w:p w:rsidR="00D2294E" w:rsidRPr="00DC5DA7" w:rsidRDefault="00D2294E" w:rsidP="005D4859">
      <w:pPr>
        <w:rPr>
          <w:sz w:val="20"/>
        </w:rPr>
      </w:pPr>
    </w:p>
    <w:p w:rsidR="00D2294E" w:rsidRPr="00DC5DA7" w:rsidRDefault="00D2294E" w:rsidP="005D4859">
      <w:pPr>
        <w:rPr>
          <w:sz w:val="20"/>
        </w:rPr>
      </w:pPr>
    </w:p>
    <w:p w:rsidR="00D2294E" w:rsidRPr="00DC5DA7" w:rsidRDefault="00D2294E" w:rsidP="005D4859">
      <w:pPr>
        <w:rPr>
          <w:sz w:val="20"/>
        </w:rPr>
      </w:pPr>
    </w:p>
    <w:p w:rsidR="00D2294E" w:rsidRPr="00DC5DA7" w:rsidRDefault="00D2294E" w:rsidP="005D4859">
      <w:pPr>
        <w:rPr>
          <w:sz w:val="20"/>
        </w:rPr>
      </w:pPr>
    </w:p>
    <w:p w:rsidR="00D2294E" w:rsidRPr="00DC5DA7" w:rsidRDefault="00D2294E" w:rsidP="005D4859">
      <w:pPr>
        <w:rPr>
          <w:sz w:val="20"/>
        </w:rPr>
      </w:pPr>
    </w:p>
    <w:p w:rsidR="00D2294E" w:rsidRPr="00DC5DA7" w:rsidRDefault="00D2294E" w:rsidP="005D4859">
      <w:pPr>
        <w:rPr>
          <w:sz w:val="20"/>
        </w:rPr>
      </w:pPr>
    </w:p>
    <w:p w:rsidR="00D2294E" w:rsidRPr="00DC5DA7" w:rsidRDefault="00D2294E" w:rsidP="005D4859">
      <w:pPr>
        <w:tabs>
          <w:tab w:val="left" w:pos="996"/>
        </w:tabs>
        <w:rPr>
          <w:szCs w:val="24"/>
        </w:rPr>
      </w:pPr>
      <w:r w:rsidRPr="00DC5DA7">
        <w:rPr>
          <w:sz w:val="20"/>
        </w:rPr>
        <w:tab/>
      </w:r>
    </w:p>
    <w:p w:rsidR="00D2294E" w:rsidRPr="00DE399F" w:rsidRDefault="00D2294E" w:rsidP="005D4859">
      <w:pPr>
        <w:tabs>
          <w:tab w:val="left" w:pos="996"/>
        </w:tabs>
        <w:jc w:val="center"/>
        <w:rPr>
          <w:sz w:val="28"/>
          <w:szCs w:val="28"/>
        </w:rPr>
      </w:pPr>
      <w:r w:rsidRPr="00DE399F">
        <w:rPr>
          <w:sz w:val="28"/>
          <w:szCs w:val="28"/>
        </w:rPr>
        <w:t>Рис. П.3. Детализированная структурная схема надежности управления передней опорой Ил-86</w:t>
      </w:r>
    </w:p>
    <w:p w:rsidR="00D2294E" w:rsidRPr="00DE399F" w:rsidRDefault="00D2294E" w:rsidP="005D4859">
      <w:pPr>
        <w:tabs>
          <w:tab w:val="left" w:pos="996"/>
        </w:tabs>
        <w:jc w:val="both"/>
        <w:rPr>
          <w:sz w:val="28"/>
          <w:szCs w:val="28"/>
        </w:rPr>
      </w:pPr>
    </w:p>
    <w:p w:rsidR="00D2294E" w:rsidRPr="00DE399F" w:rsidRDefault="00D2294E" w:rsidP="005D4859">
      <w:pPr>
        <w:tabs>
          <w:tab w:val="left" w:pos="996"/>
        </w:tabs>
        <w:jc w:val="both"/>
        <w:rPr>
          <w:sz w:val="28"/>
          <w:szCs w:val="28"/>
        </w:rPr>
      </w:pPr>
    </w:p>
    <w:p w:rsidR="00D2294E" w:rsidRPr="00DE399F" w:rsidRDefault="00D2294E" w:rsidP="005D4859">
      <w:pPr>
        <w:tabs>
          <w:tab w:val="left" w:pos="996"/>
        </w:tabs>
        <w:jc w:val="both"/>
        <w:rPr>
          <w:sz w:val="28"/>
          <w:szCs w:val="28"/>
        </w:rPr>
      </w:pPr>
    </w:p>
    <w:p w:rsidR="00D2294E" w:rsidRPr="00DE399F" w:rsidRDefault="00D2294E" w:rsidP="005D4859">
      <w:pPr>
        <w:tabs>
          <w:tab w:val="left" w:pos="996"/>
        </w:tabs>
        <w:jc w:val="both"/>
        <w:rPr>
          <w:sz w:val="28"/>
          <w:szCs w:val="28"/>
        </w:rPr>
      </w:pPr>
    </w:p>
    <w:p w:rsidR="00D2294E" w:rsidRPr="00DE399F" w:rsidRDefault="00D2294E" w:rsidP="005D4859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1 – блок сельсин – датчиков</w:t>
      </w:r>
      <w:r w:rsidR="00F72D77">
        <w:rPr>
          <w:sz w:val="28"/>
          <w:szCs w:val="28"/>
        </w:rPr>
        <w:t>;</w:t>
      </w:r>
      <w:r w:rsidRPr="00DE399F">
        <w:rPr>
          <w:sz w:val="28"/>
          <w:szCs w:val="28"/>
        </w:rPr>
        <w:t xml:space="preserve">                                                      8 – дроссель</w:t>
      </w:r>
      <w:r w:rsidR="00F72D77">
        <w:rPr>
          <w:sz w:val="28"/>
          <w:szCs w:val="28"/>
        </w:rPr>
        <w:t>;</w:t>
      </w:r>
    </w:p>
    <w:p w:rsidR="00D2294E" w:rsidRPr="00DE399F" w:rsidRDefault="00D2294E" w:rsidP="005D4859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2 – блок сельсин – приемников</w:t>
      </w:r>
      <w:r w:rsidR="00F72D77">
        <w:rPr>
          <w:sz w:val="28"/>
          <w:szCs w:val="28"/>
        </w:rPr>
        <w:t>;</w:t>
      </w:r>
      <w:r w:rsidRPr="00DE399F">
        <w:rPr>
          <w:sz w:val="28"/>
          <w:szCs w:val="28"/>
        </w:rPr>
        <w:t xml:space="preserve">                                                 9 – обратный клапан</w:t>
      </w:r>
      <w:r w:rsidR="00F72D77">
        <w:rPr>
          <w:sz w:val="28"/>
          <w:szCs w:val="28"/>
        </w:rPr>
        <w:t>;</w:t>
      </w:r>
      <w:r w:rsidRPr="00DE399F">
        <w:rPr>
          <w:sz w:val="28"/>
          <w:szCs w:val="28"/>
        </w:rPr>
        <w:t xml:space="preserve"> </w:t>
      </w:r>
    </w:p>
    <w:p w:rsidR="00D2294E" w:rsidRPr="00DE399F" w:rsidRDefault="00D2294E" w:rsidP="005D4859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3 – блок усиления</w:t>
      </w:r>
      <w:r w:rsidR="00F72D77">
        <w:rPr>
          <w:sz w:val="28"/>
          <w:szCs w:val="28"/>
        </w:rPr>
        <w:t>;</w:t>
      </w:r>
      <w:r w:rsidRPr="00DE399F">
        <w:rPr>
          <w:sz w:val="28"/>
          <w:szCs w:val="28"/>
        </w:rPr>
        <w:t xml:space="preserve">                                                                      10 – клапан перепуска</w:t>
      </w:r>
      <w:r w:rsidR="00F72D77">
        <w:rPr>
          <w:sz w:val="28"/>
          <w:szCs w:val="28"/>
        </w:rPr>
        <w:t>;</w:t>
      </w:r>
    </w:p>
    <w:p w:rsidR="00D2294E" w:rsidRPr="00DE399F" w:rsidRDefault="00D2294E" w:rsidP="005D4859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4 – концевой выключатель</w:t>
      </w:r>
      <w:r w:rsidR="00F72D77">
        <w:rPr>
          <w:sz w:val="28"/>
          <w:szCs w:val="28"/>
        </w:rPr>
        <w:t>;</w:t>
      </w:r>
      <w:r w:rsidRPr="00DE399F">
        <w:rPr>
          <w:sz w:val="28"/>
          <w:szCs w:val="28"/>
        </w:rPr>
        <w:t xml:space="preserve">                                                       </w:t>
      </w:r>
      <w:r w:rsidR="00F72D77">
        <w:rPr>
          <w:sz w:val="28"/>
          <w:szCs w:val="28"/>
        </w:rPr>
        <w:t xml:space="preserve"> </w:t>
      </w:r>
      <w:r w:rsidRPr="00DE399F">
        <w:rPr>
          <w:sz w:val="28"/>
          <w:szCs w:val="28"/>
        </w:rPr>
        <w:t>11 – предохранительный клапан</w:t>
      </w:r>
      <w:r w:rsidR="00F72D77">
        <w:rPr>
          <w:sz w:val="28"/>
          <w:szCs w:val="28"/>
        </w:rPr>
        <w:t>;</w:t>
      </w:r>
      <w:r w:rsidRPr="00DE399F">
        <w:rPr>
          <w:sz w:val="28"/>
          <w:szCs w:val="28"/>
        </w:rPr>
        <w:t xml:space="preserve"> </w:t>
      </w:r>
    </w:p>
    <w:p w:rsidR="00D2294E" w:rsidRPr="00DE399F" w:rsidRDefault="00D2294E" w:rsidP="009B509C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5 – гидроэлектрокран</w:t>
      </w:r>
      <w:r w:rsidR="00F72D77">
        <w:rPr>
          <w:sz w:val="28"/>
          <w:szCs w:val="28"/>
        </w:rPr>
        <w:t>;</w:t>
      </w:r>
      <w:r w:rsidRPr="00DE399F">
        <w:rPr>
          <w:sz w:val="28"/>
          <w:szCs w:val="28"/>
        </w:rPr>
        <w:t xml:space="preserve">                                                                12 – гидроцилиндр</w:t>
      </w:r>
      <w:r w:rsidR="00F72D77">
        <w:rPr>
          <w:sz w:val="28"/>
          <w:szCs w:val="28"/>
        </w:rPr>
        <w:t>;</w:t>
      </w:r>
    </w:p>
    <w:p w:rsidR="00D2294E" w:rsidRPr="00DE399F" w:rsidRDefault="00D2294E" w:rsidP="005D4859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6 – агрегат управления</w:t>
      </w:r>
      <w:r w:rsidR="00F72D77">
        <w:rPr>
          <w:sz w:val="28"/>
          <w:szCs w:val="28"/>
        </w:rPr>
        <w:t>;</w:t>
      </w:r>
      <w:r w:rsidRPr="00DE399F">
        <w:rPr>
          <w:sz w:val="28"/>
          <w:szCs w:val="28"/>
        </w:rPr>
        <w:t xml:space="preserve">                                                              13 – тросовая проводка.</w:t>
      </w:r>
    </w:p>
    <w:p w:rsidR="00D2294E" w:rsidRPr="00DE399F" w:rsidRDefault="00D2294E" w:rsidP="005D4859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7 – редуктор</w:t>
      </w:r>
      <w:r w:rsidR="00F72D77">
        <w:rPr>
          <w:sz w:val="28"/>
          <w:szCs w:val="28"/>
        </w:rPr>
        <w:t>;</w:t>
      </w:r>
      <w:r w:rsidRPr="00DE399F">
        <w:rPr>
          <w:sz w:val="28"/>
          <w:szCs w:val="28"/>
        </w:rPr>
        <w:t xml:space="preserve"> </w:t>
      </w:r>
    </w:p>
    <w:p w:rsidR="00D2294E" w:rsidRPr="00DC5DA7" w:rsidRDefault="00D2294E" w:rsidP="005D4859">
      <w:pPr>
        <w:tabs>
          <w:tab w:val="left" w:pos="996"/>
        </w:tabs>
        <w:jc w:val="both"/>
        <w:rPr>
          <w:sz w:val="20"/>
        </w:rPr>
      </w:pPr>
    </w:p>
    <w:p w:rsidR="00D2294E" w:rsidRPr="00DC5DA7" w:rsidRDefault="00D2294E" w:rsidP="005D4859">
      <w:pPr>
        <w:tabs>
          <w:tab w:val="left" w:pos="996"/>
        </w:tabs>
        <w:jc w:val="both"/>
        <w:rPr>
          <w:sz w:val="20"/>
        </w:rPr>
      </w:pPr>
    </w:p>
    <w:p w:rsidR="00D2294E" w:rsidRPr="00DC5DA7" w:rsidRDefault="00D2294E" w:rsidP="005D4859">
      <w:pPr>
        <w:tabs>
          <w:tab w:val="left" w:pos="996"/>
        </w:tabs>
        <w:jc w:val="both"/>
        <w:rPr>
          <w:sz w:val="20"/>
        </w:rPr>
      </w:pPr>
    </w:p>
    <w:p w:rsidR="00D2294E" w:rsidRPr="00DC5DA7" w:rsidRDefault="00D2294E" w:rsidP="005D4859">
      <w:pPr>
        <w:tabs>
          <w:tab w:val="left" w:pos="996"/>
        </w:tabs>
        <w:jc w:val="both"/>
        <w:rPr>
          <w:sz w:val="20"/>
        </w:rPr>
      </w:pPr>
    </w:p>
    <w:p w:rsidR="00D2294E" w:rsidRDefault="00D2294E" w:rsidP="005D4859">
      <w:pPr>
        <w:tabs>
          <w:tab w:val="left" w:pos="996"/>
        </w:tabs>
        <w:jc w:val="both"/>
        <w:rPr>
          <w:sz w:val="20"/>
        </w:rPr>
      </w:pPr>
    </w:p>
    <w:p w:rsidR="00F72D77" w:rsidRDefault="00F72D77" w:rsidP="005D4859">
      <w:pPr>
        <w:tabs>
          <w:tab w:val="left" w:pos="996"/>
        </w:tabs>
        <w:jc w:val="both"/>
        <w:rPr>
          <w:sz w:val="20"/>
        </w:rPr>
      </w:pPr>
    </w:p>
    <w:p w:rsidR="00F72D77" w:rsidRDefault="00F72D77" w:rsidP="005D4859">
      <w:pPr>
        <w:tabs>
          <w:tab w:val="left" w:pos="996"/>
        </w:tabs>
        <w:jc w:val="both"/>
        <w:rPr>
          <w:sz w:val="20"/>
        </w:rPr>
      </w:pPr>
    </w:p>
    <w:p w:rsidR="00F72D77" w:rsidRDefault="00F72D77" w:rsidP="005D4859">
      <w:pPr>
        <w:tabs>
          <w:tab w:val="left" w:pos="996"/>
        </w:tabs>
        <w:jc w:val="both"/>
        <w:rPr>
          <w:sz w:val="20"/>
        </w:rPr>
      </w:pPr>
    </w:p>
    <w:p w:rsidR="00F72D77" w:rsidRDefault="00F72D77" w:rsidP="005D4859">
      <w:pPr>
        <w:tabs>
          <w:tab w:val="left" w:pos="996"/>
        </w:tabs>
        <w:jc w:val="both"/>
        <w:rPr>
          <w:sz w:val="20"/>
        </w:rPr>
      </w:pPr>
    </w:p>
    <w:p w:rsidR="00F72D77" w:rsidRPr="00DC5DA7" w:rsidRDefault="00F72D77" w:rsidP="005D4859">
      <w:pPr>
        <w:tabs>
          <w:tab w:val="left" w:pos="996"/>
        </w:tabs>
        <w:jc w:val="both"/>
        <w:rPr>
          <w:sz w:val="20"/>
        </w:rPr>
      </w:pPr>
    </w:p>
    <w:p w:rsidR="00D2294E" w:rsidRPr="00DC5DA7" w:rsidRDefault="001F1929" w:rsidP="005D4859">
      <w:pPr>
        <w:tabs>
          <w:tab w:val="left" w:pos="996"/>
        </w:tabs>
        <w:jc w:val="both"/>
        <w:rPr>
          <w:sz w:val="20"/>
        </w:rPr>
      </w:pPr>
      <w:r w:rsidRPr="001F1929">
        <w:rPr>
          <w:noProof/>
          <w:lang w:eastAsia="ru-RU"/>
        </w:rPr>
        <w:pict>
          <v:group id="_x0000_s1470" style="position:absolute;left:0;text-align:left;margin-left:281.15pt;margin-top:39.3pt;width:36.85pt;height:19.85pt;z-index:211" coordorigin="2280,3615" coordsize="737,397">
            <v:shape id="_x0000_s1471" type="#_x0000_t32" style="position:absolute;left:2280;top:3810;width:340;height:0" o:connectortype="straight"/>
            <v:shape id="_x0000_s1472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6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473" style="position:absolute;left:0;text-align:left;margin-left:318pt;margin-top:3.95pt;width:36.85pt;height:19.85pt;z-index:210" coordorigin="2280,3615" coordsize="737,397">
            <v:shape id="_x0000_s1474" type="#_x0000_t32" style="position:absolute;left:2280;top:3810;width:340;height:0" o:connectortype="straight"/>
            <v:shape id="_x0000_s1475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7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476" style="position:absolute;left:0;text-align:left;margin-left:281.15pt;margin-top:3.95pt;width:36.85pt;height:19.85pt;z-index:209" coordorigin="2280,3615" coordsize="737,397">
            <v:shape id="_x0000_s1477" type="#_x0000_t32" style="position:absolute;left:2280;top:3810;width:340;height:0" o:connectortype="straight"/>
            <v:shape id="_x0000_s1478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6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479" style="position:absolute;left:0;text-align:left;margin-left:244.3pt;margin-top:39.3pt;width:36.85pt;height:19.85pt;z-index:208" coordorigin="2280,3615" coordsize="737,397">
            <v:shape id="_x0000_s1480" type="#_x0000_t32" style="position:absolute;left:2280;top:3810;width:340;height:0" o:connectortype="straight"/>
            <v:shape id="_x0000_s1481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482" style="position:absolute;left:0;text-align:left;margin-left:244.3pt;margin-top:3.95pt;width:36.85pt;height:19.85pt;z-index:207" coordorigin="2280,3615" coordsize="737,397">
            <v:shape id="_x0000_s1483" type="#_x0000_t32" style="position:absolute;left:2280;top:3810;width:340;height:0" o:connectortype="straight"/>
            <v:shape id="_x0000_s1484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485" style="position:absolute;left:0;text-align:left;margin-left:318pt;margin-top:39.3pt;width:36.85pt;height:19.85pt;z-index:212" coordorigin="2280,3615" coordsize="737,397">
            <v:shape id="_x0000_s1486" type="#_x0000_t32" style="position:absolute;left:2280;top:3810;width:340;height:0" o:connectortype="straight"/>
            <v:shape id="_x0000_s1487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7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488" style="position:absolute;left:0;text-align:left;margin-left:170.6pt;margin-top:39.3pt;width:36.85pt;height:19.85pt;z-index:197" coordorigin="2280,3615" coordsize="737,397">
            <v:shape id="_x0000_s1489" type="#_x0000_t32" style="position:absolute;left:2280;top:3810;width:340;height:0" o:connectortype="straight"/>
            <v:shape id="_x0000_s1490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491" style="position:absolute;left:0;text-align:left;margin-left:207.45pt;margin-top:3.95pt;width:36.85pt;height:19.85pt;z-index:196" coordorigin="2280,3615" coordsize="737,397">
            <v:shape id="_x0000_s1492" type="#_x0000_t32" style="position:absolute;left:2280;top:3810;width:340;height:0" o:connectortype="straight"/>
            <v:shape id="_x0000_s1493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494" style="position:absolute;left:0;text-align:left;margin-left:170.6pt;margin-top:3.95pt;width:36.85pt;height:19.85pt;z-index:195" coordorigin="2280,3615" coordsize="737,397">
            <v:shape id="_x0000_s1495" type="#_x0000_t32" style="position:absolute;left:2280;top:3810;width:340;height:0" o:connectortype="straight"/>
            <v:shape id="_x0000_s1496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497" style="position:absolute;left:0;text-align:left;margin-left:133.75pt;margin-top:39.3pt;width:36.85pt;height:19.85pt;z-index:194" coordorigin="2280,3615" coordsize="737,397">
            <v:shape id="_x0000_s1498" type="#_x0000_t32" style="position:absolute;left:2280;top:3810;width:340;height:0" o:connectortype="straight"/>
            <v:shape id="_x0000_s1499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500" style="position:absolute;left:0;text-align:left;margin-left:133.75pt;margin-top:3.95pt;width:36.85pt;height:19.85pt;z-index:193" coordorigin="2280,3615" coordsize="737,397">
            <v:shape id="_x0000_s1501" type="#_x0000_t32" style="position:absolute;left:2280;top:3810;width:340;height:0" o:connectortype="straight"/>
            <v:shape id="_x0000_s1502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1503" type="#_x0000_t32" style="position:absolute;left:0;text-align:left;margin-left:133.75pt;margin-top:29.3pt;width:0;height:19.85pt;flip:y;z-index:192" o:connectortype="straight"/>
        </w:pict>
      </w:r>
      <w:r w:rsidRPr="001F1929">
        <w:rPr>
          <w:noProof/>
          <w:lang w:eastAsia="ru-RU"/>
        </w:rPr>
        <w:pict>
          <v:shape id="_x0000_s1504" type="#_x0000_t32" style="position:absolute;left:0;text-align:left;margin-left:133.75pt;margin-top:13.8pt;width:0;height:17pt;flip:y;z-index:191" o:connectortype="straight"/>
        </w:pict>
      </w:r>
      <w:r w:rsidRPr="001F1929">
        <w:rPr>
          <w:noProof/>
          <w:lang w:eastAsia="ru-RU"/>
        </w:rPr>
        <w:pict>
          <v:group id="_x0000_s1505" style="position:absolute;left:0;text-align:left;margin-left:207.45pt;margin-top:39.3pt;width:36.85pt;height:19.85pt;z-index:198" coordorigin="2280,3615" coordsize="737,397">
            <v:shape id="_x0000_s1506" type="#_x0000_t32" style="position:absolute;left:2280;top:3810;width:340;height:0" o:connectortype="straight"/>
            <v:shape id="_x0000_s1507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</w:p>
    <w:p w:rsidR="00D2294E" w:rsidRPr="00DC5DA7" w:rsidRDefault="001F1929" w:rsidP="005D4859">
      <w:pPr>
        <w:tabs>
          <w:tab w:val="left" w:pos="996"/>
        </w:tabs>
        <w:jc w:val="both"/>
        <w:rPr>
          <w:sz w:val="20"/>
        </w:rPr>
      </w:pPr>
      <w:r w:rsidRPr="001F1929">
        <w:rPr>
          <w:noProof/>
          <w:lang w:eastAsia="ru-RU"/>
        </w:rPr>
        <w:pict>
          <v:group id="_x0000_s1508" style="position:absolute;left:0;text-align:left;margin-left:445.6pt;margin-top:7.95pt;width:36.85pt;height:19.85pt;z-index:225" coordorigin="2280,3615" coordsize="737,397">
            <v:shape id="_x0000_s1509" type="#_x0000_t32" style="position:absolute;left:2280;top:3810;width:340;height:0" o:connectortype="straight"/>
            <v:shape id="_x0000_s1510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9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511" style="position:absolute;left:0;text-align:left;margin-left:408.75pt;margin-top:7.95pt;width:36.85pt;height:19.85pt;z-index:224" coordorigin="2280,3615" coordsize="737,397">
            <v:shape id="_x0000_s1512" type="#_x0000_t32" style="position:absolute;left:2280;top:3810;width:340;height:0" o:connectortype="straight"/>
            <v:shape id="_x0000_s1513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6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514" style="position:absolute;left:0;text-align:left;margin-left:371.9pt;margin-top:7.95pt;width:36.85pt;height:19.85pt;z-index:223" coordorigin="2280,3615" coordsize="737,397">
            <v:shape id="_x0000_s1515" type="#_x0000_t32" style="position:absolute;left:2280;top:3810;width:340;height:0" o:connectortype="straight"/>
            <v:shape id="_x0000_s1516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8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1517" type="#_x0000_t32" style="position:absolute;left:0;text-align:left;margin-left:371.9pt;margin-top:17.8pt;width:0;height:19.85pt;flip:y;z-index:222" o:connectortype="straight"/>
        </w:pict>
      </w:r>
      <w:r w:rsidRPr="001F1929">
        <w:rPr>
          <w:noProof/>
          <w:lang w:eastAsia="ru-RU"/>
        </w:rPr>
        <w:pict>
          <v:shape id="_x0000_s1518" type="#_x0000_t32" style="position:absolute;left:0;text-align:left;margin-left:371.9pt;margin-top:2.3pt;width:0;height:17pt;flip:y;z-index:221" o:connectortype="straight"/>
        </w:pict>
      </w:r>
      <w:r w:rsidRPr="001F1929">
        <w:rPr>
          <w:noProof/>
          <w:lang w:eastAsia="ru-RU"/>
        </w:rPr>
        <w:pict>
          <v:shape id="_x0000_s1519" type="#_x0000_t32" style="position:absolute;left:0;text-align:left;margin-left:354.9pt;margin-top:37.55pt;width:17pt;height:0;z-index:220" o:connectortype="straight"/>
        </w:pict>
      </w:r>
      <w:r w:rsidRPr="001F1929">
        <w:rPr>
          <w:noProof/>
          <w:lang w:eastAsia="ru-RU"/>
        </w:rPr>
        <w:pict>
          <v:shape id="_x0000_s1520" type="#_x0000_t32" style="position:absolute;left:0;text-align:left;margin-left:354.9pt;margin-top:2.3pt;width:17pt;height:0;z-index:219" o:connectortype="straight"/>
        </w:pict>
      </w:r>
      <w:r w:rsidRPr="001F1929">
        <w:rPr>
          <w:noProof/>
          <w:lang w:eastAsia="ru-RU"/>
        </w:rPr>
        <w:pict>
          <v:group id="_x0000_s1521" style="position:absolute;left:0;text-align:left;margin-left:482.45pt;margin-top:7.95pt;width:36.85pt;height:19.85pt;z-index:226" coordorigin="2280,3615" coordsize="737,397">
            <v:shape id="_x0000_s1522" type="#_x0000_t32" style="position:absolute;left:2280;top:3810;width:340;height:0" o:connectortype="straight"/>
            <v:shape id="_x0000_s1523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10</w:t>
                    </w:r>
                  </w:p>
                </w:txbxContent>
              </v:textbox>
            </v:shape>
          </v:group>
        </w:pict>
      </w:r>
    </w:p>
    <w:p w:rsidR="00D2294E" w:rsidRPr="00DC5DA7" w:rsidRDefault="001F1929" w:rsidP="005D4859">
      <w:pPr>
        <w:tabs>
          <w:tab w:val="left" w:pos="996"/>
        </w:tabs>
        <w:jc w:val="both"/>
        <w:rPr>
          <w:sz w:val="20"/>
        </w:rPr>
      </w:pPr>
      <w:r w:rsidRPr="001F1929">
        <w:rPr>
          <w:noProof/>
          <w:lang w:eastAsia="ru-RU"/>
        </w:rPr>
        <w:pict>
          <v:shape id="_x0000_s1524" type="#_x0000_t32" style="position:absolute;left:0;text-align:left;margin-left:536.3pt;margin-top:5.6pt;width:0;height:42.5pt;flip:y;z-index:235" o:connectortype="straight"/>
        </w:pict>
      </w:r>
      <w:r w:rsidRPr="001F1929">
        <w:rPr>
          <w:noProof/>
          <w:lang w:eastAsia="ru-RU"/>
        </w:rPr>
        <w:pict>
          <v:shape id="_x0000_s1525" type="#_x0000_t32" style="position:absolute;left:0;text-align:left;margin-left:519.3pt;margin-top:6.3pt;width:17pt;height:0;z-index:237" o:connectortype="straight"/>
        </w:pict>
      </w:r>
      <w:r w:rsidRPr="001F1929">
        <w:rPr>
          <w:noProof/>
          <w:lang w:eastAsia="ru-RU"/>
        </w:rPr>
        <w:pict>
          <v:shape id="_x0000_s1526" type="#_x0000_t32" style="position:absolute;left:0;text-align:left;margin-left:519.3pt;margin-top:87.75pt;width:17pt;height:0;z-index:238" o:connectortype="straight"/>
        </w:pict>
      </w:r>
      <w:r w:rsidRPr="001F1929">
        <w:rPr>
          <w:noProof/>
          <w:lang w:eastAsia="ru-RU"/>
        </w:rPr>
        <w:pict>
          <v:shape id="_x0000_s1527" type="#_x0000_t32" style="position:absolute;left:0;text-align:left;margin-left:116.75pt;margin-top:8.8pt;width:17pt;height:0;z-index:189" o:connectortype="straight"/>
        </w:pict>
      </w:r>
      <w:r w:rsidRPr="001F1929">
        <w:rPr>
          <w:noProof/>
          <w:lang w:eastAsia="ru-RU"/>
        </w:rPr>
        <w:pict>
          <v:shape id="_x0000_s1528" type="#_x0000_t32" style="position:absolute;left:0;text-align:left;margin-left:116.75pt;margin-top:48.1pt;width:0;height:42.5pt;flip:y;z-index:188" o:connectortype="straight"/>
        </w:pict>
      </w:r>
      <w:r w:rsidRPr="001F1929">
        <w:rPr>
          <w:noProof/>
          <w:lang w:eastAsia="ru-RU"/>
        </w:rPr>
        <w:pict>
          <v:shape id="_x0000_s1529" type="#_x0000_t32" style="position:absolute;left:0;text-align:left;margin-left:116.75pt;margin-top:8.75pt;width:0;height:42.5pt;flip:y;z-index:187" o:connectortype="straight"/>
        </w:pict>
      </w:r>
      <w:r w:rsidRPr="001F1929">
        <w:rPr>
          <w:noProof/>
          <w:lang w:eastAsia="ru-RU"/>
        </w:rPr>
        <w:pict>
          <v:shape id="_x0000_s1530" type="#_x0000_t32" style="position:absolute;left:0;text-align:left;margin-left:116.75pt;margin-top:90.25pt;width:17pt;height:0;z-index:190" o:connectortype="straight"/>
        </w:pict>
      </w:r>
    </w:p>
    <w:p w:rsidR="00D2294E" w:rsidRPr="00DC5DA7" w:rsidRDefault="00D2294E" w:rsidP="005D4859">
      <w:pPr>
        <w:tabs>
          <w:tab w:val="left" w:pos="996"/>
        </w:tabs>
        <w:jc w:val="both"/>
        <w:rPr>
          <w:sz w:val="20"/>
        </w:rPr>
      </w:pPr>
    </w:p>
    <w:p w:rsidR="00D2294E" w:rsidRPr="00DC5DA7" w:rsidRDefault="00D2294E" w:rsidP="005D4859">
      <w:pPr>
        <w:tabs>
          <w:tab w:val="left" w:pos="996"/>
        </w:tabs>
        <w:jc w:val="both"/>
        <w:rPr>
          <w:sz w:val="20"/>
        </w:rPr>
      </w:pPr>
    </w:p>
    <w:p w:rsidR="00D2294E" w:rsidRPr="00DC5DA7" w:rsidRDefault="001F1929" w:rsidP="005D4859">
      <w:pPr>
        <w:tabs>
          <w:tab w:val="left" w:pos="996"/>
        </w:tabs>
        <w:jc w:val="both"/>
        <w:rPr>
          <w:sz w:val="20"/>
        </w:rPr>
      </w:pPr>
      <w:r w:rsidRPr="001F1929">
        <w:rPr>
          <w:noProof/>
          <w:lang w:eastAsia="ru-RU"/>
        </w:rPr>
        <w:pict>
          <v:shape id="_x0000_s1531" type="#_x0000_t32" style="position:absolute;left:0;text-align:left;margin-left:573.15pt;margin-top:10.75pt;width:17pt;height:0;z-index:240" o:connectortype="straight"/>
        </w:pict>
      </w:r>
      <w:r w:rsidRPr="001F1929">
        <w:rPr>
          <w:noProof/>
          <w:lang w:eastAsia="ru-RU"/>
        </w:rPr>
        <w:pict>
          <v:group id="_x0000_s1532" style="position:absolute;left:0;text-align:left;margin-left:536.3pt;margin-top:1.65pt;width:36.85pt;height:19.85pt;z-index:239" coordorigin="2280,3615" coordsize="737,397">
            <v:shape id="_x0000_s1533" type="#_x0000_t32" style="position:absolute;left:2280;top:3810;width:340;height:0" o:connectortype="straight"/>
            <v:shape id="_x0000_s1534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11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1535" type="#_x0000_t32" style="position:absolute;left:0;text-align:left;margin-left:536.3pt;margin-top:10.75pt;width:0;height:42.5pt;flip:y;z-index:236" o:connectortype="straight"/>
        </w:pict>
      </w:r>
      <w:r w:rsidRPr="001F1929">
        <w:rPr>
          <w:noProof/>
          <w:lang w:eastAsia="ru-RU"/>
        </w:rPr>
        <w:pict>
          <v:group id="_x0000_s1536" style="position:absolute;left:0;text-align:left;margin-left:26.05pt;margin-top:3.85pt;width:36.85pt;height:19.85pt;z-index:184" coordorigin="2280,3615" coordsize="737,397">
            <v:shape id="_x0000_s1537" type="#_x0000_t32" style="position:absolute;left:2280;top:3810;width:340;height:0" o:connectortype="straight"/>
            <v:shape id="_x0000_s1538" type="#_x0000_t109" style="position:absolute;left:2620;top:3615;width:397;height:397;v-text-anchor:middle">
              <v:textbox style="mso-next-textbox:#_x0000_s1538"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539" style="position:absolute;left:0;text-align:left;margin-left:62.9pt;margin-top:3.85pt;width:36.85pt;height:19.85pt;z-index:185" coordorigin="2280,3615" coordsize="737,397">
            <v:shape id="_x0000_s1540" type="#_x0000_t32" style="position:absolute;left:2280;top:3810;width:340;height:0" o:connectortype="straight"/>
            <v:shape id="_x0000_s1541" type="#_x0000_t109" style="position:absolute;left:2620;top:3615;width:397;height:397;v-text-anchor:middle">
              <v:textbox style="mso-next-textbox:#_x0000_s1541"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</v:group>
        </w:pict>
      </w:r>
    </w:p>
    <w:p w:rsidR="00D2294E" w:rsidRPr="00DC5DA7" w:rsidRDefault="001F1929" w:rsidP="005D4859">
      <w:pPr>
        <w:tabs>
          <w:tab w:val="left" w:pos="996"/>
        </w:tabs>
        <w:jc w:val="both"/>
        <w:rPr>
          <w:sz w:val="20"/>
        </w:rPr>
      </w:pPr>
      <w:r w:rsidRPr="001F1929">
        <w:rPr>
          <w:noProof/>
          <w:lang w:eastAsia="ru-RU"/>
        </w:rPr>
        <w:pict>
          <v:group id="_x0000_s1542" style="position:absolute;left:0;text-align:left;margin-left:408.75pt;margin-top:32.45pt;width:36.85pt;height:19.85pt;z-index:232" coordorigin="2280,3615" coordsize="737,397">
            <v:shape id="_x0000_s1543" type="#_x0000_t32" style="position:absolute;left:2280;top:3810;width:340;height:0" o:connectortype="straight"/>
            <v:shape id="_x0000_s1544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6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545" style="position:absolute;left:0;text-align:left;margin-left:371.9pt;margin-top:32.45pt;width:36.85pt;height:19.85pt;z-index:231" coordorigin="2280,3615" coordsize="737,397">
            <v:shape id="_x0000_s1546" type="#_x0000_t32" style="position:absolute;left:2280;top:3810;width:340;height:0" o:connectortype="straight"/>
            <v:shape id="_x0000_s1547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8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1548" type="#_x0000_t32" style="position:absolute;left:0;text-align:left;margin-left:371.9pt;margin-top:42.3pt;width:0;height:19.85pt;flip:y;z-index:230" o:connectortype="straight"/>
        </w:pict>
      </w:r>
      <w:r w:rsidRPr="001F1929">
        <w:rPr>
          <w:noProof/>
          <w:lang w:eastAsia="ru-RU"/>
        </w:rPr>
        <w:pict>
          <v:shape id="_x0000_s1549" type="#_x0000_t32" style="position:absolute;left:0;text-align:left;margin-left:371.9pt;margin-top:26.8pt;width:0;height:17pt;flip:y;z-index:229" o:connectortype="straight"/>
        </w:pict>
      </w:r>
      <w:r w:rsidRPr="001F1929">
        <w:rPr>
          <w:noProof/>
          <w:lang w:eastAsia="ru-RU"/>
        </w:rPr>
        <w:pict>
          <v:shape id="_x0000_s1550" type="#_x0000_t32" style="position:absolute;left:0;text-align:left;margin-left:354.9pt;margin-top:62.05pt;width:17pt;height:0;z-index:228" o:connectortype="straight"/>
        </w:pict>
      </w:r>
      <w:r w:rsidRPr="001F1929">
        <w:rPr>
          <w:noProof/>
          <w:lang w:eastAsia="ru-RU"/>
        </w:rPr>
        <w:pict>
          <v:shape id="_x0000_s1551" type="#_x0000_t32" style="position:absolute;left:0;text-align:left;margin-left:354.9pt;margin-top:26.8pt;width:17pt;height:0;z-index:227" o:connectortype="straight"/>
        </w:pict>
      </w:r>
      <w:r w:rsidRPr="001F1929">
        <w:rPr>
          <w:noProof/>
          <w:lang w:eastAsia="ru-RU"/>
        </w:rPr>
        <w:pict>
          <v:group id="_x0000_s1552" style="position:absolute;left:0;text-align:left;margin-left:482.45pt;margin-top:32.45pt;width:36.85pt;height:19.85pt;z-index:234" coordorigin="2280,3615" coordsize="737,397">
            <v:shape id="_x0000_s1553" type="#_x0000_t32" style="position:absolute;left:2280;top:3810;width:340;height:0" o:connectortype="straight"/>
            <v:shape id="_x0000_s1554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10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555" style="position:absolute;left:0;text-align:left;margin-left:445.6pt;margin-top:32.45pt;width:36.85pt;height:19.85pt;z-index:233" coordorigin="2280,3615" coordsize="737,397">
            <v:shape id="_x0000_s1556" type="#_x0000_t32" style="position:absolute;left:2280;top:3810;width:340;height:0" o:connectortype="straight"/>
            <v:shape id="_x0000_s1557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9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558" style="position:absolute;left:0;text-align:left;margin-left:318pt;margin-top:16.95pt;width:36.85pt;height:19.85pt;z-index:216" coordorigin="2280,3615" coordsize="737,397">
            <v:shape id="_x0000_s1559" type="#_x0000_t32" style="position:absolute;left:2280;top:3810;width:340;height:0" o:connectortype="straight"/>
            <v:shape id="_x0000_s1560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7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561" style="position:absolute;left:0;text-align:left;margin-left:281.15pt;margin-top:16.95pt;width:36.85pt;height:19.85pt;z-index:215" coordorigin="2280,3615" coordsize="737,397">
            <v:shape id="_x0000_s1562" type="#_x0000_t32" style="position:absolute;left:2280;top:3810;width:340;height:0" o:connectortype="straight"/>
            <v:shape id="_x0000_s1563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6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564" style="position:absolute;left:0;text-align:left;margin-left:244.3pt;margin-top:52.3pt;width:36.85pt;height:19.85pt;z-index:214" coordorigin="2280,3615" coordsize="737,397">
            <v:shape id="_x0000_s1565" type="#_x0000_t32" style="position:absolute;left:2280;top:3810;width:340;height:0" o:connectortype="straight"/>
            <v:shape id="_x0000_s1566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567" style="position:absolute;left:0;text-align:left;margin-left:244.3pt;margin-top:16.95pt;width:36.85pt;height:19.85pt;z-index:213" coordorigin="2280,3615" coordsize="737,397">
            <v:shape id="_x0000_s1568" type="#_x0000_t32" style="position:absolute;left:2280;top:3810;width:340;height:0" o:connectortype="straight"/>
            <v:shape id="_x0000_s1569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570" style="position:absolute;left:0;text-align:left;margin-left:318pt;margin-top:52.3pt;width:36.85pt;height:19.85pt;z-index:218" coordorigin="2280,3615" coordsize="737,397">
            <v:shape id="_x0000_s1571" type="#_x0000_t32" style="position:absolute;left:2280;top:3810;width:340;height:0" o:connectortype="straight"/>
            <v:shape id="_x0000_s1572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7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573" style="position:absolute;left:0;text-align:left;margin-left:281.15pt;margin-top:52.3pt;width:36.85pt;height:19.85pt;z-index:217" coordorigin="2280,3615" coordsize="737,397">
            <v:shape id="_x0000_s1574" type="#_x0000_t32" style="position:absolute;left:2280;top:3810;width:340;height:0" o:connectortype="straight"/>
            <v:shape id="_x0000_s1575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6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576" style="position:absolute;left:0;text-align:left;margin-left:207.45pt;margin-top:16.95pt;width:36.85pt;height:19.85pt;z-index:204" coordorigin="2280,3615" coordsize="737,397">
            <v:shape id="_x0000_s1577" type="#_x0000_t32" style="position:absolute;left:2280;top:3810;width:340;height:0" o:connectortype="straight"/>
            <v:shape id="_x0000_s1578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579" style="position:absolute;left:0;text-align:left;margin-left:170.6pt;margin-top:16.95pt;width:36.85pt;height:19.85pt;z-index:203" coordorigin="2280,3615" coordsize="737,397">
            <v:shape id="_x0000_s1580" type="#_x0000_t32" style="position:absolute;left:2280;top:3810;width:340;height:0" o:connectortype="straight"/>
            <v:shape id="_x0000_s1581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582" style="position:absolute;left:0;text-align:left;margin-left:133.75pt;margin-top:52.3pt;width:36.85pt;height:19.85pt;z-index:202" coordorigin="2280,3615" coordsize="737,397">
            <v:shape id="_x0000_s1583" type="#_x0000_t32" style="position:absolute;left:2280;top:3810;width:340;height:0" o:connectortype="straight"/>
            <v:shape id="_x0000_s1584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585" style="position:absolute;left:0;text-align:left;margin-left:133.75pt;margin-top:16.95pt;width:36.85pt;height:19.85pt;z-index:201" coordorigin="2280,3615" coordsize="737,397">
            <v:shape id="_x0000_s1586" type="#_x0000_t32" style="position:absolute;left:2280;top:3810;width:340;height:0" o:connectortype="straight"/>
            <v:shape id="_x0000_s1587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1588" type="#_x0000_t32" style="position:absolute;left:0;text-align:left;margin-left:133.75pt;margin-top:42.3pt;width:0;height:19.85pt;flip:y;z-index:200" o:connectortype="straight"/>
        </w:pict>
      </w:r>
      <w:r w:rsidRPr="001F1929">
        <w:rPr>
          <w:noProof/>
          <w:lang w:eastAsia="ru-RU"/>
        </w:rPr>
        <w:pict>
          <v:shape id="_x0000_s1589" type="#_x0000_t32" style="position:absolute;left:0;text-align:left;margin-left:133.75pt;margin-top:26.8pt;width:0;height:17pt;flip:y;z-index:199" o:connectortype="straight"/>
        </w:pict>
      </w:r>
      <w:r w:rsidRPr="001F1929">
        <w:rPr>
          <w:noProof/>
          <w:lang w:eastAsia="ru-RU"/>
        </w:rPr>
        <w:pict>
          <v:group id="_x0000_s1590" style="position:absolute;left:0;text-align:left;margin-left:207.45pt;margin-top:52.3pt;width:36.85pt;height:19.85pt;z-index:206" coordorigin="2280,3615" coordsize="737,397">
            <v:shape id="_x0000_s1591" type="#_x0000_t32" style="position:absolute;left:2280;top:3810;width:340;height:0" o:connectortype="straight"/>
            <v:shape id="_x0000_s1592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593" style="position:absolute;left:0;text-align:left;margin-left:170.6pt;margin-top:52.3pt;width:36.85pt;height:19.85pt;z-index:205" coordorigin="2280,3615" coordsize="737,397">
            <v:shape id="_x0000_s1594" type="#_x0000_t32" style="position:absolute;left:2280;top:3810;width:340;height:0" o:connectortype="straight"/>
            <v:shape id="_x0000_s1595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2A44D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1596" type="#_x0000_t32" style="position:absolute;left:0;text-align:left;margin-left:99.75pt;margin-top:2.1pt;width:17pt;height:0;z-index:186" o:connectortype="straight"/>
        </w:pict>
      </w:r>
    </w:p>
    <w:p w:rsidR="00D2294E" w:rsidRPr="00DC5DA7" w:rsidRDefault="00D2294E" w:rsidP="00AC024C">
      <w:pPr>
        <w:rPr>
          <w:sz w:val="20"/>
        </w:rPr>
      </w:pPr>
    </w:p>
    <w:p w:rsidR="00D2294E" w:rsidRPr="00DC5DA7" w:rsidRDefault="00D2294E" w:rsidP="00AC024C">
      <w:pPr>
        <w:rPr>
          <w:sz w:val="20"/>
        </w:rPr>
      </w:pPr>
    </w:p>
    <w:p w:rsidR="00D2294E" w:rsidRPr="00DC5DA7" w:rsidRDefault="00D2294E" w:rsidP="00AC024C">
      <w:pPr>
        <w:rPr>
          <w:sz w:val="20"/>
        </w:rPr>
      </w:pPr>
    </w:p>
    <w:p w:rsidR="00D2294E" w:rsidRPr="00DC5DA7" w:rsidRDefault="00D2294E" w:rsidP="00AC024C">
      <w:pPr>
        <w:rPr>
          <w:sz w:val="20"/>
        </w:rPr>
      </w:pPr>
    </w:p>
    <w:p w:rsidR="00D2294E" w:rsidRPr="00DC5DA7" w:rsidRDefault="00D2294E" w:rsidP="00AC024C">
      <w:pPr>
        <w:rPr>
          <w:sz w:val="20"/>
        </w:rPr>
      </w:pPr>
    </w:p>
    <w:p w:rsidR="00D2294E" w:rsidRPr="00DC5DA7" w:rsidRDefault="00D2294E" w:rsidP="00AC024C">
      <w:pPr>
        <w:rPr>
          <w:sz w:val="20"/>
        </w:rPr>
      </w:pPr>
    </w:p>
    <w:p w:rsidR="00D2294E" w:rsidRPr="00DC5DA7" w:rsidRDefault="00D2294E" w:rsidP="00AC024C">
      <w:pPr>
        <w:rPr>
          <w:sz w:val="20"/>
        </w:rPr>
      </w:pPr>
    </w:p>
    <w:p w:rsidR="00D2294E" w:rsidRPr="00DC5DA7" w:rsidRDefault="00D2294E" w:rsidP="00AC024C">
      <w:pPr>
        <w:rPr>
          <w:sz w:val="20"/>
        </w:rPr>
      </w:pPr>
    </w:p>
    <w:p w:rsidR="00D2294E" w:rsidRPr="00DC5DA7" w:rsidRDefault="00D2294E" w:rsidP="00AC024C">
      <w:pPr>
        <w:rPr>
          <w:sz w:val="20"/>
        </w:rPr>
      </w:pPr>
    </w:p>
    <w:p w:rsidR="00D2294E" w:rsidRPr="00DC5DA7" w:rsidRDefault="00D2294E" w:rsidP="00AC024C">
      <w:pPr>
        <w:rPr>
          <w:sz w:val="20"/>
        </w:rPr>
      </w:pPr>
    </w:p>
    <w:p w:rsidR="00D2294E" w:rsidRPr="00DC5DA7" w:rsidRDefault="00D2294E" w:rsidP="00AC024C">
      <w:pPr>
        <w:rPr>
          <w:sz w:val="20"/>
        </w:rPr>
      </w:pPr>
    </w:p>
    <w:p w:rsidR="00D2294E" w:rsidRPr="00DC5DA7" w:rsidRDefault="00D2294E" w:rsidP="00AC024C">
      <w:pPr>
        <w:rPr>
          <w:sz w:val="20"/>
        </w:rPr>
      </w:pPr>
    </w:p>
    <w:p w:rsidR="00D2294E" w:rsidRPr="00DE399F" w:rsidRDefault="00D2294E" w:rsidP="009A7D67">
      <w:pPr>
        <w:tabs>
          <w:tab w:val="left" w:pos="2640"/>
        </w:tabs>
        <w:jc w:val="center"/>
        <w:rPr>
          <w:sz w:val="28"/>
          <w:szCs w:val="28"/>
        </w:rPr>
      </w:pPr>
      <w:r w:rsidRPr="00DE399F">
        <w:rPr>
          <w:sz w:val="28"/>
          <w:szCs w:val="28"/>
        </w:rPr>
        <w:t>Рис. П.4.  Детализированная структурная схема надежности источников давления Ил-62</w:t>
      </w:r>
    </w:p>
    <w:p w:rsidR="00D2294E" w:rsidRPr="00DE399F" w:rsidRDefault="00D2294E" w:rsidP="009A7D67">
      <w:pPr>
        <w:tabs>
          <w:tab w:val="left" w:pos="2640"/>
        </w:tabs>
        <w:jc w:val="both"/>
        <w:rPr>
          <w:sz w:val="28"/>
          <w:szCs w:val="28"/>
        </w:rPr>
      </w:pPr>
    </w:p>
    <w:p w:rsidR="00D2294E" w:rsidRPr="00DE399F" w:rsidRDefault="00D2294E" w:rsidP="009A7D67">
      <w:pPr>
        <w:tabs>
          <w:tab w:val="left" w:pos="2640"/>
        </w:tabs>
        <w:jc w:val="both"/>
        <w:rPr>
          <w:sz w:val="28"/>
          <w:szCs w:val="28"/>
        </w:rPr>
      </w:pPr>
    </w:p>
    <w:p w:rsidR="00D2294E" w:rsidRPr="00DE399F" w:rsidRDefault="00D2294E" w:rsidP="009A7D67">
      <w:pPr>
        <w:tabs>
          <w:tab w:val="left" w:pos="2640"/>
        </w:tabs>
        <w:jc w:val="both"/>
        <w:rPr>
          <w:sz w:val="28"/>
          <w:szCs w:val="28"/>
        </w:rPr>
      </w:pPr>
    </w:p>
    <w:p w:rsidR="00D2294E" w:rsidRPr="00DE399F" w:rsidRDefault="00D2294E" w:rsidP="009A7D67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1 – гидробак</w:t>
      </w:r>
      <w:r w:rsidR="00F72D77">
        <w:rPr>
          <w:sz w:val="28"/>
          <w:szCs w:val="28"/>
        </w:rPr>
        <w:t>;</w:t>
      </w:r>
      <w:r w:rsidRPr="00DE399F">
        <w:rPr>
          <w:sz w:val="28"/>
          <w:szCs w:val="28"/>
        </w:rPr>
        <w:t xml:space="preserve">                                                      7 – обратный клапан</w:t>
      </w:r>
      <w:r w:rsidR="00F72D77">
        <w:rPr>
          <w:sz w:val="28"/>
          <w:szCs w:val="28"/>
        </w:rPr>
        <w:t>;</w:t>
      </w:r>
    </w:p>
    <w:p w:rsidR="00D2294E" w:rsidRPr="00DE399F" w:rsidRDefault="00D2294E" w:rsidP="009A7D67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2 – дренажный бачок</w:t>
      </w:r>
      <w:r w:rsidR="00F72D77">
        <w:rPr>
          <w:sz w:val="28"/>
          <w:szCs w:val="28"/>
        </w:rPr>
        <w:t>;</w:t>
      </w:r>
      <w:r w:rsidRPr="00DE399F">
        <w:rPr>
          <w:sz w:val="28"/>
          <w:szCs w:val="28"/>
        </w:rPr>
        <w:t xml:space="preserve">                                      </w:t>
      </w:r>
      <w:r w:rsidR="00F72D77">
        <w:rPr>
          <w:sz w:val="28"/>
          <w:szCs w:val="28"/>
        </w:rPr>
        <w:t xml:space="preserve"> </w:t>
      </w:r>
      <w:r w:rsidRPr="00DE399F">
        <w:rPr>
          <w:sz w:val="28"/>
          <w:szCs w:val="28"/>
        </w:rPr>
        <w:t xml:space="preserve"> 8 – фильтр</w:t>
      </w:r>
      <w:r w:rsidR="00F72D77">
        <w:rPr>
          <w:sz w:val="28"/>
          <w:szCs w:val="28"/>
        </w:rPr>
        <w:t>;</w:t>
      </w:r>
      <w:r w:rsidRPr="00DE399F">
        <w:rPr>
          <w:sz w:val="28"/>
          <w:szCs w:val="28"/>
        </w:rPr>
        <w:t xml:space="preserve"> </w:t>
      </w:r>
    </w:p>
    <w:p w:rsidR="00D2294E" w:rsidRPr="00DE399F" w:rsidRDefault="00D2294E" w:rsidP="009A7D67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3 – противопожарный кран</w:t>
      </w:r>
      <w:r w:rsidR="00F72D77">
        <w:rPr>
          <w:sz w:val="28"/>
          <w:szCs w:val="28"/>
        </w:rPr>
        <w:t>;</w:t>
      </w:r>
      <w:r w:rsidRPr="00DE399F">
        <w:rPr>
          <w:sz w:val="28"/>
          <w:szCs w:val="28"/>
        </w:rPr>
        <w:t xml:space="preserve">                            </w:t>
      </w:r>
      <w:r w:rsidR="00F72D77">
        <w:rPr>
          <w:sz w:val="28"/>
          <w:szCs w:val="28"/>
        </w:rPr>
        <w:t xml:space="preserve">  </w:t>
      </w:r>
      <w:r w:rsidRPr="00DE399F">
        <w:rPr>
          <w:sz w:val="28"/>
          <w:szCs w:val="28"/>
        </w:rPr>
        <w:t>9 – автомат разгрузки насоса</w:t>
      </w:r>
      <w:r w:rsidR="00F72D77">
        <w:rPr>
          <w:sz w:val="28"/>
          <w:szCs w:val="28"/>
        </w:rPr>
        <w:t>;</w:t>
      </w:r>
    </w:p>
    <w:p w:rsidR="00D2294E" w:rsidRPr="00DE399F" w:rsidRDefault="00D2294E" w:rsidP="009A7D67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4 – разъемный клапан</w:t>
      </w:r>
      <w:r w:rsidR="00F72D77">
        <w:rPr>
          <w:sz w:val="28"/>
          <w:szCs w:val="28"/>
        </w:rPr>
        <w:t>;</w:t>
      </w:r>
      <w:r w:rsidRPr="00DE399F">
        <w:rPr>
          <w:sz w:val="28"/>
          <w:szCs w:val="28"/>
        </w:rPr>
        <w:t xml:space="preserve">                                     10 – гидроаккумулятор</w:t>
      </w:r>
      <w:r w:rsidR="00F72D77">
        <w:rPr>
          <w:sz w:val="28"/>
          <w:szCs w:val="28"/>
        </w:rPr>
        <w:t>;</w:t>
      </w:r>
      <w:r w:rsidRPr="00DE399F">
        <w:rPr>
          <w:sz w:val="28"/>
          <w:szCs w:val="28"/>
        </w:rPr>
        <w:t xml:space="preserve"> </w:t>
      </w:r>
    </w:p>
    <w:p w:rsidR="00D2294E" w:rsidRPr="00DE399F" w:rsidRDefault="00D2294E" w:rsidP="009A7D67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5 – гидронасос</w:t>
      </w:r>
      <w:r w:rsidR="00F72D77">
        <w:rPr>
          <w:sz w:val="28"/>
          <w:szCs w:val="28"/>
        </w:rPr>
        <w:t>;</w:t>
      </w:r>
      <w:r w:rsidRPr="00DE399F">
        <w:rPr>
          <w:sz w:val="28"/>
          <w:szCs w:val="28"/>
        </w:rPr>
        <w:t xml:space="preserve">                                                 11 – трубопровод.</w:t>
      </w:r>
    </w:p>
    <w:p w:rsidR="00D2294E" w:rsidRPr="00DE399F" w:rsidRDefault="00D2294E" w:rsidP="009A7D67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6 – предохранительный клапан</w:t>
      </w:r>
      <w:r w:rsidR="00F72D77">
        <w:rPr>
          <w:sz w:val="28"/>
          <w:szCs w:val="28"/>
        </w:rPr>
        <w:t>;</w:t>
      </w:r>
      <w:r w:rsidRPr="00DE399F">
        <w:rPr>
          <w:sz w:val="28"/>
          <w:szCs w:val="28"/>
        </w:rPr>
        <w:t xml:space="preserve"> </w:t>
      </w:r>
    </w:p>
    <w:p w:rsidR="00D2294E" w:rsidRPr="00DE399F" w:rsidRDefault="00D2294E" w:rsidP="009A7D67">
      <w:pPr>
        <w:tabs>
          <w:tab w:val="left" w:pos="2640"/>
        </w:tabs>
        <w:jc w:val="both"/>
        <w:rPr>
          <w:sz w:val="28"/>
          <w:szCs w:val="28"/>
        </w:rPr>
      </w:pPr>
    </w:p>
    <w:p w:rsidR="00D2294E" w:rsidRPr="00DC5DA7" w:rsidRDefault="00D2294E" w:rsidP="009A7D67">
      <w:pPr>
        <w:tabs>
          <w:tab w:val="left" w:pos="2640"/>
        </w:tabs>
        <w:jc w:val="both"/>
        <w:rPr>
          <w:sz w:val="20"/>
        </w:rPr>
      </w:pPr>
    </w:p>
    <w:p w:rsidR="00D2294E" w:rsidRPr="00DC5DA7" w:rsidRDefault="00D2294E" w:rsidP="009A7D67">
      <w:pPr>
        <w:tabs>
          <w:tab w:val="left" w:pos="2640"/>
        </w:tabs>
        <w:jc w:val="both"/>
        <w:rPr>
          <w:sz w:val="20"/>
        </w:rPr>
      </w:pPr>
    </w:p>
    <w:p w:rsidR="00D2294E" w:rsidRPr="00DC5DA7" w:rsidRDefault="00D2294E" w:rsidP="009A7D67">
      <w:pPr>
        <w:tabs>
          <w:tab w:val="left" w:pos="2640"/>
        </w:tabs>
        <w:jc w:val="both"/>
        <w:rPr>
          <w:sz w:val="20"/>
        </w:rPr>
      </w:pPr>
    </w:p>
    <w:p w:rsidR="00D2294E" w:rsidRPr="00DC5DA7" w:rsidRDefault="00D2294E" w:rsidP="009A7D67">
      <w:pPr>
        <w:tabs>
          <w:tab w:val="left" w:pos="2640"/>
        </w:tabs>
        <w:jc w:val="both"/>
        <w:rPr>
          <w:sz w:val="20"/>
        </w:rPr>
      </w:pPr>
    </w:p>
    <w:p w:rsidR="00D2294E" w:rsidRPr="00DC5DA7" w:rsidRDefault="00D2294E" w:rsidP="009A7D67">
      <w:pPr>
        <w:tabs>
          <w:tab w:val="left" w:pos="2640"/>
        </w:tabs>
        <w:jc w:val="both"/>
        <w:rPr>
          <w:sz w:val="20"/>
        </w:rPr>
      </w:pPr>
    </w:p>
    <w:p w:rsidR="00D2294E" w:rsidRPr="00DC5DA7" w:rsidRDefault="00D2294E" w:rsidP="009A7D67">
      <w:pPr>
        <w:tabs>
          <w:tab w:val="left" w:pos="2640"/>
        </w:tabs>
        <w:jc w:val="both"/>
        <w:rPr>
          <w:sz w:val="20"/>
        </w:rPr>
      </w:pPr>
    </w:p>
    <w:p w:rsidR="00D2294E" w:rsidRPr="00DC5DA7" w:rsidRDefault="001F1929" w:rsidP="009A7D67">
      <w:pPr>
        <w:tabs>
          <w:tab w:val="left" w:pos="2640"/>
        </w:tabs>
        <w:jc w:val="both"/>
        <w:rPr>
          <w:sz w:val="20"/>
        </w:rPr>
      </w:pPr>
      <w:r w:rsidRPr="001F1929">
        <w:rPr>
          <w:noProof/>
          <w:lang w:eastAsia="ru-RU"/>
        </w:rPr>
        <w:pict>
          <v:shape id="_x0000_s1597" type="#_x0000_t109" style="position:absolute;left:0;text-align:left;margin-left:213.9pt;margin-top:6.55pt;width:438.6pt;height:90.6pt;z-index:295">
            <v:fill opacity="0"/>
            <v:stroke dashstyle="dash"/>
            <v:textbox style="mso-next-textbox:#_x0000_s1597" inset="0,0,0,0">
              <w:txbxContent>
                <w:p w:rsidR="00D2294E" w:rsidRDefault="00D2294E"/>
                <w:p w:rsidR="00D2294E" w:rsidRDefault="00D2294E"/>
                <w:p w:rsidR="00D2294E" w:rsidRDefault="00D2294E"/>
                <w:p w:rsidR="00D2294E" w:rsidRDefault="00D2294E"/>
                <w:p w:rsidR="00D2294E" w:rsidRDefault="00D2294E"/>
                <w:p w:rsidR="00D2294E" w:rsidRPr="00D13C62" w:rsidRDefault="00D2294E" w:rsidP="00D13C62">
                  <w:pPr>
                    <w:spacing w:before="120"/>
                    <w:rPr>
                      <w:sz w:val="20"/>
                    </w:rPr>
                  </w:pPr>
                  <w:r>
                    <w:t xml:space="preserve">                                                                                           </w:t>
                  </w:r>
                  <w:r>
                    <w:rPr>
                      <w:sz w:val="20"/>
                    </w:rPr>
                    <w:t>Левая опора</w:t>
                  </w: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shape id="_x0000_s1598" type="#_x0000_t32" style="position:absolute;left:0;text-align:left;margin-left:394.35pt;margin-top:186.3pt;width:34pt;height:0;z-index:291" o:connectortype="straight"/>
        </w:pict>
      </w:r>
      <w:r w:rsidRPr="001F1929">
        <w:rPr>
          <w:noProof/>
          <w:lang w:eastAsia="ru-RU"/>
        </w:rPr>
        <w:pict>
          <v:shape id="_x0000_s1599" type="#_x0000_t32" style="position:absolute;left:0;text-align:left;margin-left:-8.95pt;margin-top:122.35pt;width:639.2pt;height:0;flip:x;z-index:293" o:connectortype="straight"/>
        </w:pict>
      </w:r>
      <w:r w:rsidRPr="001F1929">
        <w:rPr>
          <w:noProof/>
          <w:lang w:eastAsia="ru-RU"/>
        </w:rPr>
        <w:pict>
          <v:shape id="_x0000_s1600" type="#_x0000_t32" style="position:absolute;left:0;text-align:left;margin-left:-8.95pt;margin-top:122.35pt;width:0;height:63.95pt;flip:y;z-index:294" o:connectortype="straight"/>
        </w:pict>
      </w:r>
      <w:r w:rsidRPr="001F1929">
        <w:rPr>
          <w:noProof/>
          <w:lang w:eastAsia="ru-RU"/>
        </w:rPr>
        <w:pict>
          <v:shape id="_x0000_s1601" type="#_x0000_t32" style="position:absolute;left:0;text-align:left;margin-left:630.4pt;margin-top:51.55pt;width:0;height:70.8pt;z-index:292" o:connectortype="straight"/>
        </w:pict>
      </w:r>
      <w:r w:rsidRPr="001F1929">
        <w:rPr>
          <w:noProof/>
          <w:lang w:eastAsia="ru-RU"/>
        </w:rPr>
        <w:pict>
          <v:group id="_x0000_s1602" style="position:absolute;left:0;text-align:left;margin-left:320.65pt;margin-top:176.55pt;width:36.85pt;height:19.85pt;z-index:289" coordorigin="2280,3615" coordsize="737,397">
            <v:shape id="_x0000_s1603" type="#_x0000_t32" style="position:absolute;left:2280;top:3810;width:340;height:0" o:connectortype="straight"/>
            <v:shape id="_x0000_s1604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13C6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8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605" style="position:absolute;left:0;text-align:left;margin-left:283.8pt;margin-top:176.55pt;width:36.85pt;height:19.85pt;z-index:288" coordorigin="2280,3615" coordsize="737,397">
            <v:shape id="_x0000_s1606" type="#_x0000_t32" style="position:absolute;left:2280;top:3810;width:340;height:0" o:connectortype="straight"/>
            <v:shape id="_x0000_s1607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13C6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7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608" style="position:absolute;left:0;text-align:left;margin-left:246.95pt;margin-top:176.55pt;width:36.85pt;height:19.85pt;z-index:287" coordorigin="2280,3615" coordsize="737,397">
            <v:shape id="_x0000_s1609" type="#_x0000_t32" style="position:absolute;left:2280;top:3810;width:340;height:0" o:connectortype="straight"/>
            <v:shape id="_x0000_s1610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13C6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6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611" style="position:absolute;left:0;text-align:left;margin-left:210.1pt;margin-top:176.55pt;width:36.85pt;height:19.85pt;z-index:286" coordorigin="2280,3615" coordsize="737,397">
            <v:shape id="_x0000_s1612" type="#_x0000_t32" style="position:absolute;left:2280;top:3810;width:340;height:0" o:connectortype="straight"/>
            <v:shape id="_x0000_s1613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13C6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8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614" style="position:absolute;left:0;text-align:left;margin-left:173.25pt;margin-top:176.55pt;width:36.85pt;height:19.85pt;z-index:285" coordorigin="2280,3615" coordsize="737,397">
            <v:shape id="_x0000_s1615" type="#_x0000_t32" style="position:absolute;left:2280;top:3810;width:340;height:0" o:connectortype="straight"/>
            <v:shape id="_x0000_s1616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13C6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8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617" style="position:absolute;left:0;text-align:left;margin-left:136.4pt;margin-top:176.55pt;width:36.85pt;height:19.85pt;z-index:284" coordorigin="2280,3615" coordsize="737,397">
            <v:shape id="_x0000_s1618" type="#_x0000_t32" style="position:absolute;left:2280;top:3810;width:340;height:0" o:connectortype="straight"/>
            <v:shape id="_x0000_s1619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13C6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7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620" style="position:absolute;left:0;text-align:left;margin-left:99.55pt;margin-top:176.55pt;width:36.85pt;height:19.85pt;z-index:283" coordorigin="2280,3615" coordsize="737,397">
            <v:shape id="_x0000_s1621" type="#_x0000_t32" style="position:absolute;left:2280;top:3810;width:340;height:0" o:connectortype="straight"/>
            <v:shape id="_x0000_s1622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13C6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6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623" style="position:absolute;left:0;text-align:left;margin-left:62.7pt;margin-top:176.55pt;width:36.85pt;height:19.85pt;z-index:282" coordorigin="2280,3615" coordsize="737,397">
            <v:shape id="_x0000_s1624" type="#_x0000_t32" style="position:absolute;left:2280;top:3810;width:340;height:0" o:connectortype="straight"/>
            <v:shape id="_x0000_s1625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13C6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1626" type="#_x0000_t32" style="position:absolute;left:0;text-align:left;margin-left:-8.95pt;margin-top:186.3pt;width:17pt;height:0;z-index:281" o:connectortype="straight"/>
        </w:pict>
      </w:r>
      <w:r w:rsidRPr="001F1929">
        <w:rPr>
          <w:noProof/>
          <w:lang w:eastAsia="ru-RU"/>
        </w:rPr>
        <w:pict>
          <v:shape id="_x0000_s1627" type="#_x0000_t32" style="position:absolute;left:0;text-align:left;margin-left:62.7pt;margin-top:183pt;width:0;height:19.85pt;flip:y;z-index:280" o:connectortype="straight"/>
        </w:pict>
      </w:r>
      <w:r w:rsidRPr="001F1929">
        <w:rPr>
          <w:noProof/>
          <w:lang w:eastAsia="ru-RU"/>
        </w:rPr>
        <w:pict>
          <v:shape id="_x0000_s1628" type="#_x0000_t32" style="position:absolute;left:0;text-align:left;margin-left:62.7pt;margin-top:167.95pt;width:0;height:19.85pt;flip:y;z-index:279" o:connectortype="straight"/>
        </w:pict>
      </w:r>
      <w:r w:rsidRPr="001F1929">
        <w:rPr>
          <w:noProof/>
          <w:lang w:eastAsia="ru-RU"/>
        </w:rPr>
        <w:pict>
          <v:shape id="_x0000_s1629" type="#_x0000_t32" style="position:absolute;left:0;text-align:left;margin-left:45.7pt;margin-top:202.75pt;width:17pt;height:0;z-index:278" o:connectortype="straight"/>
        </w:pict>
      </w:r>
      <w:r w:rsidRPr="001F1929">
        <w:rPr>
          <w:noProof/>
          <w:lang w:eastAsia="ru-RU"/>
        </w:rPr>
        <w:pict>
          <v:shape id="_x0000_s1630" type="#_x0000_t32" style="position:absolute;left:0;text-align:left;margin-left:45.7pt;margin-top:167.5pt;width:17pt;height:0;z-index:277" o:connectortype="straight"/>
        </w:pict>
      </w:r>
      <w:r w:rsidRPr="001F1929">
        <w:rPr>
          <w:noProof/>
          <w:lang w:eastAsia="ru-RU"/>
        </w:rPr>
        <w:pict>
          <v:group id="_x0000_s1631" style="position:absolute;left:0;text-align:left;margin-left:8.05pt;margin-top:193.1pt;width:36.85pt;height:19.85pt;z-index:276" coordorigin="2280,3615" coordsize="737,397">
            <v:shape id="_x0000_s1632" type="#_x0000_t32" style="position:absolute;left:2280;top:3810;width:340;height:0" o:connectortype="straight"/>
            <v:shape id="_x0000_s1633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13C6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634" style="position:absolute;left:0;text-align:left;margin-left:8.05pt;margin-top:157.75pt;width:36.85pt;height:19.85pt;z-index:275" coordorigin="2280,3615" coordsize="737,397">
            <v:shape id="_x0000_s1635" type="#_x0000_t32" style="position:absolute;left:2280;top:3810;width:340;height:0" o:connectortype="straight"/>
            <v:shape id="_x0000_s1636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13C6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1637" type="#_x0000_t32" style="position:absolute;left:0;text-align:left;margin-left:8.05pt;margin-top:183.1pt;width:0;height:19.85pt;flip:y;z-index:274" o:connectortype="straight"/>
        </w:pict>
      </w:r>
      <w:r w:rsidRPr="001F1929">
        <w:rPr>
          <w:noProof/>
          <w:lang w:eastAsia="ru-RU"/>
        </w:rPr>
        <w:pict>
          <v:shape id="_x0000_s1638" type="#_x0000_t32" style="position:absolute;left:0;text-align:left;margin-left:8.05pt;margin-top:167.6pt;width:0;height:17pt;flip:y;z-index:273" o:connectortype="straight"/>
        </w:pict>
      </w:r>
      <w:r w:rsidRPr="001F1929">
        <w:rPr>
          <w:noProof/>
          <w:lang w:eastAsia="ru-RU"/>
        </w:rPr>
        <w:pict>
          <v:group id="_x0000_s1639" style="position:absolute;left:0;text-align:left;margin-left:357.5pt;margin-top:176.55pt;width:36.85pt;height:19.85pt;z-index:290" coordorigin="2280,3615" coordsize="737,397">
            <v:shape id="_x0000_s1640" type="#_x0000_t32" style="position:absolute;left:2280;top:3810;width:340;height:0" o:connectortype="straight"/>
            <v:shape id="_x0000_s1641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13C6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8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1642" type="#_x0000_t32" style="position:absolute;left:0;text-align:left;margin-left:613.4pt;margin-top:51.55pt;width:17pt;height:0;z-index:272" o:connectortype="straight"/>
        </w:pict>
      </w:r>
      <w:r w:rsidRPr="001F1929">
        <w:rPr>
          <w:noProof/>
          <w:lang w:eastAsia="ru-RU"/>
        </w:rPr>
        <w:pict>
          <v:group id="_x0000_s1643" style="position:absolute;left:0;text-align:left;margin-left:502.85pt;margin-top:41.8pt;width:36.85pt;height:19.85pt;z-index:269" coordorigin="2280,3615" coordsize="737,397">
            <v:shape id="_x0000_s1644" type="#_x0000_t32" style="position:absolute;left:2280;top:3810;width:340;height:0" o:connectortype="straight"/>
            <v:shape id="_x0000_s1645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13C6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7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646" style="position:absolute;left:0;text-align:left;margin-left:576.55pt;margin-top:41.8pt;width:36.85pt;height:19.85pt;z-index:271" coordorigin="2280,3615" coordsize="737,397">
            <v:shape id="_x0000_s1647" type="#_x0000_t32" style="position:absolute;left:2280;top:3810;width:340;height:0" o:connectortype="straight"/>
            <v:shape id="_x0000_s1648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13C6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8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649" style="position:absolute;left:0;text-align:left;margin-left:539.7pt;margin-top:41.8pt;width:36.85pt;height:19.85pt;z-index:270" coordorigin="2280,3615" coordsize="737,397">
            <v:shape id="_x0000_s1650" type="#_x0000_t32" style="position:absolute;left:2280;top:3810;width:340;height:0" o:connectortype="straight"/>
            <v:shape id="_x0000_s1651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13C6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8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652" style="position:absolute;left:0;text-align:left;margin-left:392.3pt;margin-top:41.8pt;width:36.85pt;height:19.85pt;z-index:266" coordorigin="2280,3615" coordsize="737,397">
            <v:shape id="_x0000_s1653" type="#_x0000_t32" style="position:absolute;left:2280;top:3810;width:340;height:0" o:connectortype="straight"/>
            <v:shape id="_x0000_s1654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13C6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8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655" style="position:absolute;left:0;text-align:left;margin-left:355.45pt;margin-top:41.8pt;width:36.85pt;height:19.85pt;z-index:265" coordorigin="2280,3615" coordsize="737,397">
            <v:shape id="_x0000_s1656" type="#_x0000_t32" style="position:absolute;left:2280;top:3810;width:340;height:0" o:connectortype="straight"/>
            <v:shape id="_x0000_s1657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13C6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7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658" style="position:absolute;left:0;text-align:left;margin-left:318.6pt;margin-top:41.8pt;width:36.85pt;height:19.85pt;z-index:264" coordorigin="2280,3615" coordsize="737,397">
            <v:shape id="_x0000_s1659" type="#_x0000_t32" style="position:absolute;left:2280;top:3810;width:340;height:0" o:connectortype="straight"/>
            <v:shape id="_x0000_s1660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13C6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6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661" style="position:absolute;left:0;text-align:left;margin-left:281.75pt;margin-top:41.8pt;width:36.85pt;height:19.85pt;z-index:263" coordorigin="2280,3615" coordsize="737,397">
            <v:shape id="_x0000_s1662" type="#_x0000_t32" style="position:absolute;left:2280;top:3810;width:340;height:0" o:connectortype="straight"/>
            <v:shape id="_x0000_s1663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13C6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664" style="position:absolute;left:0;text-align:left;margin-left:466pt;margin-top:41.8pt;width:36.85pt;height:19.85pt;z-index:268" coordorigin="2280,3615" coordsize="737,397">
            <v:shape id="_x0000_s1665" type="#_x0000_t32" style="position:absolute;left:2280;top:3810;width:340;height:0" o:connectortype="straight"/>
            <v:shape id="_x0000_s1666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13C6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6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667" style="position:absolute;left:0;text-align:left;margin-left:429.15pt;margin-top:41.8pt;width:36.85pt;height:19.85pt;z-index:267" coordorigin="2280,3615" coordsize="737,397">
            <v:shape id="_x0000_s1668" type="#_x0000_t32" style="position:absolute;left:2280;top:3810;width:340;height:0" o:connectortype="straight"/>
            <v:shape id="_x0000_s1669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13C6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8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1670" type="#_x0000_t32" style="position:absolute;left:0;text-align:left;margin-left:281.75pt;margin-top:33.2pt;width:0;height:19.85pt;flip:y;z-index:260" o:connectortype="straight"/>
        </w:pict>
      </w:r>
      <w:r w:rsidRPr="001F1929">
        <w:rPr>
          <w:noProof/>
          <w:lang w:eastAsia="ru-RU"/>
        </w:rPr>
        <w:pict>
          <v:shape id="_x0000_s1671" type="#_x0000_t32" style="position:absolute;left:0;text-align:left;margin-left:264.75pt;margin-top:68pt;width:17pt;height:0;z-index:259" o:connectortype="straight"/>
        </w:pict>
      </w:r>
      <w:r w:rsidRPr="001F1929">
        <w:rPr>
          <w:noProof/>
          <w:lang w:eastAsia="ru-RU"/>
        </w:rPr>
        <w:pict>
          <v:shape id="_x0000_s1672" type="#_x0000_t32" style="position:absolute;left:0;text-align:left;margin-left:264.75pt;margin-top:32.75pt;width:17pt;height:0;z-index:258" o:connectortype="straight"/>
        </w:pict>
      </w:r>
      <w:r w:rsidRPr="001F1929">
        <w:rPr>
          <w:noProof/>
          <w:lang w:eastAsia="ru-RU"/>
        </w:rPr>
        <w:pict>
          <v:group id="_x0000_s1673" style="position:absolute;left:0;text-align:left;margin-left:227.1pt;margin-top:58.35pt;width:36.85pt;height:19.85pt;z-index:257" coordorigin="2280,3615" coordsize="737,397">
            <v:shape id="_x0000_s1674" type="#_x0000_t32" style="position:absolute;left:2280;top:3810;width:340;height:0" o:connectortype="straight"/>
            <v:shape id="_x0000_s1675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13C6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676" style="position:absolute;left:0;text-align:left;margin-left:227.1pt;margin-top:23pt;width:36.85pt;height:19.85pt;z-index:256" coordorigin="2280,3615" coordsize="737,397">
            <v:shape id="_x0000_s1677" type="#_x0000_t32" style="position:absolute;left:2280;top:3810;width:340;height:0" o:connectortype="straight"/>
            <v:shape id="_x0000_s1678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13C6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1679" type="#_x0000_t32" style="position:absolute;left:0;text-align:left;margin-left:227.1pt;margin-top:48.35pt;width:0;height:19.85pt;flip:y;z-index:255" o:connectortype="straight"/>
        </w:pict>
      </w:r>
      <w:r w:rsidRPr="001F1929">
        <w:rPr>
          <w:noProof/>
          <w:lang w:eastAsia="ru-RU"/>
        </w:rPr>
        <w:pict>
          <v:shape id="_x0000_s1680" type="#_x0000_t32" style="position:absolute;left:0;text-align:left;margin-left:227.1pt;margin-top:32.85pt;width:0;height:17pt;flip:y;z-index:254" o:connectortype="straight"/>
        </w:pict>
      </w:r>
      <w:r w:rsidRPr="001F1929">
        <w:rPr>
          <w:noProof/>
          <w:lang w:eastAsia="ru-RU"/>
        </w:rPr>
        <w:pict>
          <v:shape id="_x0000_s1681" type="#_x0000_t32" style="position:absolute;left:0;text-align:left;margin-left:281.75pt;margin-top:48.25pt;width:0;height:19.85pt;flip:y;z-index:261" o:connectortype="straight"/>
        </w:pict>
      </w:r>
      <w:r w:rsidRPr="001F1929">
        <w:rPr>
          <w:noProof/>
          <w:lang w:eastAsia="ru-RU"/>
        </w:rPr>
        <w:pict>
          <v:shape id="_x0000_s1682" type="#_x0000_t32" style="position:absolute;left:0;text-align:left;margin-left:210.1pt;margin-top:51.55pt;width:17pt;height:0;z-index:262" o:connectortype="straight"/>
        </w:pict>
      </w:r>
      <w:r w:rsidRPr="001F1929">
        <w:rPr>
          <w:noProof/>
          <w:lang w:eastAsia="ru-RU"/>
        </w:rPr>
        <w:pict>
          <v:group id="_x0000_s1683" style="position:absolute;left:0;text-align:left;margin-left:99.55pt;margin-top:41.65pt;width:36.85pt;height:19.85pt;z-index:251" coordorigin="2280,3615" coordsize="737,397">
            <v:shape id="_x0000_s1684" type="#_x0000_t32" style="position:absolute;left:2280;top:3810;width:340;height:0" o:connectortype="straight"/>
            <v:shape id="_x0000_s1685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13C6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686" style="position:absolute;left:0;text-align:left;margin-left:62.7pt;margin-top:41.8pt;width:36.85pt;height:19.85pt;z-index:250" coordorigin="2280,3615" coordsize="737,397">
            <v:shape id="_x0000_s1687" type="#_x0000_t32" style="position:absolute;left:2280;top:3810;width:340;height:0" o:connectortype="straight"/>
            <v:shape id="_x0000_s1688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13C6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689" style="position:absolute;left:0;text-align:left;margin-left:173.25pt;margin-top:41.8pt;width:36.85pt;height:19.85pt;z-index:253" coordorigin="2280,3615" coordsize="737,397">
            <v:shape id="_x0000_s1690" type="#_x0000_t32" style="position:absolute;left:2280;top:3810;width:340;height:0" o:connectortype="straight"/>
            <v:shape id="_x0000_s1691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13C6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692" style="position:absolute;left:0;text-align:left;margin-left:136.4pt;margin-top:41.8pt;width:36.85pt;height:19.85pt;z-index:252" coordorigin="2280,3615" coordsize="737,397">
            <v:shape id="_x0000_s1693" type="#_x0000_t32" style="position:absolute;left:2280;top:3810;width:340;height:0" o:connectortype="straight"/>
            <v:shape id="_x0000_s1694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13C6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1695" type="#_x0000_t32" style="position:absolute;left:0;text-align:left;margin-left:45.7pt;margin-top:71.3pt;width:17pt;height:0;z-index:247" o:connectortype="straight"/>
        </w:pict>
      </w:r>
      <w:r w:rsidRPr="001F1929">
        <w:rPr>
          <w:noProof/>
          <w:lang w:eastAsia="ru-RU"/>
        </w:rPr>
        <w:pict>
          <v:shape id="_x0000_s1696" type="#_x0000_t32" style="position:absolute;left:0;text-align:left;margin-left:45.7pt;margin-top:36.05pt;width:17pt;height:0;z-index:246" o:connectortype="straight"/>
        </w:pict>
      </w:r>
      <w:r w:rsidRPr="001F1929">
        <w:rPr>
          <w:noProof/>
          <w:lang w:eastAsia="ru-RU"/>
        </w:rPr>
        <w:pict>
          <v:shape id="_x0000_s1697" type="#_x0000_t32" style="position:absolute;left:0;text-align:left;margin-left:62.7pt;margin-top:51.55pt;width:0;height:19.85pt;flip:y;z-index:249" o:connectortype="straight"/>
        </w:pict>
      </w:r>
      <w:r w:rsidRPr="001F1929">
        <w:rPr>
          <w:noProof/>
          <w:lang w:eastAsia="ru-RU"/>
        </w:rPr>
        <w:pict>
          <v:shape id="_x0000_s1698" type="#_x0000_t32" style="position:absolute;left:0;text-align:left;margin-left:62.7pt;margin-top:36.05pt;width:0;height:17pt;flip:y;z-index:248" o:connectortype="straight"/>
        </w:pict>
      </w:r>
      <w:r w:rsidRPr="001F1929">
        <w:rPr>
          <w:noProof/>
          <w:lang w:eastAsia="ru-RU"/>
        </w:rPr>
        <w:pict>
          <v:shape id="_x0000_s1699" type="#_x0000_t32" style="position:absolute;left:0;text-align:left;margin-left:-8.95pt;margin-top:53.15pt;width:17pt;height:0;z-index:245" o:connectortype="straight"/>
        </w:pict>
      </w:r>
      <w:r w:rsidRPr="001F1929">
        <w:rPr>
          <w:noProof/>
          <w:lang w:eastAsia="ru-RU"/>
        </w:rPr>
        <w:pict>
          <v:shape id="_x0000_s1700" type="#_x0000_t32" style="position:absolute;left:0;text-align:left;margin-left:8.05pt;margin-top:51.65pt;width:0;height:19.85pt;flip:y;z-index:242" o:connectortype="straight"/>
        </w:pict>
      </w:r>
      <w:r w:rsidRPr="001F1929">
        <w:rPr>
          <w:noProof/>
          <w:lang w:eastAsia="ru-RU"/>
        </w:rPr>
        <w:pict>
          <v:shape id="_x0000_s1701" type="#_x0000_t32" style="position:absolute;left:0;text-align:left;margin-left:8.05pt;margin-top:36.15pt;width:0;height:17pt;flip:y;z-index:241" o:connectortype="straight"/>
        </w:pict>
      </w:r>
      <w:r w:rsidRPr="001F1929">
        <w:rPr>
          <w:noProof/>
          <w:lang w:eastAsia="ru-RU"/>
        </w:rPr>
        <w:pict>
          <v:group id="_x0000_s1702" style="position:absolute;left:0;text-align:left;margin-left:8.05pt;margin-top:61.65pt;width:36.85pt;height:19.85pt;z-index:244" coordorigin="2280,3615" coordsize="737,397">
            <v:shape id="_x0000_s1703" type="#_x0000_t32" style="position:absolute;left:2280;top:3810;width:340;height:0" o:connectortype="straight"/>
            <v:shape id="_x0000_s1704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13C6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705" style="position:absolute;left:0;text-align:left;margin-left:8.05pt;margin-top:26.3pt;width:36.85pt;height:19.85pt;z-index:243" coordorigin="2280,3615" coordsize="737,397">
            <v:shape id="_x0000_s1706" type="#_x0000_t32" style="position:absolute;left:2280;top:3810;width:340;height:0" o:connectortype="straight"/>
            <v:shape id="_x0000_s1707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13C6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</v:group>
        </w:pict>
      </w:r>
    </w:p>
    <w:p w:rsidR="00D2294E" w:rsidRPr="00DC5DA7" w:rsidRDefault="00D2294E" w:rsidP="00E25DEC">
      <w:pPr>
        <w:rPr>
          <w:sz w:val="20"/>
        </w:rPr>
      </w:pPr>
    </w:p>
    <w:p w:rsidR="00D2294E" w:rsidRPr="00DC5DA7" w:rsidRDefault="00D2294E" w:rsidP="00E25DEC">
      <w:pPr>
        <w:rPr>
          <w:sz w:val="20"/>
        </w:rPr>
      </w:pPr>
    </w:p>
    <w:p w:rsidR="00D2294E" w:rsidRPr="00DC5DA7" w:rsidRDefault="00D2294E" w:rsidP="00E25DEC">
      <w:pPr>
        <w:rPr>
          <w:sz w:val="20"/>
        </w:rPr>
      </w:pPr>
    </w:p>
    <w:p w:rsidR="00D2294E" w:rsidRPr="00DC5DA7" w:rsidRDefault="00D2294E" w:rsidP="00E25DEC">
      <w:pPr>
        <w:rPr>
          <w:sz w:val="20"/>
        </w:rPr>
      </w:pPr>
    </w:p>
    <w:p w:rsidR="00D2294E" w:rsidRPr="00DC5DA7" w:rsidRDefault="00D2294E" w:rsidP="00E25DEC">
      <w:pPr>
        <w:rPr>
          <w:sz w:val="20"/>
        </w:rPr>
      </w:pPr>
    </w:p>
    <w:p w:rsidR="00D2294E" w:rsidRPr="00DC5DA7" w:rsidRDefault="00D2294E" w:rsidP="00E25DEC">
      <w:pPr>
        <w:rPr>
          <w:sz w:val="20"/>
        </w:rPr>
      </w:pPr>
    </w:p>
    <w:p w:rsidR="00D2294E" w:rsidRPr="00DC5DA7" w:rsidRDefault="00D2294E" w:rsidP="00E25DEC">
      <w:pPr>
        <w:rPr>
          <w:sz w:val="20"/>
        </w:rPr>
      </w:pPr>
    </w:p>
    <w:p w:rsidR="00D2294E" w:rsidRPr="00DC5DA7" w:rsidRDefault="00D2294E" w:rsidP="00E25DEC">
      <w:pPr>
        <w:rPr>
          <w:sz w:val="20"/>
        </w:rPr>
      </w:pPr>
    </w:p>
    <w:p w:rsidR="00D2294E" w:rsidRPr="00DC5DA7" w:rsidRDefault="001F1929" w:rsidP="00E25DEC">
      <w:pPr>
        <w:rPr>
          <w:sz w:val="20"/>
        </w:rPr>
      </w:pPr>
      <w:r w:rsidRPr="001F1929">
        <w:rPr>
          <w:noProof/>
          <w:lang w:eastAsia="ru-RU"/>
        </w:rPr>
        <w:pict>
          <v:shape id="_x0000_s1708" type="#_x0000_t109" style="position:absolute;left:0;text-align:left;margin-left:-21.3pt;margin-top:10.45pt;width:438.6pt;height:109.2pt;z-index:296">
            <v:fill opacity="0"/>
            <v:stroke dashstyle="dash"/>
            <v:textbox style="mso-next-textbox:#_x0000_s1708" inset="0,0,0,0">
              <w:txbxContent>
                <w:p w:rsidR="00D2294E" w:rsidRDefault="00D2294E" w:rsidP="00E25DEC"/>
                <w:p w:rsidR="00D2294E" w:rsidRDefault="00D2294E" w:rsidP="00E25DEC"/>
                <w:p w:rsidR="00D2294E" w:rsidRDefault="00D2294E" w:rsidP="00E25DEC"/>
                <w:p w:rsidR="00D2294E" w:rsidRDefault="00D2294E" w:rsidP="00E25DEC"/>
                <w:p w:rsidR="00D2294E" w:rsidRDefault="00D2294E" w:rsidP="00E25DEC"/>
                <w:p w:rsidR="00D2294E" w:rsidRDefault="00D2294E" w:rsidP="00E25DEC">
                  <w:pPr>
                    <w:spacing w:before="120"/>
                  </w:pPr>
                  <w:r>
                    <w:t xml:space="preserve">                                                                                           </w:t>
                  </w:r>
                </w:p>
                <w:p w:rsidR="00D2294E" w:rsidRPr="00D13C62" w:rsidRDefault="00D2294E" w:rsidP="00E25DEC">
                  <w:pPr>
                    <w:spacing w:before="120"/>
                    <w:rPr>
                      <w:sz w:val="20"/>
                    </w:rPr>
                  </w:pPr>
                  <w:r>
                    <w:t xml:space="preserve">                                                                                                                 </w:t>
                  </w:r>
                  <w:r>
                    <w:rPr>
                      <w:sz w:val="20"/>
                    </w:rPr>
                    <w:t>Правая опора</w:t>
                  </w:r>
                </w:p>
              </w:txbxContent>
            </v:textbox>
          </v:shape>
        </w:pict>
      </w:r>
    </w:p>
    <w:p w:rsidR="00D2294E" w:rsidRPr="00DC5DA7" w:rsidRDefault="00D2294E" w:rsidP="00E25DEC">
      <w:pPr>
        <w:rPr>
          <w:sz w:val="20"/>
        </w:rPr>
      </w:pPr>
    </w:p>
    <w:p w:rsidR="00D2294E" w:rsidRPr="00DC5DA7" w:rsidRDefault="00D2294E" w:rsidP="00E25DEC">
      <w:pPr>
        <w:rPr>
          <w:sz w:val="20"/>
        </w:rPr>
      </w:pPr>
    </w:p>
    <w:p w:rsidR="00D2294E" w:rsidRPr="00DC5DA7" w:rsidRDefault="00D2294E" w:rsidP="00E25DEC">
      <w:pPr>
        <w:rPr>
          <w:sz w:val="20"/>
        </w:rPr>
      </w:pPr>
    </w:p>
    <w:p w:rsidR="00D2294E" w:rsidRPr="00DC5DA7" w:rsidRDefault="00D2294E" w:rsidP="00E25DEC">
      <w:pPr>
        <w:rPr>
          <w:sz w:val="20"/>
        </w:rPr>
      </w:pPr>
    </w:p>
    <w:p w:rsidR="00D2294E" w:rsidRPr="00DC5DA7" w:rsidRDefault="00D2294E" w:rsidP="00E25DEC">
      <w:pPr>
        <w:rPr>
          <w:sz w:val="20"/>
        </w:rPr>
      </w:pPr>
    </w:p>
    <w:p w:rsidR="00D2294E" w:rsidRPr="00DC5DA7" w:rsidRDefault="00D2294E" w:rsidP="00E25DEC">
      <w:pPr>
        <w:rPr>
          <w:sz w:val="20"/>
        </w:rPr>
      </w:pPr>
    </w:p>
    <w:p w:rsidR="00D2294E" w:rsidRPr="00DC5DA7" w:rsidRDefault="00D2294E" w:rsidP="00E25DEC">
      <w:pPr>
        <w:rPr>
          <w:sz w:val="20"/>
        </w:rPr>
      </w:pPr>
    </w:p>
    <w:p w:rsidR="00D2294E" w:rsidRPr="00DC5DA7" w:rsidRDefault="00D2294E" w:rsidP="00E25DEC">
      <w:pPr>
        <w:rPr>
          <w:sz w:val="20"/>
        </w:rPr>
      </w:pPr>
    </w:p>
    <w:p w:rsidR="00D2294E" w:rsidRPr="00DC5DA7" w:rsidRDefault="00D2294E" w:rsidP="00E25DEC">
      <w:pPr>
        <w:rPr>
          <w:sz w:val="20"/>
        </w:rPr>
      </w:pPr>
    </w:p>
    <w:p w:rsidR="00D2294E" w:rsidRPr="00DC5DA7" w:rsidRDefault="00D2294E" w:rsidP="00E25DEC">
      <w:pPr>
        <w:rPr>
          <w:sz w:val="20"/>
        </w:rPr>
      </w:pPr>
    </w:p>
    <w:p w:rsidR="00D2294E" w:rsidRPr="00DC5DA7" w:rsidRDefault="00D2294E" w:rsidP="00E25DEC">
      <w:pPr>
        <w:rPr>
          <w:sz w:val="20"/>
        </w:rPr>
      </w:pPr>
    </w:p>
    <w:p w:rsidR="00D2294E" w:rsidRPr="00DE399F" w:rsidRDefault="00D2294E" w:rsidP="00E25DEC">
      <w:pPr>
        <w:tabs>
          <w:tab w:val="left" w:pos="2640"/>
        </w:tabs>
        <w:jc w:val="center"/>
        <w:rPr>
          <w:sz w:val="28"/>
          <w:szCs w:val="28"/>
        </w:rPr>
      </w:pPr>
      <w:r w:rsidRPr="00DE399F">
        <w:rPr>
          <w:sz w:val="28"/>
          <w:szCs w:val="28"/>
        </w:rPr>
        <w:t>Рис. П.5.  Детализированная структурная схема надежности основного торможения колес Ил-62</w:t>
      </w:r>
    </w:p>
    <w:p w:rsidR="00D2294E" w:rsidRPr="00DE399F" w:rsidRDefault="00D2294E" w:rsidP="00E25DEC">
      <w:pPr>
        <w:tabs>
          <w:tab w:val="left" w:pos="3144"/>
        </w:tabs>
        <w:rPr>
          <w:sz w:val="28"/>
          <w:szCs w:val="28"/>
        </w:rPr>
      </w:pPr>
    </w:p>
    <w:p w:rsidR="00D2294E" w:rsidRPr="00DE399F" w:rsidRDefault="00D2294E" w:rsidP="00E25DEC">
      <w:pPr>
        <w:tabs>
          <w:tab w:val="left" w:pos="3144"/>
        </w:tabs>
        <w:rPr>
          <w:sz w:val="28"/>
          <w:szCs w:val="28"/>
        </w:rPr>
      </w:pPr>
    </w:p>
    <w:p w:rsidR="00D2294E" w:rsidRPr="00DE399F" w:rsidRDefault="00D2294E" w:rsidP="00E25DEC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1 – гидроаккумулятор,                                                         5 – редукционный клапан,</w:t>
      </w:r>
    </w:p>
    <w:p w:rsidR="00D2294E" w:rsidRPr="00DE399F" w:rsidRDefault="00D2294E" w:rsidP="00E25DEC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2 – фильтр,                                                                            6 – демпфер, </w:t>
      </w:r>
    </w:p>
    <w:p w:rsidR="00D2294E" w:rsidRPr="00DE399F" w:rsidRDefault="00D2294E" w:rsidP="00E25DEC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3 – гаситель гидроудара,                                                     7 – электрокран торможения,</w:t>
      </w:r>
    </w:p>
    <w:p w:rsidR="00D2294E" w:rsidRPr="00DE399F" w:rsidRDefault="00D2294E" w:rsidP="00E25DEC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4 – гидроэлектрокран,                                                          8 – тормозное устройство.    </w:t>
      </w:r>
    </w:p>
    <w:p w:rsidR="00D2294E" w:rsidRPr="00BC6FAC" w:rsidRDefault="00D2294E" w:rsidP="00E25DEC">
      <w:pPr>
        <w:ind w:firstLine="0"/>
        <w:jc w:val="both"/>
        <w:rPr>
          <w:szCs w:val="24"/>
        </w:rPr>
      </w:pPr>
    </w:p>
    <w:p w:rsidR="00D2294E" w:rsidRPr="00BC6FAC" w:rsidRDefault="00D2294E" w:rsidP="00E25DEC">
      <w:pPr>
        <w:tabs>
          <w:tab w:val="left" w:pos="3144"/>
        </w:tabs>
        <w:rPr>
          <w:szCs w:val="24"/>
        </w:rPr>
        <w:sectPr w:rsidR="00D2294E" w:rsidRPr="00BC6FAC" w:rsidSect="002E329C">
          <w:pgSz w:w="16838" w:h="11906" w:orient="landscape"/>
          <w:pgMar w:top="1134" w:right="1134" w:bottom="1134" w:left="1701" w:header="709" w:footer="709" w:gutter="0"/>
          <w:cols w:space="708"/>
          <w:docGrid w:linePitch="360"/>
        </w:sectPr>
      </w:pPr>
    </w:p>
    <w:p w:rsidR="00D2294E" w:rsidRPr="00DC5DA7" w:rsidRDefault="001F1929" w:rsidP="00E25DEC">
      <w:pPr>
        <w:tabs>
          <w:tab w:val="left" w:pos="3144"/>
        </w:tabs>
        <w:rPr>
          <w:sz w:val="20"/>
        </w:rPr>
      </w:pPr>
      <w:r w:rsidRPr="001F1929">
        <w:rPr>
          <w:noProof/>
          <w:lang w:eastAsia="ru-RU"/>
        </w:rPr>
        <w:lastRenderedPageBreak/>
        <w:pict>
          <v:shape id="_x0000_s1709" type="#_x0000_t32" style="position:absolute;left:0;text-align:left;margin-left:207.15pt;margin-top:-4.5pt;width:0;height:17pt;flip:y;z-index:542" o:connectortype="straight" o:regroupid="15"/>
        </w:pict>
      </w:r>
      <w:r w:rsidR="00D2294E" w:rsidRPr="00DC5DA7">
        <w:rPr>
          <w:sz w:val="20"/>
        </w:rPr>
        <w:t xml:space="preserve">                                                 </w:t>
      </w:r>
    </w:p>
    <w:p w:rsidR="00D2294E" w:rsidRPr="00DC5DA7" w:rsidRDefault="001F1929" w:rsidP="00D626C9">
      <w:pPr>
        <w:rPr>
          <w:sz w:val="20"/>
        </w:rPr>
      </w:pPr>
      <w:r w:rsidRPr="001F1929">
        <w:rPr>
          <w:noProof/>
          <w:lang w:eastAsia="ru-RU"/>
        </w:rPr>
        <w:pict>
          <v:shape id="_x0000_s1710" type="#_x0000_t32" style="position:absolute;left:0;text-align:left;margin-left:223.75pt;margin-top:1pt;width:0;height:17pt;flip:y;z-index:297" o:connectortype="straight"/>
        </w:pict>
      </w:r>
      <w:r w:rsidRPr="001F1929">
        <w:rPr>
          <w:noProof/>
          <w:lang w:eastAsia="ru-RU"/>
        </w:rPr>
        <w:pict>
          <v:group id="_x0000_s1711" style="position:absolute;left:0;text-align:left;margin-left:179.5pt;margin-top:1pt;width:19.85pt;height:36.85pt;z-index:544" coordorigin="4175,1384" coordsize="397,737" o:regroupid="15">
            <v:group id="_x0000_s1712" style="position:absolute;left:4175;top:1384;width:397;height:737" coordorigin="4175,1384" coordsize="397,737">
              <v:shape id="_x0000_s1713" type="#_x0000_t32" style="position:absolute;left:4380;top:1384;width:0;height:340;flip:y" o:connectortype="straight"/>
              <v:shape id="_x0000_s1714" type="#_x0000_t109" style="position:absolute;left:4175;top:1724;width:397;height:397;v-text-anchor:middle" o:regroupid="14">
                <v:textbox style="mso-next-textbox:#_x0000_s1714" inset="0,0,0,0">
                  <w:txbxContent>
                    <w:p w:rsidR="00D2294E" w:rsidRPr="00195E21" w:rsidRDefault="00D2294E" w:rsidP="009A0C76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</w:t>
                      </w:r>
                    </w:p>
                  </w:txbxContent>
                </v:textbox>
              </v:shape>
            </v:group>
            <v:shape id="_x0000_s1715" type="#_x0000_t109" style="position:absolute;left:4175;top:1724;width:397;height:397;v-text-anchor:middle">
              <v:textbox style="mso-next-textbox:#_x0000_s1715" inset="0,0,0,0">
                <w:txbxContent>
                  <w:p w:rsidR="00D2294E" w:rsidRPr="00195E21" w:rsidRDefault="00D2294E" w:rsidP="0063073A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1716" type="#_x0000_t32" style="position:absolute;left:0;text-align:left;margin-left:189.75pt;margin-top:1pt;width:34pt;height:0;z-index:541" o:connectortype="straight" o:regroupid="15"/>
        </w:pict>
      </w:r>
    </w:p>
    <w:p w:rsidR="00D2294E" w:rsidRPr="00DC5DA7" w:rsidRDefault="001F1929" w:rsidP="00D626C9">
      <w:pPr>
        <w:rPr>
          <w:sz w:val="20"/>
        </w:rPr>
      </w:pPr>
      <w:r w:rsidRPr="001F1929">
        <w:rPr>
          <w:noProof/>
          <w:lang w:eastAsia="ru-RU"/>
        </w:rPr>
        <w:pict>
          <v:shape id="_x0000_s1717" type="#_x0000_t109" style="position:absolute;left:0;text-align:left;margin-left:214.9pt;margin-top:6.5pt;width:19.85pt;height:19.85pt;z-index:543;v-text-anchor:middle" o:regroupid="15">
            <v:textbox style="mso-next-textbox:#_x0000_s1717" inset="0,0,0,0">
              <w:txbxContent>
                <w:p w:rsidR="00D2294E" w:rsidRPr="00195E21" w:rsidRDefault="00D2294E" w:rsidP="0063073A">
                  <w:pPr>
                    <w:ind w:firstLine="0"/>
                    <w:jc w:val="center"/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1</w:t>
                  </w:r>
                </w:p>
              </w:txbxContent>
            </v:textbox>
          </v:shape>
        </w:pict>
      </w:r>
    </w:p>
    <w:p w:rsidR="00D2294E" w:rsidRPr="00DC5DA7" w:rsidRDefault="00D2294E" w:rsidP="00D626C9">
      <w:pPr>
        <w:rPr>
          <w:sz w:val="20"/>
        </w:rPr>
      </w:pPr>
    </w:p>
    <w:p w:rsidR="00D2294E" w:rsidRPr="00DC5DA7" w:rsidRDefault="001F1929" w:rsidP="00D626C9">
      <w:pPr>
        <w:rPr>
          <w:sz w:val="20"/>
        </w:rPr>
      </w:pPr>
      <w:r w:rsidRPr="001F1929">
        <w:rPr>
          <w:noProof/>
          <w:lang w:eastAsia="ru-RU"/>
        </w:rPr>
        <w:pict>
          <v:group id="_x0000_s1718" style="position:absolute;left:0;text-align:left;margin-left:214.9pt;margin-top:3.35pt;width:19.85pt;height:36.85pt;z-index:546" coordorigin="4175,1384" coordsize="397,737" o:regroupid="15">
            <v:group id="_x0000_s1719" style="position:absolute;left:4175;top:1384;width:397;height:737" coordorigin="4175,1384" coordsize="397,737">
              <v:shape id="_x0000_s1720" type="#_x0000_t32" style="position:absolute;left:4380;top:1384;width:0;height:340;flip:y" o:connectortype="straight"/>
              <v:shape id="_x0000_s1721" type="#_x0000_t109" style="position:absolute;left:4175;top:1724;width:397;height:397;v-text-anchor:middle">
                <v:textbox style="mso-next-textbox:#_x0000_s1721" inset="0,0,0,0">
                  <w:txbxContent>
                    <w:p w:rsidR="00D2294E" w:rsidRPr="00195E21" w:rsidRDefault="00D2294E" w:rsidP="0063073A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</w:t>
                      </w:r>
                    </w:p>
                  </w:txbxContent>
                </v:textbox>
              </v:shape>
            </v:group>
            <v:shape id="_x0000_s1722" type="#_x0000_t109" style="position:absolute;left:4175;top:1724;width:397;height:397;v-text-anchor:middle">
              <v:textbox style="mso-next-textbox:#_x0000_s1722" inset="0,0,0,0">
                <w:txbxContent>
                  <w:p w:rsidR="00D2294E" w:rsidRPr="00195E21" w:rsidRDefault="00D2294E" w:rsidP="0063073A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723" style="position:absolute;left:0;text-align:left;margin-left:179.5pt;margin-top:3.35pt;width:19.85pt;height:36.85pt;z-index:545" coordorigin="4175,1384" coordsize="397,737" o:regroupid="15">
            <v:group id="_x0000_s1724" style="position:absolute;left:4175;top:1384;width:397;height:737" coordorigin="4175,1384" coordsize="397,737">
              <v:shape id="_x0000_s1725" type="#_x0000_t32" style="position:absolute;left:4380;top:1384;width:0;height:340;flip:y" o:connectortype="straight"/>
              <v:shape id="_x0000_s1726" type="#_x0000_t109" style="position:absolute;left:4175;top:1724;width:397;height:397;v-text-anchor:middle">
                <v:textbox style="mso-next-textbox:#_x0000_s1726" inset="0,0,0,0">
                  <w:txbxContent>
                    <w:p w:rsidR="00D2294E" w:rsidRPr="00195E21" w:rsidRDefault="00D2294E" w:rsidP="0063073A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</w:t>
                      </w:r>
                    </w:p>
                  </w:txbxContent>
                </v:textbox>
              </v:shape>
            </v:group>
            <v:shape id="_x0000_s1727" type="#_x0000_t109" style="position:absolute;left:4175;top:1724;width:397;height:397;v-text-anchor:middle">
              <v:textbox style="mso-next-textbox:#_x0000_s1727" inset="0,0,0,0">
                <w:txbxContent>
                  <w:p w:rsidR="00D2294E" w:rsidRPr="00195E21" w:rsidRDefault="00D2294E" w:rsidP="0063073A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</v:group>
        </w:pict>
      </w:r>
    </w:p>
    <w:p w:rsidR="00D2294E" w:rsidRPr="00DC5DA7" w:rsidRDefault="00D2294E" w:rsidP="00D626C9">
      <w:pPr>
        <w:rPr>
          <w:sz w:val="20"/>
        </w:rPr>
      </w:pPr>
    </w:p>
    <w:p w:rsidR="00D2294E" w:rsidRPr="00DC5DA7" w:rsidRDefault="00D2294E" w:rsidP="00D626C9">
      <w:pPr>
        <w:rPr>
          <w:sz w:val="20"/>
        </w:rPr>
      </w:pPr>
    </w:p>
    <w:p w:rsidR="00D2294E" w:rsidRPr="00DC5DA7" w:rsidRDefault="001F1929" w:rsidP="00D626C9">
      <w:pPr>
        <w:rPr>
          <w:sz w:val="20"/>
        </w:rPr>
      </w:pPr>
      <w:r w:rsidRPr="001F1929">
        <w:rPr>
          <w:noProof/>
          <w:lang w:eastAsia="ru-RU"/>
        </w:rPr>
        <w:pict>
          <v:shape id="_x0000_s1728" type="#_x0000_t32" style="position:absolute;left:0;text-align:left;margin-left:225.15pt;margin-top:5.7pt;width:0;height:17pt;flip:y;z-index:548" o:connectortype="straight" o:regroupid="15"/>
        </w:pict>
      </w:r>
      <w:r w:rsidRPr="001F1929">
        <w:rPr>
          <w:noProof/>
          <w:lang w:eastAsia="ru-RU"/>
        </w:rPr>
        <w:pict>
          <v:shape id="_x0000_s1729" type="#_x0000_t32" style="position:absolute;left:0;text-align:left;margin-left:189.75pt;margin-top:5.7pt;width:0;height:17pt;flip:y;z-index:547" o:connectortype="straight" o:regroupid="15"/>
        </w:pict>
      </w:r>
    </w:p>
    <w:p w:rsidR="00D2294E" w:rsidRPr="00DC5DA7" w:rsidRDefault="00D2294E" w:rsidP="00D626C9">
      <w:pPr>
        <w:rPr>
          <w:sz w:val="20"/>
        </w:rPr>
      </w:pPr>
    </w:p>
    <w:p w:rsidR="00D2294E" w:rsidRPr="00DC5DA7" w:rsidRDefault="001F1929" w:rsidP="00D626C9">
      <w:pPr>
        <w:rPr>
          <w:sz w:val="20"/>
        </w:rPr>
      </w:pPr>
      <w:r w:rsidRPr="001F1929">
        <w:rPr>
          <w:noProof/>
          <w:lang w:eastAsia="ru-RU"/>
        </w:rPr>
        <w:pict>
          <v:group id="_x0000_s1730" style="position:absolute;left:0;text-align:left;margin-left:199.35pt;margin-top:-.3pt;width:19.85pt;height:36.85pt;z-index:550" coordorigin="4175,1384" coordsize="397,737" o:regroupid="15">
            <v:group id="_x0000_s1731" style="position:absolute;left:4175;top:1384;width:397;height:737" coordorigin="4175,1384" coordsize="397,737">
              <v:shape id="_x0000_s1732" type="#_x0000_t32" style="position:absolute;left:4380;top:1384;width:0;height:340;flip:y" o:connectortype="straight"/>
              <v:shape id="_x0000_s1733" type="#_x0000_t109" style="position:absolute;left:4175;top:1724;width:397;height:397;v-text-anchor:middle">
                <v:textbox style="mso-next-textbox:#_x0000_s1733" inset="0,0,0,0">
                  <w:txbxContent>
                    <w:p w:rsidR="00D2294E" w:rsidRPr="00195E21" w:rsidRDefault="00D2294E" w:rsidP="0063073A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</w:t>
                      </w:r>
                    </w:p>
                  </w:txbxContent>
                </v:textbox>
              </v:shape>
            </v:group>
            <v:shape id="_x0000_s1734" type="#_x0000_t109" style="position:absolute;left:4175;top:1724;width:397;height:397;v-text-anchor:middle">
              <v:textbox style="mso-next-textbox:#_x0000_s1734" inset="0,0,0,0">
                <w:txbxContent>
                  <w:p w:rsidR="00D2294E" w:rsidRPr="00195E21" w:rsidRDefault="00D2294E" w:rsidP="0063073A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1735" type="#_x0000_t32" style="position:absolute;left:0;text-align:left;margin-left:190pt;margin-top:-.3pt;width:35.15pt;height:0;z-index:549" o:connectortype="straight" o:regroupid="15"/>
        </w:pict>
      </w:r>
    </w:p>
    <w:p w:rsidR="00D2294E" w:rsidRPr="00DC5DA7" w:rsidRDefault="00D2294E" w:rsidP="00D626C9">
      <w:pPr>
        <w:rPr>
          <w:sz w:val="20"/>
        </w:rPr>
      </w:pPr>
    </w:p>
    <w:p w:rsidR="00D2294E" w:rsidRPr="00DC5DA7" w:rsidRDefault="00D2294E" w:rsidP="00D626C9">
      <w:pPr>
        <w:rPr>
          <w:sz w:val="20"/>
        </w:rPr>
      </w:pPr>
    </w:p>
    <w:p w:rsidR="00D2294E" w:rsidRPr="00DC5DA7" w:rsidRDefault="001F1929" w:rsidP="00D626C9">
      <w:pPr>
        <w:rPr>
          <w:sz w:val="20"/>
        </w:rPr>
      </w:pPr>
      <w:r w:rsidRPr="001F1929">
        <w:rPr>
          <w:noProof/>
          <w:lang w:eastAsia="ru-RU"/>
        </w:rPr>
        <w:pict>
          <v:group id="_x0000_s1736" style="position:absolute;left:0;text-align:left;margin-left:199.35pt;margin-top:2.05pt;width:19.85pt;height:36.85pt;z-index:551" coordorigin="4175,1384" coordsize="397,737" o:regroupid="15">
            <v:group id="_x0000_s1737" style="position:absolute;left:4175;top:1384;width:397;height:737" coordorigin="4175,1384" coordsize="397,737">
              <v:shape id="_x0000_s1738" type="#_x0000_t32" style="position:absolute;left:4380;top:1384;width:0;height:340;flip:y" o:connectortype="straight"/>
              <v:shape id="_x0000_s1739" type="#_x0000_t109" style="position:absolute;left:4175;top:1724;width:397;height:397;v-text-anchor:middle">
                <v:textbox style="mso-next-textbox:#_x0000_s1739" inset="0,0,0,0">
                  <w:txbxContent>
                    <w:p w:rsidR="00D2294E" w:rsidRPr="00195E21" w:rsidRDefault="00D2294E" w:rsidP="0063073A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</w:t>
                      </w:r>
                    </w:p>
                  </w:txbxContent>
                </v:textbox>
              </v:shape>
            </v:group>
            <v:shape id="_x0000_s1740" type="#_x0000_t109" style="position:absolute;left:4175;top:1724;width:397;height:397;v-text-anchor:middle">
              <v:textbox style="mso-next-textbox:#_x0000_s1740" inset="0,0,0,0">
                <w:txbxContent>
                  <w:p w:rsidR="00D2294E" w:rsidRPr="00195E21" w:rsidRDefault="00D2294E" w:rsidP="0063073A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</w:p>
    <w:p w:rsidR="00D2294E" w:rsidRPr="00DC5DA7" w:rsidRDefault="00D2294E" w:rsidP="00D626C9">
      <w:pPr>
        <w:rPr>
          <w:sz w:val="20"/>
        </w:rPr>
      </w:pPr>
    </w:p>
    <w:p w:rsidR="00D2294E" w:rsidRPr="00DC5DA7" w:rsidRDefault="00D2294E" w:rsidP="00D626C9">
      <w:pPr>
        <w:rPr>
          <w:sz w:val="20"/>
        </w:rPr>
      </w:pPr>
    </w:p>
    <w:p w:rsidR="00D2294E" w:rsidRPr="00DC5DA7" w:rsidRDefault="001F1929" w:rsidP="00D626C9">
      <w:pPr>
        <w:rPr>
          <w:sz w:val="20"/>
        </w:rPr>
      </w:pPr>
      <w:r w:rsidRPr="001F1929">
        <w:rPr>
          <w:noProof/>
          <w:lang w:eastAsia="ru-RU"/>
        </w:rPr>
        <w:pict>
          <v:group id="_x0000_s1741" style="position:absolute;left:0;text-align:left;margin-left:199.35pt;margin-top:4.4pt;width:19.85pt;height:36.85pt;z-index:552" coordorigin="4175,1384" coordsize="397,737" o:regroupid="15">
            <v:group id="_x0000_s1742" style="position:absolute;left:4175;top:1384;width:397;height:737" coordorigin="4175,1384" coordsize="397,737">
              <v:shape id="_x0000_s1743" type="#_x0000_t32" style="position:absolute;left:4380;top:1384;width:0;height:340;flip:y" o:connectortype="straight"/>
              <v:shape id="_x0000_s1744" type="#_x0000_t109" style="position:absolute;left:4175;top:1724;width:397;height:397;v-text-anchor:middle">
                <v:textbox style="mso-next-textbox:#_x0000_s1744" inset="0,0,0,0">
                  <w:txbxContent>
                    <w:p w:rsidR="00D2294E" w:rsidRPr="00195E21" w:rsidRDefault="00D2294E" w:rsidP="0063073A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</w:t>
                      </w:r>
                    </w:p>
                  </w:txbxContent>
                </v:textbox>
              </v:shape>
            </v:group>
            <v:shape id="_x0000_s1745" type="#_x0000_t109" style="position:absolute;left:4175;top:1724;width:397;height:397;v-text-anchor:middle">
              <v:textbox style="mso-next-textbox:#_x0000_s1745" inset="0,0,0,0">
                <w:txbxContent>
                  <w:p w:rsidR="00D2294E" w:rsidRPr="00195E21" w:rsidRDefault="00D2294E" w:rsidP="0063073A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</w:p>
    <w:p w:rsidR="00D2294E" w:rsidRPr="00DC5DA7" w:rsidRDefault="00D2294E" w:rsidP="00D626C9">
      <w:pPr>
        <w:rPr>
          <w:sz w:val="20"/>
        </w:rPr>
      </w:pPr>
    </w:p>
    <w:p w:rsidR="00D2294E" w:rsidRPr="00DC5DA7" w:rsidRDefault="00D2294E" w:rsidP="00D626C9">
      <w:pPr>
        <w:rPr>
          <w:sz w:val="20"/>
        </w:rPr>
      </w:pPr>
    </w:p>
    <w:p w:rsidR="00D2294E" w:rsidRPr="00DC5DA7" w:rsidRDefault="001F1929" w:rsidP="00D626C9">
      <w:pPr>
        <w:rPr>
          <w:sz w:val="20"/>
        </w:rPr>
      </w:pPr>
      <w:r w:rsidRPr="001F1929">
        <w:rPr>
          <w:noProof/>
          <w:lang w:eastAsia="ru-RU"/>
        </w:rPr>
        <w:pict>
          <v:group id="_x0000_s1746" style="position:absolute;left:0;text-align:left;margin-left:199.35pt;margin-top:6.75pt;width:19.85pt;height:36.85pt;z-index:553" coordorigin="4175,1384" coordsize="397,737" o:regroupid="15">
            <v:group id="_x0000_s1747" style="position:absolute;left:4175;top:1384;width:397;height:737" coordorigin="4175,1384" coordsize="397,737">
              <v:shape id="_x0000_s1748" type="#_x0000_t32" style="position:absolute;left:4380;top:1384;width:0;height:340;flip:y" o:connectortype="straight"/>
              <v:shape id="_x0000_s1749" type="#_x0000_t109" style="position:absolute;left:4175;top:1724;width:397;height:397;v-text-anchor:middle">
                <v:textbox style="mso-next-textbox:#_x0000_s1749" inset="0,0,0,0">
                  <w:txbxContent>
                    <w:p w:rsidR="00D2294E" w:rsidRPr="00195E21" w:rsidRDefault="00D2294E" w:rsidP="0063073A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</w:t>
                      </w:r>
                    </w:p>
                  </w:txbxContent>
                </v:textbox>
              </v:shape>
            </v:group>
            <v:shape id="_x0000_s1750" type="#_x0000_t109" style="position:absolute;left:4175;top:1724;width:397;height:397;v-text-anchor:middle">
              <v:textbox style="mso-next-textbox:#_x0000_s1750" inset="0,0,0,0">
                <w:txbxContent>
                  <w:p w:rsidR="00D2294E" w:rsidRPr="00195E21" w:rsidRDefault="00D2294E" w:rsidP="0063073A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</w:p>
    <w:p w:rsidR="00D2294E" w:rsidRPr="00DC5DA7" w:rsidRDefault="00D2294E" w:rsidP="00D626C9">
      <w:pPr>
        <w:rPr>
          <w:sz w:val="20"/>
        </w:rPr>
      </w:pPr>
    </w:p>
    <w:p w:rsidR="00D2294E" w:rsidRPr="00DC5DA7" w:rsidRDefault="00D2294E" w:rsidP="00D626C9">
      <w:pPr>
        <w:rPr>
          <w:sz w:val="20"/>
        </w:rPr>
      </w:pPr>
    </w:p>
    <w:p w:rsidR="00D2294E" w:rsidRPr="00DC5DA7" w:rsidRDefault="001F1929" w:rsidP="00D626C9">
      <w:pPr>
        <w:rPr>
          <w:sz w:val="20"/>
        </w:rPr>
      </w:pPr>
      <w:r w:rsidRPr="001F1929">
        <w:rPr>
          <w:noProof/>
          <w:lang w:eastAsia="ru-RU"/>
        </w:rPr>
        <w:pict>
          <v:group id="_x0000_s1751" style="position:absolute;left:0;text-align:left;margin-left:199.35pt;margin-top:9.1pt;width:19.85pt;height:36.85pt;z-index:554" coordorigin="4175,1384" coordsize="397,737" o:regroupid="15">
            <v:group id="_x0000_s1752" style="position:absolute;left:4175;top:1384;width:397;height:737" coordorigin="4175,1384" coordsize="397,737">
              <v:shape id="_x0000_s1753" type="#_x0000_t32" style="position:absolute;left:4380;top:1384;width:0;height:340;flip:y" o:connectortype="straight"/>
              <v:shape id="_x0000_s1754" type="#_x0000_t109" style="position:absolute;left:4175;top:1724;width:397;height:397;v-text-anchor:middle">
                <v:textbox style="mso-next-textbox:#_x0000_s1754" inset="0,0,0,0">
                  <w:txbxContent>
                    <w:p w:rsidR="00D2294E" w:rsidRPr="00195E21" w:rsidRDefault="00D2294E" w:rsidP="0063073A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</w:t>
                      </w:r>
                    </w:p>
                  </w:txbxContent>
                </v:textbox>
              </v:shape>
            </v:group>
            <v:shape id="_x0000_s1755" type="#_x0000_t109" style="position:absolute;left:4175;top:1724;width:397;height:397;v-text-anchor:middle">
              <v:textbox style="mso-next-textbox:#_x0000_s1755" inset="0,0,0,0">
                <w:txbxContent>
                  <w:p w:rsidR="00D2294E" w:rsidRPr="00195E21" w:rsidRDefault="00D2294E" w:rsidP="0063073A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6</w:t>
                    </w:r>
                  </w:p>
                </w:txbxContent>
              </v:textbox>
            </v:shape>
          </v:group>
        </w:pict>
      </w:r>
    </w:p>
    <w:p w:rsidR="00D2294E" w:rsidRPr="00DC5DA7" w:rsidRDefault="00D2294E" w:rsidP="00D626C9">
      <w:pPr>
        <w:rPr>
          <w:sz w:val="20"/>
        </w:rPr>
      </w:pPr>
    </w:p>
    <w:p w:rsidR="00D2294E" w:rsidRPr="00DC5DA7" w:rsidRDefault="00D2294E" w:rsidP="00D626C9">
      <w:pPr>
        <w:rPr>
          <w:sz w:val="20"/>
        </w:rPr>
      </w:pPr>
    </w:p>
    <w:p w:rsidR="00D2294E" w:rsidRPr="00DC5DA7" w:rsidRDefault="00D2294E" w:rsidP="00D626C9">
      <w:pPr>
        <w:rPr>
          <w:sz w:val="20"/>
        </w:rPr>
      </w:pPr>
    </w:p>
    <w:p w:rsidR="00D2294E" w:rsidRPr="00DC5DA7" w:rsidRDefault="001F1929" w:rsidP="00D626C9">
      <w:pPr>
        <w:tabs>
          <w:tab w:val="left" w:pos="1956"/>
        </w:tabs>
        <w:rPr>
          <w:sz w:val="20"/>
        </w:rPr>
      </w:pPr>
      <w:r w:rsidRPr="001F1929">
        <w:rPr>
          <w:noProof/>
          <w:lang w:eastAsia="ru-RU"/>
        </w:rPr>
        <w:pict>
          <v:group id="_x0000_s1756" style="position:absolute;left:0;text-align:left;margin-left:199.35pt;margin-top:-.05pt;width:19.85pt;height:36.85pt;z-index:555" coordorigin="4175,1384" coordsize="397,737" o:regroupid="15">
            <v:group id="_x0000_s1757" style="position:absolute;left:4175;top:1384;width:397;height:737" coordorigin="4175,1384" coordsize="397,737">
              <v:shape id="_x0000_s1758" type="#_x0000_t32" style="position:absolute;left:4380;top:1384;width:0;height:340;flip:y" o:connectortype="straight"/>
              <v:shape id="_x0000_s1759" type="#_x0000_t109" style="position:absolute;left:4175;top:1724;width:397;height:397;v-text-anchor:middle">
                <v:textbox style="mso-next-textbox:#_x0000_s1759" inset="0,0,0,0">
                  <w:txbxContent>
                    <w:p w:rsidR="00D2294E" w:rsidRPr="00195E21" w:rsidRDefault="00D2294E" w:rsidP="0063073A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</w:t>
                      </w:r>
                    </w:p>
                  </w:txbxContent>
                </v:textbox>
              </v:shape>
            </v:group>
            <v:shape id="_x0000_s1760" type="#_x0000_t109" style="position:absolute;left:4175;top:1724;width:397;height:397;v-text-anchor:middle">
              <v:textbox style="mso-next-textbox:#_x0000_s1760" inset="0,0,0,0">
                <w:txbxContent>
                  <w:p w:rsidR="00D2294E" w:rsidRPr="00195E21" w:rsidRDefault="00D2294E" w:rsidP="0063073A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7</w:t>
                    </w:r>
                  </w:p>
                </w:txbxContent>
              </v:textbox>
            </v:shape>
          </v:group>
        </w:pict>
      </w:r>
      <w:r w:rsidR="00D2294E" w:rsidRPr="00DC5DA7">
        <w:rPr>
          <w:sz w:val="20"/>
        </w:rPr>
        <w:tab/>
      </w:r>
    </w:p>
    <w:p w:rsidR="00D2294E" w:rsidRPr="00DC5DA7" w:rsidRDefault="00D2294E" w:rsidP="00D626C9">
      <w:pPr>
        <w:tabs>
          <w:tab w:val="left" w:pos="1956"/>
        </w:tabs>
        <w:rPr>
          <w:sz w:val="20"/>
        </w:rPr>
      </w:pPr>
    </w:p>
    <w:p w:rsidR="00D2294E" w:rsidRPr="00DC5DA7" w:rsidRDefault="00D2294E" w:rsidP="00D626C9">
      <w:pPr>
        <w:tabs>
          <w:tab w:val="left" w:pos="1956"/>
        </w:tabs>
        <w:rPr>
          <w:sz w:val="20"/>
        </w:rPr>
      </w:pPr>
    </w:p>
    <w:p w:rsidR="00D2294E" w:rsidRPr="00DC5DA7" w:rsidRDefault="001F1929" w:rsidP="00D626C9">
      <w:pPr>
        <w:tabs>
          <w:tab w:val="left" w:pos="1956"/>
        </w:tabs>
        <w:rPr>
          <w:sz w:val="20"/>
        </w:rPr>
      </w:pPr>
      <w:r w:rsidRPr="001F1929">
        <w:rPr>
          <w:noProof/>
          <w:lang w:eastAsia="ru-RU"/>
        </w:rPr>
        <w:pict>
          <v:shape id="_x0000_s1761" type="#_x0000_t32" style="position:absolute;left:0;text-align:left;margin-left:209.6pt;margin-top:2.35pt;width:0;height:17pt;flip:y;z-index:556" o:connectortype="straight" o:regroupid="15"/>
        </w:pict>
      </w:r>
    </w:p>
    <w:p w:rsidR="00D2294E" w:rsidRPr="00DC5DA7" w:rsidRDefault="00D2294E" w:rsidP="00D626C9">
      <w:pPr>
        <w:tabs>
          <w:tab w:val="left" w:pos="1956"/>
        </w:tabs>
        <w:rPr>
          <w:sz w:val="20"/>
        </w:rPr>
      </w:pPr>
    </w:p>
    <w:p w:rsidR="00D2294E" w:rsidRPr="00DC5DA7" w:rsidRDefault="00D2294E" w:rsidP="00D626C9">
      <w:pPr>
        <w:tabs>
          <w:tab w:val="left" w:pos="1956"/>
        </w:tabs>
        <w:rPr>
          <w:sz w:val="20"/>
        </w:rPr>
      </w:pPr>
    </w:p>
    <w:p w:rsidR="00D2294E" w:rsidRPr="00DC5DA7" w:rsidRDefault="00D2294E" w:rsidP="00D626C9">
      <w:pPr>
        <w:tabs>
          <w:tab w:val="left" w:pos="1956"/>
        </w:tabs>
        <w:rPr>
          <w:sz w:val="20"/>
        </w:rPr>
      </w:pPr>
    </w:p>
    <w:p w:rsidR="00D2294E" w:rsidRPr="00DE399F" w:rsidRDefault="00D2294E" w:rsidP="00D626C9">
      <w:pPr>
        <w:tabs>
          <w:tab w:val="left" w:pos="2640"/>
        </w:tabs>
        <w:jc w:val="center"/>
        <w:rPr>
          <w:sz w:val="28"/>
          <w:szCs w:val="28"/>
        </w:rPr>
      </w:pPr>
      <w:r w:rsidRPr="00DE399F">
        <w:rPr>
          <w:sz w:val="28"/>
          <w:szCs w:val="28"/>
        </w:rPr>
        <w:t xml:space="preserve">Рис. П.6.  </w:t>
      </w:r>
      <w:r w:rsidRPr="001750CC">
        <w:rPr>
          <w:spacing w:val="-4"/>
          <w:sz w:val="28"/>
          <w:szCs w:val="28"/>
        </w:rPr>
        <w:t>Детализированная структурная схема надежности управления передней опоры Ил-62</w:t>
      </w:r>
    </w:p>
    <w:p w:rsidR="00D2294E" w:rsidRPr="00DE399F" w:rsidRDefault="00D2294E" w:rsidP="00D626C9">
      <w:pPr>
        <w:tabs>
          <w:tab w:val="left" w:pos="1956"/>
        </w:tabs>
        <w:rPr>
          <w:sz w:val="28"/>
          <w:szCs w:val="28"/>
        </w:rPr>
      </w:pPr>
    </w:p>
    <w:p w:rsidR="00D2294E" w:rsidRPr="00DE399F" w:rsidRDefault="00D2294E" w:rsidP="00D626C9">
      <w:pPr>
        <w:tabs>
          <w:tab w:val="left" w:pos="1956"/>
        </w:tabs>
        <w:rPr>
          <w:sz w:val="28"/>
          <w:szCs w:val="28"/>
        </w:rPr>
      </w:pPr>
    </w:p>
    <w:p w:rsidR="00D2294E" w:rsidRPr="00DE399F" w:rsidRDefault="00D2294E" w:rsidP="00D626C9">
      <w:pPr>
        <w:tabs>
          <w:tab w:val="left" w:pos="1956"/>
        </w:tabs>
        <w:rPr>
          <w:sz w:val="28"/>
          <w:szCs w:val="28"/>
        </w:rPr>
      </w:pPr>
    </w:p>
    <w:p w:rsidR="00D2294E" w:rsidRPr="00DE399F" w:rsidRDefault="00D2294E" w:rsidP="00D626C9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1 – фильтр,                                                         </w:t>
      </w:r>
    </w:p>
    <w:p w:rsidR="00D2294E" w:rsidRPr="00DE399F" w:rsidRDefault="00D2294E" w:rsidP="00D626C9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2 – гидроэлектрокран,                                        </w:t>
      </w:r>
    </w:p>
    <w:p w:rsidR="00D2294E" w:rsidRPr="00DE399F" w:rsidRDefault="00D2294E" w:rsidP="00D626C9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3 – челночный клапан,                                                          </w:t>
      </w:r>
    </w:p>
    <w:p w:rsidR="00D2294E" w:rsidRPr="00DE399F" w:rsidRDefault="00D2294E" w:rsidP="00D626C9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4 – распределительно – демпфирующий механизм, </w:t>
      </w:r>
    </w:p>
    <w:p w:rsidR="00D2294E" w:rsidRPr="00DE399F" w:rsidRDefault="00D2294E" w:rsidP="00D626C9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5 – гидроцилиндр</w:t>
      </w:r>
    </w:p>
    <w:p w:rsidR="00D2294E" w:rsidRPr="00DE399F" w:rsidRDefault="00D2294E" w:rsidP="00D626C9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6 – тросовая проводка,</w:t>
      </w:r>
    </w:p>
    <w:p w:rsidR="00D2294E" w:rsidRPr="00DE399F" w:rsidRDefault="00D2294E" w:rsidP="00D626C9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7 – клапан переключения.</w:t>
      </w:r>
    </w:p>
    <w:p w:rsidR="00D2294E" w:rsidRPr="00DE399F" w:rsidRDefault="00D2294E" w:rsidP="00D626C9">
      <w:pPr>
        <w:tabs>
          <w:tab w:val="left" w:pos="8724"/>
        </w:tabs>
        <w:jc w:val="both"/>
        <w:rPr>
          <w:sz w:val="28"/>
          <w:szCs w:val="28"/>
        </w:rPr>
        <w:sectPr w:rsidR="00D2294E" w:rsidRPr="00DE399F" w:rsidSect="002E329C">
          <w:pgSz w:w="11906" w:h="16838"/>
          <w:pgMar w:top="1134" w:right="1134" w:bottom="1134" w:left="1701" w:header="709" w:footer="709" w:gutter="0"/>
          <w:cols w:space="708"/>
          <w:docGrid w:linePitch="360"/>
        </w:sectPr>
      </w:pPr>
    </w:p>
    <w:p w:rsidR="00D2294E" w:rsidRPr="00DC5DA7" w:rsidRDefault="001F1929" w:rsidP="00D626C9">
      <w:pPr>
        <w:tabs>
          <w:tab w:val="left" w:pos="1956"/>
        </w:tabs>
        <w:ind w:firstLine="0"/>
        <w:rPr>
          <w:sz w:val="20"/>
        </w:rPr>
      </w:pPr>
      <w:r w:rsidRPr="001F1929">
        <w:rPr>
          <w:noProof/>
          <w:lang w:eastAsia="ru-RU"/>
        </w:rPr>
        <w:lastRenderedPageBreak/>
        <w:pict>
          <v:group id="_x0000_s1762" style="position:absolute;margin-left:91.7pt;margin-top:24.3pt;width:36.85pt;height:19.85pt;z-index:320" coordorigin="2280,3615" coordsize="737,397">
            <v:shape id="_x0000_s1763" type="#_x0000_t32" style="position:absolute;left:2280;top:3810;width:340;height:0" o:connectortype="straight"/>
            <v:shape id="_x0000_s1764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626C9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765" style="position:absolute;margin-left:420.75pt;margin-top:19.95pt;width:36.85pt;height:19.85pt;z-index:318" coordorigin="2280,3615" coordsize="737,397">
            <v:shape id="_x0000_s1766" type="#_x0000_t32" style="position:absolute;left:2280;top:3810;width:340;height:0" o:connectortype="straight"/>
            <v:shape id="_x0000_s1767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626C9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8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768" style="position:absolute;margin-left:383.9pt;margin-top:19.95pt;width:36.85pt;height:19.85pt;z-index:317" coordorigin="2280,3615" coordsize="737,397">
            <v:shape id="_x0000_s1769" type="#_x0000_t32" style="position:absolute;left:2280;top:3810;width:340;height:0" o:connectortype="straight"/>
            <v:shape id="_x0000_s1770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626C9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7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1771" type="#_x0000_t32" style="position:absolute;margin-left:383.9pt;margin-top:29.8pt;width:0;height:19.85pt;flip:y;z-index:316" o:connectortype="straight"/>
        </w:pict>
      </w:r>
      <w:r w:rsidRPr="001F1929">
        <w:rPr>
          <w:noProof/>
          <w:lang w:eastAsia="ru-RU"/>
        </w:rPr>
        <w:pict>
          <v:shape id="_x0000_s1772" type="#_x0000_t32" style="position:absolute;margin-left:383.9pt;margin-top:14.3pt;width:0;height:17pt;flip:y;z-index:315" o:connectortype="straight"/>
        </w:pict>
      </w:r>
      <w:r w:rsidRPr="001F1929">
        <w:rPr>
          <w:noProof/>
          <w:lang w:eastAsia="ru-RU"/>
        </w:rPr>
        <w:pict>
          <v:shape id="_x0000_s1773" type="#_x0000_t32" style="position:absolute;margin-left:366.9pt;margin-top:49.55pt;width:17pt;height:0;z-index:314" o:connectortype="straight"/>
        </w:pict>
      </w:r>
      <w:r w:rsidRPr="001F1929">
        <w:rPr>
          <w:noProof/>
          <w:lang w:eastAsia="ru-RU"/>
        </w:rPr>
        <w:pict>
          <v:shape id="_x0000_s1774" type="#_x0000_t32" style="position:absolute;margin-left:366.9pt;margin-top:14.3pt;width:17pt;height:0;z-index:313" o:connectortype="straight"/>
        </w:pict>
      </w:r>
      <w:r w:rsidRPr="001F1929">
        <w:rPr>
          <w:noProof/>
          <w:lang w:eastAsia="ru-RU"/>
        </w:rPr>
        <w:pict>
          <v:group id="_x0000_s1775" style="position:absolute;margin-left:330pt;margin-top:39.8pt;width:36.85pt;height:19.85pt;z-index:312" coordorigin="2280,3615" coordsize="737,397">
            <v:shape id="_x0000_s1776" type="#_x0000_t32" style="position:absolute;left:2280;top:3810;width:340;height:0" o:connectortype="straight"/>
            <v:shape id="_x0000_s1777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626C9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6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778" style="position:absolute;margin-left:293.15pt;margin-top:39.8pt;width:36.85pt;height:19.85pt;z-index:311" coordorigin="2280,3615" coordsize="737,397">
            <v:shape id="_x0000_s1779" type="#_x0000_t32" style="position:absolute;left:2280;top:3810;width:340;height:0" o:connectortype="straight"/>
            <v:shape id="_x0000_s1780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626C9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781" style="position:absolute;margin-left:330pt;margin-top:4.45pt;width:36.85pt;height:19.85pt;z-index:310" coordorigin="2280,3615" coordsize="737,397">
            <v:shape id="_x0000_s1782" type="#_x0000_t32" style="position:absolute;left:2280;top:3810;width:340;height:0" o:connectortype="straight"/>
            <v:shape id="_x0000_s1783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626C9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6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784" style="position:absolute;margin-left:293.15pt;margin-top:4.45pt;width:36.85pt;height:19.85pt;z-index:309" coordorigin="2280,3615" coordsize="737,397">
            <v:shape id="_x0000_s1785" type="#_x0000_t32" style="position:absolute;left:2280;top:3810;width:340;height:0" o:connectortype="straight"/>
            <v:shape id="_x0000_s1786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626C9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787" style="position:absolute;margin-left:256.3pt;margin-top:39.8pt;width:36.85pt;height:19.85pt;z-index:308" coordorigin="2280,3615" coordsize="737,397">
            <v:shape id="_x0000_s1788" type="#_x0000_t32" style="position:absolute;left:2280;top:3810;width:340;height:0" o:connectortype="straight"/>
            <v:shape id="_x0000_s1789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626C9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790" style="position:absolute;margin-left:256.3pt;margin-top:4.45pt;width:36.85pt;height:19.85pt;z-index:307" coordorigin="2280,3615" coordsize="737,397">
            <v:shape id="_x0000_s1791" type="#_x0000_t32" style="position:absolute;left:2280;top:3810;width:340;height:0" o:connectortype="straight"/>
            <v:shape id="_x0000_s1792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626C9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793" style="position:absolute;margin-left:219.45pt;margin-top:39.8pt;width:36.85pt;height:19.85pt;z-index:306" coordorigin="2280,3615" coordsize="737,397">
            <v:shape id="_x0000_s1794" type="#_x0000_t32" style="position:absolute;left:2280;top:3810;width:340;height:0" o:connectortype="straight"/>
            <v:shape id="_x0000_s1795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626C9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796" style="position:absolute;margin-left:182.6pt;margin-top:39.8pt;width:36.85pt;height:19.85pt;z-index:305" coordorigin="2280,3615" coordsize="737,397">
            <v:shape id="_x0000_s1797" type="#_x0000_t32" style="position:absolute;left:2280;top:3810;width:340;height:0" o:connectortype="straight"/>
            <v:shape id="_x0000_s1798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626C9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799" style="position:absolute;margin-left:219.45pt;margin-top:4.45pt;width:36.85pt;height:19.85pt;z-index:304" coordorigin="2280,3615" coordsize="737,397">
            <v:shape id="_x0000_s1800" type="#_x0000_t32" style="position:absolute;left:2280;top:3810;width:340;height:0" o:connectortype="straight"/>
            <v:shape id="_x0000_s1801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626C9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802" style="position:absolute;margin-left:182.6pt;margin-top:4.45pt;width:36.85pt;height:19.85pt;z-index:303" coordorigin="2280,3615" coordsize="737,397">
            <v:shape id="_x0000_s1803" type="#_x0000_t32" style="position:absolute;left:2280;top:3810;width:340;height:0" o:connectortype="straight"/>
            <v:shape id="_x0000_s1804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626C9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805" style="position:absolute;margin-left:145.75pt;margin-top:39.8pt;width:36.85pt;height:19.85pt;z-index:302" coordorigin="2280,3615" coordsize="737,397">
            <v:shape id="_x0000_s1806" type="#_x0000_t32" style="position:absolute;left:2280;top:3810;width:340;height:0" o:connectortype="straight"/>
            <v:shape id="_x0000_s1807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626C9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808" style="position:absolute;margin-left:145.75pt;margin-top:4.45pt;width:36.85pt;height:19.85pt;z-index:301" coordorigin="2280,3615" coordsize="737,397">
            <v:shape id="_x0000_s1809" type="#_x0000_t32" style="position:absolute;left:2280;top:3810;width:340;height:0" o:connectortype="straight"/>
            <v:shape id="_x0000_s1810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626C9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1811" type="#_x0000_t32" style="position:absolute;margin-left:145.75pt;margin-top:29.8pt;width:0;height:19.85pt;flip:y;z-index:300" o:connectortype="straight"/>
        </w:pict>
      </w:r>
      <w:r w:rsidRPr="001F1929">
        <w:rPr>
          <w:noProof/>
          <w:lang w:eastAsia="ru-RU"/>
        </w:rPr>
        <w:pict>
          <v:shape id="_x0000_s1812" type="#_x0000_t32" style="position:absolute;margin-left:145.75pt;margin-top:14.3pt;width:0;height:17pt;flip:y;z-index:299" o:connectortype="straight"/>
        </w:pict>
      </w:r>
      <w:r w:rsidRPr="001F1929">
        <w:rPr>
          <w:noProof/>
          <w:lang w:eastAsia="ru-RU"/>
        </w:rPr>
        <w:pict>
          <v:shape id="_x0000_s1813" type="#_x0000_t32" style="position:absolute;margin-left:128.75pt;margin-top:32.3pt;width:17pt;height:0;z-index:298" o:connectortype="straight"/>
        </w:pict>
      </w:r>
      <w:r w:rsidRPr="001F1929">
        <w:rPr>
          <w:noProof/>
          <w:lang w:eastAsia="ru-RU"/>
        </w:rPr>
        <w:pict>
          <v:group id="_x0000_s1814" style="position:absolute;margin-left:457.6pt;margin-top:19.95pt;width:36.85pt;height:19.85pt;z-index:319" coordorigin="2280,3615" coordsize="737,397">
            <v:shape id="_x0000_s1815" type="#_x0000_t32" style="position:absolute;left:2280;top:3810;width:340;height:0" o:connectortype="straight"/>
            <v:shape id="_x0000_s1816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D626C9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9</w:t>
                    </w:r>
                  </w:p>
                </w:txbxContent>
              </v:textbox>
            </v:shape>
          </v:group>
        </w:pict>
      </w:r>
    </w:p>
    <w:p w:rsidR="00D2294E" w:rsidRPr="00DC5DA7" w:rsidRDefault="00D2294E" w:rsidP="00D626C9">
      <w:pPr>
        <w:rPr>
          <w:sz w:val="20"/>
        </w:rPr>
      </w:pPr>
    </w:p>
    <w:p w:rsidR="00D2294E" w:rsidRPr="00DC5DA7" w:rsidRDefault="00D2294E" w:rsidP="00D626C9">
      <w:pPr>
        <w:rPr>
          <w:sz w:val="20"/>
        </w:rPr>
      </w:pPr>
    </w:p>
    <w:p w:rsidR="00D2294E" w:rsidRPr="00DC5DA7" w:rsidRDefault="00D2294E" w:rsidP="00D626C9">
      <w:pPr>
        <w:rPr>
          <w:sz w:val="20"/>
        </w:rPr>
      </w:pPr>
    </w:p>
    <w:p w:rsidR="00D2294E" w:rsidRPr="00DC5DA7" w:rsidRDefault="00D2294E" w:rsidP="00D626C9">
      <w:pPr>
        <w:rPr>
          <w:sz w:val="20"/>
        </w:rPr>
      </w:pPr>
    </w:p>
    <w:p w:rsidR="00D2294E" w:rsidRPr="00DC5DA7" w:rsidRDefault="00D2294E" w:rsidP="00D626C9">
      <w:pPr>
        <w:rPr>
          <w:sz w:val="20"/>
        </w:rPr>
      </w:pPr>
    </w:p>
    <w:p w:rsidR="00D2294E" w:rsidRPr="00DC5DA7" w:rsidRDefault="00D2294E" w:rsidP="00D626C9">
      <w:pPr>
        <w:rPr>
          <w:sz w:val="20"/>
        </w:rPr>
      </w:pPr>
    </w:p>
    <w:p w:rsidR="00D2294E" w:rsidRPr="00DC5DA7" w:rsidRDefault="00D2294E" w:rsidP="00D626C9">
      <w:pPr>
        <w:rPr>
          <w:sz w:val="20"/>
        </w:rPr>
      </w:pPr>
    </w:p>
    <w:p w:rsidR="00D2294E" w:rsidRPr="00DC5DA7" w:rsidRDefault="00D2294E" w:rsidP="00D626C9">
      <w:pPr>
        <w:rPr>
          <w:sz w:val="20"/>
        </w:rPr>
      </w:pPr>
    </w:p>
    <w:p w:rsidR="00D2294E" w:rsidRPr="00DC5DA7" w:rsidRDefault="00D2294E" w:rsidP="00D626C9">
      <w:pPr>
        <w:rPr>
          <w:sz w:val="20"/>
        </w:rPr>
      </w:pPr>
    </w:p>
    <w:p w:rsidR="00D2294E" w:rsidRPr="00DC5DA7" w:rsidRDefault="00D2294E" w:rsidP="00D626C9">
      <w:pPr>
        <w:rPr>
          <w:sz w:val="20"/>
        </w:rPr>
      </w:pPr>
    </w:p>
    <w:p w:rsidR="00D2294E" w:rsidRPr="00DE399F" w:rsidRDefault="00D2294E" w:rsidP="00D626C9">
      <w:pPr>
        <w:tabs>
          <w:tab w:val="left" w:pos="2640"/>
        </w:tabs>
        <w:jc w:val="center"/>
        <w:rPr>
          <w:sz w:val="28"/>
          <w:szCs w:val="28"/>
        </w:rPr>
      </w:pPr>
      <w:r w:rsidRPr="00DE399F">
        <w:rPr>
          <w:sz w:val="28"/>
          <w:szCs w:val="28"/>
        </w:rPr>
        <w:t>Рис. П.7.  Детализированная структурная схема надежности управления источников давления  Ту-154</w:t>
      </w:r>
    </w:p>
    <w:p w:rsidR="00D2294E" w:rsidRPr="00DE399F" w:rsidRDefault="00D2294E" w:rsidP="00D626C9">
      <w:pPr>
        <w:tabs>
          <w:tab w:val="left" w:pos="2640"/>
        </w:tabs>
        <w:jc w:val="both"/>
        <w:rPr>
          <w:sz w:val="28"/>
          <w:szCs w:val="28"/>
        </w:rPr>
      </w:pPr>
    </w:p>
    <w:p w:rsidR="00D2294E" w:rsidRPr="00DE399F" w:rsidRDefault="00D2294E" w:rsidP="00D626C9">
      <w:pPr>
        <w:tabs>
          <w:tab w:val="left" w:pos="2640"/>
        </w:tabs>
        <w:jc w:val="both"/>
        <w:rPr>
          <w:sz w:val="28"/>
          <w:szCs w:val="28"/>
        </w:rPr>
      </w:pPr>
    </w:p>
    <w:p w:rsidR="00D2294E" w:rsidRPr="00DE399F" w:rsidRDefault="00D2294E" w:rsidP="00D626C9">
      <w:pPr>
        <w:tabs>
          <w:tab w:val="left" w:pos="2640"/>
        </w:tabs>
        <w:jc w:val="both"/>
        <w:rPr>
          <w:sz w:val="28"/>
          <w:szCs w:val="28"/>
        </w:rPr>
      </w:pPr>
    </w:p>
    <w:p w:rsidR="00D2294E" w:rsidRPr="00DE399F" w:rsidRDefault="00D2294E" w:rsidP="00D626C9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1 – гидробак,                                                         </w:t>
      </w:r>
    </w:p>
    <w:p w:rsidR="00D2294E" w:rsidRPr="00DE399F" w:rsidRDefault="00D2294E" w:rsidP="00D626C9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2 – разъёмный клапан,                                        </w:t>
      </w:r>
    </w:p>
    <w:p w:rsidR="00D2294E" w:rsidRPr="00DE399F" w:rsidRDefault="00D2294E" w:rsidP="00D626C9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3 – гидронасос,                                                          </w:t>
      </w:r>
    </w:p>
    <w:p w:rsidR="00D2294E" w:rsidRPr="00DE399F" w:rsidRDefault="00D2294E" w:rsidP="00D626C9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4 –гаситель пульсаций, </w:t>
      </w:r>
    </w:p>
    <w:p w:rsidR="00D2294E" w:rsidRPr="00DE399F" w:rsidRDefault="00D2294E" w:rsidP="00D626C9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5 – дроссель,</w:t>
      </w:r>
    </w:p>
    <w:p w:rsidR="00D2294E" w:rsidRPr="00DE399F" w:rsidRDefault="00D2294E" w:rsidP="00D626C9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6 – обратный клапан,</w:t>
      </w:r>
    </w:p>
    <w:p w:rsidR="00D2294E" w:rsidRPr="00DE399F" w:rsidRDefault="00D2294E" w:rsidP="00D626C9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7 – фильтр,</w:t>
      </w:r>
    </w:p>
    <w:p w:rsidR="00D2294E" w:rsidRPr="00DE399F" w:rsidRDefault="00D2294E" w:rsidP="00D626C9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8 – гидроаккумулятор</w:t>
      </w:r>
    </w:p>
    <w:p w:rsidR="00D2294E" w:rsidRPr="00DE399F" w:rsidRDefault="00D2294E" w:rsidP="00D626C9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9 – трубопроводы.</w:t>
      </w:r>
    </w:p>
    <w:p w:rsidR="00D2294E" w:rsidRPr="00BC6FAC" w:rsidRDefault="00D2294E" w:rsidP="00D626C9">
      <w:pPr>
        <w:tabs>
          <w:tab w:val="left" w:pos="2640"/>
        </w:tabs>
        <w:jc w:val="both"/>
        <w:rPr>
          <w:szCs w:val="24"/>
        </w:rPr>
      </w:pPr>
    </w:p>
    <w:p w:rsidR="00D2294E" w:rsidRPr="00DC5DA7" w:rsidRDefault="00D2294E" w:rsidP="00D626C9">
      <w:pPr>
        <w:rPr>
          <w:sz w:val="20"/>
        </w:rPr>
      </w:pPr>
    </w:p>
    <w:p w:rsidR="00D2294E" w:rsidRPr="00DC5DA7" w:rsidRDefault="00D2294E" w:rsidP="00D626C9">
      <w:pPr>
        <w:rPr>
          <w:sz w:val="20"/>
        </w:rPr>
      </w:pPr>
    </w:p>
    <w:p w:rsidR="00D2294E" w:rsidRPr="00DC5DA7" w:rsidRDefault="00D2294E" w:rsidP="00D626C9">
      <w:pPr>
        <w:rPr>
          <w:sz w:val="20"/>
        </w:rPr>
      </w:pPr>
    </w:p>
    <w:p w:rsidR="00D2294E" w:rsidRPr="00DC5DA7" w:rsidRDefault="00D2294E" w:rsidP="00D626C9">
      <w:pPr>
        <w:rPr>
          <w:sz w:val="20"/>
        </w:rPr>
      </w:pPr>
    </w:p>
    <w:p w:rsidR="00D2294E" w:rsidRPr="00DC5DA7" w:rsidRDefault="00D2294E" w:rsidP="00D626C9">
      <w:pPr>
        <w:tabs>
          <w:tab w:val="left" w:pos="4824"/>
        </w:tabs>
        <w:rPr>
          <w:sz w:val="20"/>
        </w:rPr>
      </w:pPr>
      <w:r w:rsidRPr="00DC5DA7">
        <w:rPr>
          <w:sz w:val="20"/>
        </w:rPr>
        <w:tab/>
      </w:r>
    </w:p>
    <w:p w:rsidR="00D2294E" w:rsidRPr="00DC5DA7" w:rsidRDefault="00D2294E" w:rsidP="00D626C9">
      <w:pPr>
        <w:tabs>
          <w:tab w:val="left" w:pos="4824"/>
        </w:tabs>
        <w:rPr>
          <w:sz w:val="20"/>
        </w:rPr>
      </w:pPr>
    </w:p>
    <w:p w:rsidR="00D2294E" w:rsidRPr="00DC5DA7" w:rsidRDefault="00D2294E" w:rsidP="00D626C9">
      <w:pPr>
        <w:tabs>
          <w:tab w:val="left" w:pos="4824"/>
        </w:tabs>
        <w:rPr>
          <w:sz w:val="20"/>
        </w:rPr>
      </w:pPr>
    </w:p>
    <w:p w:rsidR="00D2294E" w:rsidRPr="00DC5DA7" w:rsidRDefault="00D2294E" w:rsidP="00D626C9">
      <w:pPr>
        <w:tabs>
          <w:tab w:val="left" w:pos="4824"/>
        </w:tabs>
        <w:rPr>
          <w:sz w:val="20"/>
        </w:rPr>
      </w:pPr>
    </w:p>
    <w:p w:rsidR="00D2294E" w:rsidRPr="00DC5DA7" w:rsidRDefault="00D2294E" w:rsidP="00D626C9">
      <w:pPr>
        <w:tabs>
          <w:tab w:val="left" w:pos="4824"/>
        </w:tabs>
        <w:rPr>
          <w:sz w:val="20"/>
        </w:rPr>
      </w:pPr>
    </w:p>
    <w:p w:rsidR="00D2294E" w:rsidRPr="00DC5DA7" w:rsidRDefault="00D2294E" w:rsidP="00D626C9">
      <w:pPr>
        <w:tabs>
          <w:tab w:val="left" w:pos="4824"/>
        </w:tabs>
        <w:rPr>
          <w:sz w:val="20"/>
        </w:rPr>
      </w:pPr>
    </w:p>
    <w:p w:rsidR="00D2294E" w:rsidRPr="00DC5DA7" w:rsidRDefault="00D2294E" w:rsidP="00D626C9">
      <w:pPr>
        <w:tabs>
          <w:tab w:val="left" w:pos="4824"/>
        </w:tabs>
        <w:rPr>
          <w:sz w:val="20"/>
        </w:rPr>
      </w:pPr>
    </w:p>
    <w:p w:rsidR="00D2294E" w:rsidRPr="00DC5DA7" w:rsidRDefault="00D2294E" w:rsidP="00D626C9">
      <w:pPr>
        <w:tabs>
          <w:tab w:val="left" w:pos="4824"/>
        </w:tabs>
        <w:rPr>
          <w:sz w:val="20"/>
        </w:rPr>
      </w:pPr>
    </w:p>
    <w:p w:rsidR="00D2294E" w:rsidRPr="00DC5DA7" w:rsidRDefault="001F1929" w:rsidP="00D626C9">
      <w:pPr>
        <w:tabs>
          <w:tab w:val="left" w:pos="4824"/>
        </w:tabs>
        <w:rPr>
          <w:sz w:val="20"/>
        </w:rPr>
      </w:pPr>
      <w:r w:rsidRPr="001F1929">
        <w:rPr>
          <w:noProof/>
          <w:lang w:eastAsia="ru-RU"/>
        </w:rPr>
        <w:pict>
          <v:shape id="_x0000_s1817" type="#_x0000_t109" style="position:absolute;left:0;text-align:left;margin-left:30.45pt;margin-top:1.35pt;width:614.7pt;height:90.6pt;z-index:371">
            <v:fill opacity="0"/>
            <v:stroke dashstyle="dash"/>
            <v:textbox inset="0,0,0,0">
              <w:txbxContent>
                <w:p w:rsidR="00D2294E" w:rsidRDefault="00D2294E" w:rsidP="00505F42">
                  <w:r>
                    <w:t xml:space="preserve">                                                                                                                                                                          </w:t>
                  </w:r>
                  <w:r>
                    <w:rPr>
                      <w:sz w:val="20"/>
                    </w:rPr>
                    <w:t xml:space="preserve">Левая опора </w:t>
                  </w:r>
                </w:p>
                <w:p w:rsidR="00D2294E" w:rsidRDefault="00D2294E" w:rsidP="00505F42"/>
                <w:p w:rsidR="00D2294E" w:rsidRDefault="00D2294E" w:rsidP="00505F42"/>
                <w:p w:rsidR="00D2294E" w:rsidRDefault="00D2294E" w:rsidP="00505F42"/>
                <w:p w:rsidR="00D2294E" w:rsidRDefault="00D2294E" w:rsidP="00505F42"/>
                <w:p w:rsidR="00D2294E" w:rsidRPr="00D13C62" w:rsidRDefault="00D2294E" w:rsidP="00505F42">
                  <w:pPr>
                    <w:spacing w:before="120"/>
                    <w:rPr>
                      <w:sz w:val="20"/>
                    </w:rPr>
                  </w:pPr>
                  <w:r>
                    <w:t xml:space="preserve">                                                                                                            </w:t>
                  </w:r>
                </w:p>
              </w:txbxContent>
            </v:textbox>
          </v:shape>
        </w:pict>
      </w:r>
    </w:p>
    <w:p w:rsidR="00D2294E" w:rsidRPr="00DC5DA7" w:rsidRDefault="001F1929" w:rsidP="00D626C9">
      <w:pPr>
        <w:tabs>
          <w:tab w:val="left" w:pos="4824"/>
        </w:tabs>
        <w:rPr>
          <w:sz w:val="20"/>
        </w:rPr>
      </w:pPr>
      <w:r w:rsidRPr="001F1929">
        <w:rPr>
          <w:noProof/>
          <w:lang w:eastAsia="ru-RU"/>
        </w:rPr>
        <w:pict>
          <v:shape id="_x0000_s1818" type="#_x0000_t32" style="position:absolute;left:0;text-align:left;margin-left:26.4pt;margin-top:111.65pt;width:603.8pt;height:0;flip:x;z-index:369" o:connectortype="straight"/>
        </w:pict>
      </w:r>
      <w:r w:rsidRPr="001F1929">
        <w:rPr>
          <w:noProof/>
          <w:lang w:eastAsia="ru-RU"/>
        </w:rPr>
        <w:pict>
          <v:shape id="_x0000_s1819" type="#_x0000_t32" style="position:absolute;left:0;text-align:left;margin-left:25.65pt;margin-top:111.65pt;width:0;height:45.1pt;flip:y;z-index:370" o:connectortype="straight"/>
        </w:pict>
      </w:r>
      <w:r w:rsidRPr="001F1929">
        <w:rPr>
          <w:noProof/>
          <w:lang w:eastAsia="ru-RU"/>
        </w:rPr>
        <w:pict>
          <v:shape id="_x0000_s1820" type="#_x0000_t32" style="position:absolute;left:0;text-align:left;margin-left:630.2pt;margin-top:39.7pt;width:0;height:71.95pt;z-index:368" o:connectortype="straight"/>
        </w:pict>
      </w:r>
      <w:r w:rsidRPr="001F1929">
        <w:rPr>
          <w:noProof/>
          <w:lang w:eastAsia="ru-RU"/>
        </w:rPr>
        <w:pict>
          <v:group id="_x0000_s1821" style="position:absolute;left:0;text-align:left;margin-left:502.65pt;margin-top:147pt;width:36.85pt;height:19.85pt;z-index:365" coordorigin="2280,3615" coordsize="737,397">
            <v:shape id="_x0000_s1822" type="#_x0000_t32" style="position:absolute;left:2280;top:3810;width:340;height:0" o:connectortype="straight"/>
            <v:shape id="_x0000_s1823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05F4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824" style="position:absolute;left:0;text-align:left;margin-left:465.8pt;margin-top:147pt;width:36.85pt;height:19.85pt;z-index:364" coordorigin="2280,3615" coordsize="737,397">
            <v:shape id="_x0000_s1825" type="#_x0000_t32" style="position:absolute;left:2280;top:3810;width:340;height:0" o:connectortype="straight"/>
            <v:shape id="_x0000_s1826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05F4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827" style="position:absolute;left:0;text-align:left;margin-left:428.95pt;margin-top:147pt;width:36.85pt;height:19.85pt;z-index:363" coordorigin="2280,3615" coordsize="737,397">
            <v:shape id="_x0000_s1828" type="#_x0000_t32" style="position:absolute;left:2280;top:3810;width:340;height:0" o:connectortype="straight"/>
            <v:shape id="_x0000_s1829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05F4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830" style="position:absolute;left:0;text-align:left;margin-left:392.1pt;margin-top:147pt;width:36.85pt;height:19.85pt;z-index:362" coordorigin="2280,3615" coordsize="737,397">
            <v:shape id="_x0000_s1831" type="#_x0000_t32" style="position:absolute;left:2280;top:3810;width:340;height:0" o:connectortype="straight"/>
            <v:shape id="_x0000_s1832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05F4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833" style="position:absolute;left:0;text-align:left;margin-left:355.25pt;margin-top:147pt;width:36.85pt;height:19.85pt;z-index:361" coordorigin="2280,3615" coordsize="737,397">
            <v:shape id="_x0000_s1834" type="#_x0000_t32" style="position:absolute;left:2280;top:3810;width:340;height:0" o:connectortype="straight"/>
            <v:shape id="_x0000_s1835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05F4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836" style="position:absolute;left:0;text-align:left;margin-left:318.4pt;margin-top:147pt;width:36.85pt;height:19.85pt;z-index:360" coordorigin="2280,3615" coordsize="737,397">
            <v:shape id="_x0000_s1837" type="#_x0000_t32" style="position:absolute;left:2280;top:3810;width:340;height:0" o:connectortype="straight"/>
            <v:shape id="_x0000_s1838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05F4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839" style="position:absolute;left:0;text-align:left;margin-left:281.55pt;margin-top:147pt;width:36.85pt;height:19.85pt;z-index:359" coordorigin="2280,3615" coordsize="737,397">
            <v:shape id="_x0000_s1840" type="#_x0000_t32" style="position:absolute;left:2280;top:3810;width:340;height:0" o:connectortype="straight"/>
            <v:shape id="_x0000_s1841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05F4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842" style="position:absolute;left:0;text-align:left;margin-left:244.7pt;margin-top:147pt;width:36.85pt;height:19.85pt;z-index:358" coordorigin="2280,3615" coordsize="737,397">
            <v:shape id="_x0000_s1843" type="#_x0000_t32" style="position:absolute;left:2280;top:3810;width:340;height:0" o:connectortype="straight"/>
            <v:shape id="_x0000_s1844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05F4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845" style="position:absolute;left:0;text-align:left;margin-left:207.85pt;margin-top:147pt;width:36.85pt;height:19.85pt;z-index:357" coordorigin="2280,3615" coordsize="737,397">
            <v:shape id="_x0000_s1846" type="#_x0000_t32" style="position:absolute;left:2280;top:3810;width:340;height:0" o:connectortype="straight"/>
            <v:shape id="_x0000_s1847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05F4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848" style="position:absolute;left:0;text-align:left;margin-left:171pt;margin-top:147pt;width:36.85pt;height:19.85pt;z-index:356" coordorigin="2280,3615" coordsize="737,397">
            <v:shape id="_x0000_s1849" type="#_x0000_t32" style="position:absolute;left:2280;top:3810;width:340;height:0" o:connectortype="straight"/>
            <v:shape id="_x0000_s1850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05F4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851" style="position:absolute;left:0;text-align:left;margin-left:134.15pt;margin-top:147pt;width:36.85pt;height:19.85pt;z-index:355" coordorigin="2280,3615" coordsize="737,397">
            <v:shape id="_x0000_s1852" type="#_x0000_t32" style="position:absolute;left:2280;top:3810;width:340;height:0" o:connectortype="straight"/>
            <v:shape id="_x0000_s1853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05F4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854" style="position:absolute;left:0;text-align:left;margin-left:97.3pt;margin-top:147pt;width:36.85pt;height:19.85pt;z-index:354" coordorigin="2280,3615" coordsize="737,397">
            <v:shape id="_x0000_s1855" type="#_x0000_t32" style="position:absolute;left:2280;top:3810;width:340;height:0" o:connectortype="straight"/>
            <v:shape id="_x0000_s1856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05F4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1857" type="#_x0000_t32" style="position:absolute;left:0;text-align:left;margin-left:25.65pt;margin-top:156.75pt;width:17pt;height:0;z-index:353" o:connectortype="straight"/>
        </w:pict>
      </w:r>
      <w:r w:rsidRPr="001F1929">
        <w:rPr>
          <w:noProof/>
          <w:lang w:eastAsia="ru-RU"/>
        </w:rPr>
        <w:pict>
          <v:shape id="_x0000_s1858" type="#_x0000_t32" style="position:absolute;left:0;text-align:left;margin-left:97.3pt;margin-top:153.45pt;width:0;height:19.85pt;flip:y;z-index:352" o:connectortype="straight"/>
        </w:pict>
      </w:r>
      <w:r w:rsidRPr="001F1929">
        <w:rPr>
          <w:noProof/>
          <w:lang w:eastAsia="ru-RU"/>
        </w:rPr>
        <w:pict>
          <v:shape id="_x0000_s1859" type="#_x0000_t32" style="position:absolute;left:0;text-align:left;margin-left:97.3pt;margin-top:138.4pt;width:0;height:19.85pt;flip:y;z-index:351" o:connectortype="straight"/>
        </w:pict>
      </w:r>
      <w:r w:rsidRPr="001F1929">
        <w:rPr>
          <w:noProof/>
          <w:lang w:eastAsia="ru-RU"/>
        </w:rPr>
        <w:pict>
          <v:shape id="_x0000_s1860" type="#_x0000_t32" style="position:absolute;left:0;text-align:left;margin-left:80.3pt;margin-top:173.2pt;width:17pt;height:0;z-index:350" o:connectortype="straight"/>
        </w:pict>
      </w:r>
      <w:r w:rsidRPr="001F1929">
        <w:rPr>
          <w:noProof/>
          <w:lang w:eastAsia="ru-RU"/>
        </w:rPr>
        <w:pict>
          <v:shape id="_x0000_s1861" type="#_x0000_t32" style="position:absolute;left:0;text-align:left;margin-left:80.3pt;margin-top:137.95pt;width:17pt;height:0;z-index:349" o:connectortype="straight"/>
        </w:pict>
      </w:r>
      <w:r w:rsidRPr="001F1929">
        <w:rPr>
          <w:noProof/>
          <w:lang w:eastAsia="ru-RU"/>
        </w:rPr>
        <w:pict>
          <v:group id="_x0000_s1862" style="position:absolute;left:0;text-align:left;margin-left:42.65pt;margin-top:163.55pt;width:36.85pt;height:19.85pt;z-index:348" coordorigin="2280,3615" coordsize="737,397">
            <v:shape id="_x0000_s1863" type="#_x0000_t32" style="position:absolute;left:2280;top:3810;width:340;height:0" o:connectortype="straight"/>
            <v:shape id="_x0000_s1864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05F4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865" style="position:absolute;left:0;text-align:left;margin-left:42.65pt;margin-top:128.2pt;width:36.85pt;height:19.85pt;z-index:347" coordorigin="2280,3615" coordsize="737,397">
            <v:shape id="_x0000_s1866" type="#_x0000_t32" style="position:absolute;left:2280;top:3810;width:340;height:0" o:connectortype="straight"/>
            <v:shape id="_x0000_s1867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05F4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1868" type="#_x0000_t32" style="position:absolute;left:0;text-align:left;margin-left:42.65pt;margin-top:153.55pt;width:0;height:19.85pt;flip:y;z-index:346" o:connectortype="straight"/>
        </w:pict>
      </w:r>
      <w:r w:rsidRPr="001F1929">
        <w:rPr>
          <w:noProof/>
          <w:lang w:eastAsia="ru-RU"/>
        </w:rPr>
        <w:pict>
          <v:shape id="_x0000_s1869" type="#_x0000_t32" style="position:absolute;left:0;text-align:left;margin-left:42.65pt;margin-top:138.05pt;width:0;height:17pt;flip:y;z-index:345" o:connectortype="straight"/>
        </w:pict>
      </w:r>
      <w:r w:rsidRPr="001F1929">
        <w:rPr>
          <w:noProof/>
          <w:lang w:eastAsia="ru-RU"/>
        </w:rPr>
        <w:pict>
          <v:group id="_x0000_s1870" style="position:absolute;left:0;text-align:left;margin-left:576.35pt;margin-top:147pt;width:36.85pt;height:19.85pt;z-index:367" coordorigin="2280,3615" coordsize="737,397">
            <v:shape id="_x0000_s1871" type="#_x0000_t32" style="position:absolute;left:2280;top:3810;width:340;height:0" o:connectortype="straight"/>
            <v:shape id="_x0000_s1872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05F4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873" style="position:absolute;left:0;text-align:left;margin-left:539.5pt;margin-top:147pt;width:36.85pt;height:19.85pt;z-index:366" coordorigin="2280,3615" coordsize="737,397">
            <v:shape id="_x0000_s1874" type="#_x0000_t32" style="position:absolute;left:2280;top:3810;width:340;height:0" o:connectortype="straight"/>
            <v:shape id="_x0000_s1875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05F4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1876" type="#_x0000_t32" style="position:absolute;left:0;text-align:left;margin-left:613.2pt;margin-top:39.7pt;width:17pt;height:0;z-index:344" o:connectortype="straight"/>
        </w:pict>
      </w:r>
      <w:r w:rsidRPr="001F1929">
        <w:rPr>
          <w:noProof/>
          <w:lang w:eastAsia="ru-RU"/>
        </w:rPr>
        <w:pict>
          <v:group id="_x0000_s1877" style="position:absolute;left:0;text-align:left;margin-left:428.95pt;margin-top:29.95pt;width:36.85pt;height:19.85pt;z-index:339" coordorigin="2280,3615" coordsize="737,397">
            <v:shape id="_x0000_s1878" type="#_x0000_t32" style="position:absolute;left:2280;top:3810;width:340;height:0" o:connectortype="straight"/>
            <v:shape id="_x0000_s1879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05F4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880" style="position:absolute;left:0;text-align:left;margin-left:465.8pt;margin-top:29.95pt;width:36.85pt;height:19.85pt;z-index:340" coordorigin="2280,3615" coordsize="737,397">
            <v:shape id="_x0000_s1881" type="#_x0000_t32" style="position:absolute;left:2280;top:3810;width:340;height:0" o:connectortype="straight"/>
            <v:shape id="_x0000_s1882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05F4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883" style="position:absolute;left:0;text-align:left;margin-left:576.35pt;margin-top:29.95pt;width:36.85pt;height:19.85pt;z-index:343" coordorigin="2280,3615" coordsize="737,397">
            <v:shape id="_x0000_s1884" type="#_x0000_t32" style="position:absolute;left:2280;top:3810;width:340;height:0" o:connectortype="straight"/>
            <v:shape id="_x0000_s1885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05F4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886" style="position:absolute;left:0;text-align:left;margin-left:539.5pt;margin-top:29.95pt;width:36.85pt;height:19.85pt;z-index:342" coordorigin="2280,3615" coordsize="737,397">
            <v:shape id="_x0000_s1887" type="#_x0000_t32" style="position:absolute;left:2280;top:3810;width:340;height:0" o:connectortype="straight"/>
            <v:shape id="_x0000_s1888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05F4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889" style="position:absolute;left:0;text-align:left;margin-left:502.65pt;margin-top:29.95pt;width:36.85pt;height:19.85pt;z-index:341" coordorigin="2280,3615" coordsize="737,397">
            <v:shape id="_x0000_s1890" type="#_x0000_t32" style="position:absolute;left:2280;top:3810;width:340;height:0" o:connectortype="straight"/>
            <v:shape id="_x0000_s1891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05F4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892" style="position:absolute;left:0;text-align:left;margin-left:355.25pt;margin-top:29.95pt;width:36.85pt;height:19.85pt;z-index:337" coordorigin="2280,3615" coordsize="737,397">
            <v:shape id="_x0000_s1893" type="#_x0000_t32" style="position:absolute;left:2280;top:3810;width:340;height:0" o:connectortype="straight"/>
            <v:shape id="_x0000_s1894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05F4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895" style="position:absolute;left:0;text-align:left;margin-left:318.4pt;margin-top:29.95pt;width:36.85pt;height:19.85pt;z-index:336" coordorigin="2280,3615" coordsize="737,397">
            <v:shape id="_x0000_s1896" type="#_x0000_t32" style="position:absolute;left:2280;top:3810;width:340;height:0" o:connectortype="straight"/>
            <v:shape id="_x0000_s1897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05F4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898" style="position:absolute;left:0;text-align:left;margin-left:281.55pt;margin-top:29.95pt;width:36.85pt;height:19.85pt;z-index:335" coordorigin="2280,3615" coordsize="737,397">
            <v:shape id="_x0000_s1899" type="#_x0000_t32" style="position:absolute;left:2280;top:3810;width:340;height:0" o:connectortype="straight"/>
            <v:shape id="_x0000_s1900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05F4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901" style="position:absolute;left:0;text-align:left;margin-left:244.7pt;margin-top:29.95pt;width:36.85pt;height:19.85pt;z-index:334" coordorigin="2280,3615" coordsize="737,397">
            <v:shape id="_x0000_s1902" type="#_x0000_t32" style="position:absolute;left:2280;top:3810;width:340;height:0" o:connectortype="straight"/>
            <v:shape id="_x0000_s1903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05F4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904" style="position:absolute;left:0;text-align:left;margin-left:207.85pt;margin-top:29.95pt;width:36.85pt;height:19.85pt;z-index:333" coordorigin="2280,3615" coordsize="737,397">
            <v:shape id="_x0000_s1905" type="#_x0000_t32" style="position:absolute;left:2280;top:3810;width:340;height:0" o:connectortype="straight"/>
            <v:shape id="_x0000_s1906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05F4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907" style="position:absolute;left:0;text-align:left;margin-left:171pt;margin-top:29.95pt;width:36.85pt;height:19.85pt;z-index:332" coordorigin="2280,3615" coordsize="737,397">
            <v:shape id="_x0000_s1908" type="#_x0000_t32" style="position:absolute;left:2280;top:3810;width:340;height:0" o:connectortype="straight"/>
            <v:shape id="_x0000_s1909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05F4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910" style="position:absolute;left:0;text-align:left;margin-left:134.15pt;margin-top:29.95pt;width:36.85pt;height:19.85pt;z-index:331" coordorigin="2280,3615" coordsize="737,397">
            <v:shape id="_x0000_s1911" type="#_x0000_t32" style="position:absolute;left:2280;top:3810;width:340;height:0" o:connectortype="straight"/>
            <v:shape id="_x0000_s1912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05F4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913" style="position:absolute;left:0;text-align:left;margin-left:97.3pt;margin-top:29.95pt;width:36.85pt;height:19.85pt;z-index:330" coordorigin="2280,3615" coordsize="737,397">
            <v:shape id="_x0000_s1914" type="#_x0000_t32" style="position:absolute;left:2280;top:3810;width:340;height:0" o:connectortype="straight"/>
            <v:shape id="_x0000_s1915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05F4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1916" type="#_x0000_t32" style="position:absolute;left:0;text-align:left;margin-left:25.65pt;margin-top:39.7pt;width:17pt;height:0;z-index:329" o:connectortype="straight"/>
        </w:pict>
      </w:r>
      <w:r w:rsidRPr="001F1929">
        <w:rPr>
          <w:noProof/>
          <w:lang w:eastAsia="ru-RU"/>
        </w:rPr>
        <w:pict>
          <v:shape id="_x0000_s1917" type="#_x0000_t32" style="position:absolute;left:0;text-align:left;margin-left:97.3pt;margin-top:36.4pt;width:0;height:19.85pt;flip:y;z-index:328" o:connectortype="straight"/>
        </w:pict>
      </w:r>
      <w:r w:rsidRPr="001F1929">
        <w:rPr>
          <w:noProof/>
          <w:lang w:eastAsia="ru-RU"/>
        </w:rPr>
        <w:pict>
          <v:shape id="_x0000_s1918" type="#_x0000_t32" style="position:absolute;left:0;text-align:left;margin-left:97.3pt;margin-top:21.35pt;width:0;height:19.85pt;flip:y;z-index:327" o:connectortype="straight"/>
        </w:pict>
      </w:r>
      <w:r w:rsidRPr="001F1929">
        <w:rPr>
          <w:noProof/>
          <w:lang w:eastAsia="ru-RU"/>
        </w:rPr>
        <w:pict>
          <v:shape id="_x0000_s1919" type="#_x0000_t32" style="position:absolute;left:0;text-align:left;margin-left:80.3pt;margin-top:56.15pt;width:17pt;height:0;z-index:326" o:connectortype="straight"/>
        </w:pict>
      </w:r>
      <w:r w:rsidRPr="001F1929">
        <w:rPr>
          <w:noProof/>
          <w:lang w:eastAsia="ru-RU"/>
        </w:rPr>
        <w:pict>
          <v:shape id="_x0000_s1920" type="#_x0000_t32" style="position:absolute;left:0;text-align:left;margin-left:80.3pt;margin-top:20.9pt;width:17pt;height:0;z-index:325" o:connectortype="straight"/>
        </w:pict>
      </w:r>
      <w:r w:rsidRPr="001F1929">
        <w:rPr>
          <w:noProof/>
          <w:lang w:eastAsia="ru-RU"/>
        </w:rPr>
        <w:pict>
          <v:group id="_x0000_s1921" style="position:absolute;left:0;text-align:left;margin-left:42.65pt;margin-top:46.5pt;width:36.85pt;height:19.85pt;z-index:324" coordorigin="2280,3615" coordsize="737,397">
            <v:shape id="_x0000_s1922" type="#_x0000_t32" style="position:absolute;left:2280;top:3810;width:340;height:0" o:connectortype="straight"/>
            <v:shape id="_x0000_s1923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05F4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1924" style="position:absolute;left:0;text-align:left;margin-left:42.65pt;margin-top:11.15pt;width:36.85pt;height:19.85pt;z-index:323" coordorigin="2280,3615" coordsize="737,397">
            <v:shape id="_x0000_s1925" type="#_x0000_t32" style="position:absolute;left:2280;top:3810;width:340;height:0" o:connectortype="straight"/>
            <v:shape id="_x0000_s1926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05F4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1927" type="#_x0000_t32" style="position:absolute;left:0;text-align:left;margin-left:42.65pt;margin-top:36.5pt;width:0;height:19.85pt;flip:y;z-index:322" o:connectortype="straight"/>
        </w:pict>
      </w:r>
      <w:r w:rsidRPr="001F1929">
        <w:rPr>
          <w:noProof/>
          <w:lang w:eastAsia="ru-RU"/>
        </w:rPr>
        <w:pict>
          <v:shape id="_x0000_s1928" type="#_x0000_t32" style="position:absolute;left:0;text-align:left;margin-left:42.65pt;margin-top:21pt;width:0;height:17pt;flip:y;z-index:321" o:connectortype="straight"/>
        </w:pict>
      </w:r>
      <w:r w:rsidRPr="001F1929">
        <w:rPr>
          <w:noProof/>
          <w:lang w:eastAsia="ru-RU"/>
        </w:rPr>
        <w:pict>
          <v:group id="_x0000_s1929" style="position:absolute;left:0;text-align:left;margin-left:392.1pt;margin-top:29.95pt;width:36.85pt;height:19.85pt;z-index:338" coordorigin="2280,3615" coordsize="737,397">
            <v:shape id="_x0000_s1930" type="#_x0000_t32" style="position:absolute;left:2280;top:3810;width:340;height:0" o:connectortype="straight"/>
            <v:shape id="_x0000_s1931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505F42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</w:p>
    <w:p w:rsidR="00D2294E" w:rsidRPr="00DC5DA7" w:rsidRDefault="00D2294E" w:rsidP="005066C1">
      <w:pPr>
        <w:rPr>
          <w:sz w:val="20"/>
        </w:rPr>
      </w:pPr>
    </w:p>
    <w:p w:rsidR="00D2294E" w:rsidRPr="00DC5DA7" w:rsidRDefault="00D2294E" w:rsidP="005066C1">
      <w:pPr>
        <w:rPr>
          <w:sz w:val="20"/>
        </w:rPr>
      </w:pPr>
    </w:p>
    <w:p w:rsidR="00D2294E" w:rsidRPr="00DC5DA7" w:rsidRDefault="00D2294E" w:rsidP="005066C1">
      <w:pPr>
        <w:rPr>
          <w:sz w:val="20"/>
        </w:rPr>
      </w:pPr>
    </w:p>
    <w:p w:rsidR="00D2294E" w:rsidRPr="00DC5DA7" w:rsidRDefault="00D2294E" w:rsidP="005066C1">
      <w:pPr>
        <w:rPr>
          <w:sz w:val="20"/>
        </w:rPr>
      </w:pPr>
    </w:p>
    <w:p w:rsidR="00D2294E" w:rsidRPr="00DC5DA7" w:rsidRDefault="00D2294E" w:rsidP="005066C1">
      <w:pPr>
        <w:rPr>
          <w:sz w:val="20"/>
        </w:rPr>
      </w:pPr>
    </w:p>
    <w:p w:rsidR="00D2294E" w:rsidRPr="00DC5DA7" w:rsidRDefault="00D2294E" w:rsidP="005066C1">
      <w:pPr>
        <w:rPr>
          <w:sz w:val="20"/>
        </w:rPr>
      </w:pPr>
    </w:p>
    <w:p w:rsidR="00D2294E" w:rsidRPr="00DC5DA7" w:rsidRDefault="00D2294E" w:rsidP="005066C1">
      <w:pPr>
        <w:rPr>
          <w:sz w:val="20"/>
        </w:rPr>
      </w:pPr>
    </w:p>
    <w:p w:rsidR="00D2294E" w:rsidRPr="00DC5DA7" w:rsidRDefault="001F1929" w:rsidP="005066C1">
      <w:pPr>
        <w:rPr>
          <w:sz w:val="20"/>
        </w:rPr>
      </w:pPr>
      <w:r w:rsidRPr="001F1929">
        <w:rPr>
          <w:noProof/>
          <w:lang w:eastAsia="ru-RU"/>
        </w:rPr>
        <w:pict>
          <v:shape id="_x0000_s1932" type="#_x0000_t109" style="position:absolute;left:0;text-align:left;margin-left:19.55pt;margin-top:9.45pt;width:631pt;height:90.6pt;z-index:372">
            <v:fill opacity="0"/>
            <v:stroke dashstyle="dash"/>
            <v:textbox inset="0,0,0,0">
              <w:txbxContent>
                <w:p w:rsidR="00D2294E" w:rsidRDefault="00D2294E" w:rsidP="00505F42">
                  <w:pPr>
                    <w:spacing w:before="360"/>
                  </w:pPr>
                  <w:r>
                    <w:t xml:space="preserve">                                                                                                                                                                                </w:t>
                  </w:r>
                  <w:r>
                    <w:rPr>
                      <w:sz w:val="20"/>
                    </w:rPr>
                    <w:t xml:space="preserve">Правая опора </w:t>
                  </w:r>
                </w:p>
                <w:p w:rsidR="00D2294E" w:rsidRDefault="00D2294E" w:rsidP="00505F42"/>
                <w:p w:rsidR="00D2294E" w:rsidRDefault="00D2294E" w:rsidP="00505F42"/>
                <w:p w:rsidR="00D2294E" w:rsidRDefault="00D2294E" w:rsidP="00505F42"/>
                <w:p w:rsidR="00D2294E" w:rsidRDefault="00D2294E" w:rsidP="00505F42"/>
                <w:p w:rsidR="00D2294E" w:rsidRPr="00D13C62" w:rsidRDefault="00D2294E" w:rsidP="00505F42">
                  <w:pPr>
                    <w:spacing w:before="120"/>
                    <w:rPr>
                      <w:sz w:val="20"/>
                    </w:rPr>
                  </w:pPr>
                  <w:r>
                    <w:t xml:space="preserve">                                                                                                            </w:t>
                  </w:r>
                </w:p>
              </w:txbxContent>
            </v:textbox>
          </v:shape>
        </w:pict>
      </w:r>
    </w:p>
    <w:p w:rsidR="00D2294E" w:rsidRPr="00DC5DA7" w:rsidRDefault="00D2294E" w:rsidP="005066C1">
      <w:pPr>
        <w:rPr>
          <w:sz w:val="20"/>
        </w:rPr>
      </w:pPr>
    </w:p>
    <w:p w:rsidR="00D2294E" w:rsidRPr="00DC5DA7" w:rsidRDefault="00D2294E" w:rsidP="005066C1">
      <w:pPr>
        <w:rPr>
          <w:sz w:val="20"/>
        </w:rPr>
      </w:pPr>
    </w:p>
    <w:p w:rsidR="00D2294E" w:rsidRPr="00DC5DA7" w:rsidRDefault="00D2294E" w:rsidP="005066C1">
      <w:pPr>
        <w:rPr>
          <w:sz w:val="20"/>
        </w:rPr>
      </w:pPr>
    </w:p>
    <w:p w:rsidR="00D2294E" w:rsidRPr="00DC5DA7" w:rsidRDefault="00D2294E" w:rsidP="005066C1">
      <w:pPr>
        <w:rPr>
          <w:sz w:val="20"/>
        </w:rPr>
      </w:pPr>
    </w:p>
    <w:p w:rsidR="00D2294E" w:rsidRPr="00DC5DA7" w:rsidRDefault="001F1929" w:rsidP="005066C1">
      <w:pPr>
        <w:rPr>
          <w:sz w:val="20"/>
        </w:rPr>
      </w:pPr>
      <w:r w:rsidRPr="001F1929">
        <w:rPr>
          <w:noProof/>
          <w:lang w:eastAsia="ru-RU"/>
        </w:rPr>
        <w:pict>
          <v:shape id="_x0000_s1933" type="#_x0000_t32" style="position:absolute;left:0;text-align:left;margin-left:613.2pt;margin-top:7.25pt;width:53.1pt;height:0;z-index:425" o:connectortype="straight"/>
        </w:pict>
      </w:r>
    </w:p>
    <w:p w:rsidR="00D2294E" w:rsidRPr="00DC5DA7" w:rsidRDefault="00D2294E" w:rsidP="005066C1">
      <w:pPr>
        <w:rPr>
          <w:sz w:val="20"/>
        </w:rPr>
      </w:pPr>
    </w:p>
    <w:p w:rsidR="00D2294E" w:rsidRPr="00DC5DA7" w:rsidRDefault="00D2294E" w:rsidP="005066C1">
      <w:pPr>
        <w:rPr>
          <w:sz w:val="20"/>
        </w:rPr>
      </w:pPr>
    </w:p>
    <w:p w:rsidR="00D2294E" w:rsidRPr="00DC5DA7" w:rsidRDefault="00D2294E" w:rsidP="005066C1">
      <w:pPr>
        <w:rPr>
          <w:sz w:val="20"/>
        </w:rPr>
      </w:pPr>
    </w:p>
    <w:p w:rsidR="00D2294E" w:rsidRPr="00DC5DA7" w:rsidRDefault="00D2294E" w:rsidP="005066C1">
      <w:pPr>
        <w:rPr>
          <w:sz w:val="20"/>
        </w:rPr>
      </w:pPr>
    </w:p>
    <w:p w:rsidR="00D2294E" w:rsidRPr="00DC5DA7" w:rsidRDefault="00D2294E" w:rsidP="005066C1">
      <w:pPr>
        <w:rPr>
          <w:sz w:val="20"/>
        </w:rPr>
      </w:pPr>
    </w:p>
    <w:p w:rsidR="00D2294E" w:rsidRPr="00DC5DA7" w:rsidRDefault="00D2294E" w:rsidP="005066C1">
      <w:pPr>
        <w:rPr>
          <w:sz w:val="20"/>
        </w:rPr>
      </w:pPr>
    </w:p>
    <w:p w:rsidR="00D2294E" w:rsidRPr="00DC5DA7" w:rsidRDefault="00D2294E" w:rsidP="005066C1">
      <w:pPr>
        <w:rPr>
          <w:sz w:val="20"/>
        </w:rPr>
      </w:pPr>
    </w:p>
    <w:p w:rsidR="00D2294E" w:rsidRPr="00DC5DA7" w:rsidRDefault="00D2294E" w:rsidP="005066C1">
      <w:pPr>
        <w:rPr>
          <w:sz w:val="20"/>
        </w:rPr>
      </w:pPr>
    </w:p>
    <w:p w:rsidR="00D2294E" w:rsidRPr="00DE399F" w:rsidRDefault="00D2294E" w:rsidP="005066C1">
      <w:pPr>
        <w:tabs>
          <w:tab w:val="left" w:pos="2640"/>
        </w:tabs>
        <w:jc w:val="center"/>
        <w:rPr>
          <w:sz w:val="28"/>
          <w:szCs w:val="28"/>
        </w:rPr>
      </w:pPr>
      <w:r w:rsidRPr="00DE399F">
        <w:rPr>
          <w:sz w:val="28"/>
          <w:szCs w:val="28"/>
        </w:rPr>
        <w:t>Рис. П.8.  Детализированная структурная схема надежности основного торможения колес Ту-154</w:t>
      </w:r>
    </w:p>
    <w:p w:rsidR="00D2294E" w:rsidRPr="00DE399F" w:rsidRDefault="00D2294E" w:rsidP="005066C1">
      <w:pPr>
        <w:tabs>
          <w:tab w:val="left" w:pos="2772"/>
        </w:tabs>
        <w:rPr>
          <w:sz w:val="28"/>
          <w:szCs w:val="28"/>
        </w:rPr>
      </w:pPr>
    </w:p>
    <w:p w:rsidR="00D2294E" w:rsidRPr="00DE399F" w:rsidRDefault="00D2294E" w:rsidP="006779EC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1 – редукционный клапан,                                                         </w:t>
      </w:r>
    </w:p>
    <w:p w:rsidR="00D2294E" w:rsidRPr="00DE399F" w:rsidRDefault="00D2294E" w:rsidP="006779EC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2 – дроссель,                                        </w:t>
      </w:r>
    </w:p>
    <w:p w:rsidR="00D2294E" w:rsidRPr="00DE399F" w:rsidRDefault="00D2294E" w:rsidP="006779EC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3 – дозатор,                                                          </w:t>
      </w:r>
    </w:p>
    <w:p w:rsidR="00D2294E" w:rsidRPr="00DE399F" w:rsidRDefault="00D2294E" w:rsidP="006779EC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4 – гидроэлектрокран, </w:t>
      </w:r>
    </w:p>
    <w:p w:rsidR="00D2294E" w:rsidRPr="00DE399F" w:rsidRDefault="00D2294E" w:rsidP="006779EC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5 – тормозное устройство.</w:t>
      </w:r>
    </w:p>
    <w:p w:rsidR="00D2294E" w:rsidRPr="00DE399F" w:rsidRDefault="00D2294E" w:rsidP="005066C1">
      <w:pPr>
        <w:tabs>
          <w:tab w:val="left" w:pos="2772"/>
        </w:tabs>
        <w:rPr>
          <w:sz w:val="28"/>
          <w:szCs w:val="28"/>
        </w:rPr>
        <w:sectPr w:rsidR="00D2294E" w:rsidRPr="00DE399F" w:rsidSect="002E329C">
          <w:pgSz w:w="16838" w:h="11906" w:orient="landscape"/>
          <w:pgMar w:top="1134" w:right="1134" w:bottom="1134" w:left="1701" w:header="709" w:footer="709" w:gutter="0"/>
          <w:cols w:space="708"/>
          <w:docGrid w:linePitch="360"/>
        </w:sectPr>
      </w:pPr>
    </w:p>
    <w:p w:rsidR="00D2294E" w:rsidRPr="00DC5DA7" w:rsidRDefault="00D2294E" w:rsidP="005066C1">
      <w:pPr>
        <w:tabs>
          <w:tab w:val="left" w:pos="2772"/>
        </w:tabs>
        <w:rPr>
          <w:sz w:val="20"/>
        </w:rPr>
      </w:pPr>
    </w:p>
    <w:p w:rsidR="00D2294E" w:rsidRPr="00DC5DA7" w:rsidRDefault="001F1929" w:rsidP="005066C1">
      <w:pPr>
        <w:tabs>
          <w:tab w:val="left" w:pos="2772"/>
        </w:tabs>
        <w:rPr>
          <w:sz w:val="20"/>
        </w:rPr>
      </w:pPr>
      <w:r w:rsidRPr="001F1929">
        <w:rPr>
          <w:noProof/>
          <w:lang w:eastAsia="ru-RU"/>
        </w:rPr>
        <w:pict>
          <v:group id="_x0000_s1934" style="position:absolute;left:0;text-align:left;margin-left:154pt;margin-top:11.15pt;width:105.4pt;height:493.2pt;z-index:374" coordorigin="4151,1587" coordsize="2108,9864">
            <v:shape id="_x0000_s1935" type="#_x0000_t32" style="position:absolute;left:5178;top:2324;width:0;height:340;flip:y" o:connectortype="straight"/>
            <v:shape id="_x0000_s1936" type="#_x0000_t32" style="position:absolute;left:4357;top:2664;width:1701;height:0" o:connectortype="straight"/>
            <v:group id="_x0000_s1937" style="position:absolute;left:4151;top:2664;width:397;height:737" coordorigin="4175,1384" coordsize="397,737">
              <v:group id="_x0000_s1938" style="position:absolute;left:4175;top:1384;width:397;height:737" coordorigin="4175,1384" coordsize="397,737">
                <v:shape id="_x0000_s1939" type="#_x0000_t32" style="position:absolute;left:4380;top:1384;width:0;height:340;flip:y" o:connectortype="straight"/>
                <v:shape id="_x0000_s1940" type="#_x0000_t109" style="position:absolute;left:4175;top:1724;width:397;height:397;v-text-anchor:middle">
                  <v:textbox style="mso-next-textbox:#_x0000_s1940" inset="0,0,0,0">
                    <w:txbxContent>
                      <w:p w:rsidR="00D2294E" w:rsidRPr="00195E21" w:rsidRDefault="00D2294E" w:rsidP="00C82567">
                        <w:pPr>
                          <w:ind w:firstLine="0"/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v:group>
              <v:shape id="_x0000_s1941" type="#_x0000_t109" style="position:absolute;left:4175;top:1724;width:397;height:397;v-text-anchor:middle">
                <v:textbox style="mso-next-textbox:#_x0000_s1941" inset="0,0,0,0">
                  <w:txbxContent>
                    <w:p w:rsidR="00D2294E" w:rsidRPr="00195E21" w:rsidRDefault="00D2294E" w:rsidP="00C82567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2</w:t>
                      </w:r>
                    </w:p>
                  </w:txbxContent>
                </v:textbox>
              </v:shape>
            </v:group>
            <v:group id="_x0000_s1942" style="position:absolute;left:4151;top:3401;width:397;height:737" coordorigin="4175,1384" coordsize="397,737">
              <v:group id="_x0000_s1943" style="position:absolute;left:4175;top:1384;width:397;height:737" coordorigin="4175,1384" coordsize="397,737">
                <v:shape id="_x0000_s1944" type="#_x0000_t32" style="position:absolute;left:4380;top:1384;width:0;height:340;flip:y" o:connectortype="straight"/>
                <v:shape id="_x0000_s1945" type="#_x0000_t109" style="position:absolute;left:4175;top:1724;width:397;height:397;v-text-anchor:middle">
                  <v:textbox style="mso-next-textbox:#_x0000_s1945" inset="0,0,0,0">
                    <w:txbxContent>
                      <w:p w:rsidR="00D2294E" w:rsidRPr="00195E21" w:rsidRDefault="00D2294E" w:rsidP="00C82567">
                        <w:pPr>
                          <w:ind w:firstLine="0"/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v:group>
              <v:shape id="_x0000_s1946" type="#_x0000_t109" style="position:absolute;left:4175;top:1724;width:397;height:397;v-text-anchor:middle">
                <v:textbox style="mso-next-textbox:#_x0000_s1946" inset="0,0,0,0">
                  <w:txbxContent>
                    <w:p w:rsidR="00D2294E" w:rsidRPr="00195E21" w:rsidRDefault="00D2294E" w:rsidP="00C82567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3</w:t>
                      </w:r>
                    </w:p>
                  </w:txbxContent>
                </v:textbox>
              </v:shape>
            </v:group>
            <v:group id="_x0000_s1947" style="position:absolute;left:4151;top:4138;width:397;height:737" coordorigin="4175,1384" coordsize="397,737">
              <v:group id="_x0000_s1948" style="position:absolute;left:4175;top:1384;width:397;height:737" coordorigin="4175,1384" coordsize="397,737">
                <v:shape id="_x0000_s1949" type="#_x0000_t32" style="position:absolute;left:4380;top:1384;width:0;height:340;flip:y" o:connectortype="straight"/>
                <v:shape id="_x0000_s1950" type="#_x0000_t109" style="position:absolute;left:4175;top:1724;width:397;height:397;v-text-anchor:middle">
                  <v:textbox style="mso-next-textbox:#_x0000_s1950" inset="0,0,0,0">
                    <w:txbxContent>
                      <w:p w:rsidR="00D2294E" w:rsidRPr="00195E21" w:rsidRDefault="00D2294E" w:rsidP="00C82567">
                        <w:pPr>
                          <w:ind w:firstLine="0"/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v:group>
              <v:shape id="_x0000_s1951" type="#_x0000_t109" style="position:absolute;left:4175;top:1724;width:397;height:397;v-text-anchor:middle">
                <v:textbox style="mso-next-textbox:#_x0000_s1951" inset="0,0,0,0">
                  <w:txbxContent>
                    <w:p w:rsidR="00D2294E" w:rsidRPr="00195E21" w:rsidRDefault="00D2294E" w:rsidP="00C82567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2</w:t>
                      </w:r>
                    </w:p>
                  </w:txbxContent>
                </v:textbox>
              </v:shape>
            </v:group>
            <v:group id="_x0000_s1952" style="position:absolute;left:4151;top:4875;width:397;height:737" coordorigin="4175,1384" coordsize="397,737">
              <v:group id="_x0000_s1953" style="position:absolute;left:4175;top:1384;width:397;height:737" coordorigin="4175,1384" coordsize="397,737">
                <v:shape id="_x0000_s1954" type="#_x0000_t32" style="position:absolute;left:4380;top:1384;width:0;height:340;flip:y" o:connectortype="straight"/>
                <v:shape id="_x0000_s1955" type="#_x0000_t109" style="position:absolute;left:4175;top:1724;width:397;height:397;v-text-anchor:middle">
                  <v:textbox style="mso-next-textbox:#_x0000_s1955" inset="0,0,0,0">
                    <w:txbxContent>
                      <w:p w:rsidR="00D2294E" w:rsidRPr="00195E21" w:rsidRDefault="00D2294E" w:rsidP="00C82567">
                        <w:pPr>
                          <w:ind w:firstLine="0"/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v:group>
              <v:shape id="_x0000_s1956" type="#_x0000_t109" style="position:absolute;left:4175;top:1724;width:397;height:397;v-text-anchor:middle">
                <v:textbox style="mso-next-textbox:#_x0000_s1956" inset="0,0,0,0">
                  <w:txbxContent>
                    <w:p w:rsidR="00D2294E" w:rsidRPr="00195E21" w:rsidRDefault="00D2294E" w:rsidP="00C82567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4</w:t>
                      </w:r>
                    </w:p>
                  </w:txbxContent>
                </v:textbox>
              </v:shape>
            </v:group>
            <v:group id="_x0000_s1957" style="position:absolute;left:5862;top:2664;width:397;height:737" coordorigin="4175,1384" coordsize="397,737">
              <v:group id="_x0000_s1958" style="position:absolute;left:4175;top:1384;width:397;height:737" coordorigin="4175,1384" coordsize="397,737">
                <v:shape id="_x0000_s1959" type="#_x0000_t32" style="position:absolute;left:4380;top:1384;width:0;height:340;flip:y" o:connectortype="straight"/>
                <v:shape id="_x0000_s1960" type="#_x0000_t109" style="position:absolute;left:4175;top:1724;width:397;height:397;v-text-anchor:middle">
                  <v:textbox style="mso-next-textbox:#_x0000_s1960" inset="0,0,0,0">
                    <w:txbxContent>
                      <w:p w:rsidR="00D2294E" w:rsidRPr="00195E21" w:rsidRDefault="00D2294E" w:rsidP="00C82567">
                        <w:pPr>
                          <w:ind w:firstLine="0"/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v:group>
              <v:shape id="_x0000_s1961" type="#_x0000_t109" style="position:absolute;left:4175;top:1724;width:397;height:397;v-text-anchor:middle">
                <v:textbox style="mso-next-textbox:#_x0000_s1961" inset="0,0,0,0">
                  <w:txbxContent>
                    <w:p w:rsidR="00D2294E" w:rsidRPr="00195E21" w:rsidRDefault="00D2294E" w:rsidP="00C82567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4</w:t>
                      </w:r>
                    </w:p>
                  </w:txbxContent>
                </v:textbox>
              </v:shape>
            </v:group>
            <v:group id="_x0000_s1962" style="position:absolute;left:5862;top:3401;width:397;height:737" coordorigin="4175,1384" coordsize="397,737">
              <v:group id="_x0000_s1963" style="position:absolute;left:4175;top:1384;width:397;height:737" coordorigin="4175,1384" coordsize="397,737">
                <v:shape id="_x0000_s1964" type="#_x0000_t32" style="position:absolute;left:4380;top:1384;width:0;height:340;flip:y" o:connectortype="straight"/>
                <v:shape id="_x0000_s1965" type="#_x0000_t109" style="position:absolute;left:4175;top:1724;width:397;height:397;v-text-anchor:middle">
                  <v:textbox style="mso-next-textbox:#_x0000_s1965" inset="0,0,0,0">
                    <w:txbxContent>
                      <w:p w:rsidR="00D2294E" w:rsidRPr="00195E21" w:rsidRDefault="00D2294E" w:rsidP="00C82567">
                        <w:pPr>
                          <w:ind w:firstLine="0"/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v:group>
              <v:shape id="_x0000_s1966" type="#_x0000_t109" style="position:absolute;left:4175;top:1724;width:397;height:397;v-text-anchor:middle">
                <v:textbox style="mso-next-textbox:#_x0000_s1966" inset="0,0,0,0">
                  <w:txbxContent>
                    <w:p w:rsidR="00D2294E" w:rsidRPr="00195E21" w:rsidRDefault="00D2294E" w:rsidP="00C82567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7</w:t>
                      </w:r>
                    </w:p>
                  </w:txbxContent>
                </v:textbox>
              </v:shape>
            </v:group>
            <v:group id="_x0000_s1967" style="position:absolute;left:4973;top:2664;width:397;height:737" coordorigin="4175,1384" coordsize="397,737">
              <v:group id="_x0000_s1968" style="position:absolute;left:4175;top:1384;width:397;height:737" coordorigin="4175,1384" coordsize="397,737">
                <v:shape id="_x0000_s1969" type="#_x0000_t32" style="position:absolute;left:4380;top:1384;width:0;height:340;flip:y" o:connectortype="straight"/>
                <v:shape id="_x0000_s1970" type="#_x0000_t109" style="position:absolute;left:4175;top:1724;width:397;height:397;v-text-anchor:middle">
                  <v:textbox style="mso-next-textbox:#_x0000_s1970" inset="0,0,0,0">
                    <w:txbxContent>
                      <w:p w:rsidR="00D2294E" w:rsidRPr="00195E21" w:rsidRDefault="00D2294E" w:rsidP="00C82567">
                        <w:pPr>
                          <w:ind w:firstLine="0"/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v:group>
              <v:shape id="_x0000_s1971" type="#_x0000_t109" style="position:absolute;left:4175;top:1724;width:397;height:397;v-text-anchor:middle">
                <v:textbox style="mso-next-textbox:#_x0000_s1971" inset="0,0,0,0">
                  <w:txbxContent>
                    <w:p w:rsidR="00D2294E" w:rsidRPr="00195E21" w:rsidRDefault="00D2294E" w:rsidP="00C82567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2</w:t>
                      </w:r>
                    </w:p>
                  </w:txbxContent>
                </v:textbox>
              </v:shape>
            </v:group>
            <v:group id="_x0000_s1972" style="position:absolute;left:4973;top:3401;width:397;height:737" coordorigin="4175,1384" coordsize="397,737">
              <v:group id="_x0000_s1973" style="position:absolute;left:4175;top:1384;width:397;height:737" coordorigin="4175,1384" coordsize="397,737">
                <v:shape id="_x0000_s1974" type="#_x0000_t32" style="position:absolute;left:4380;top:1384;width:0;height:340;flip:y" o:connectortype="straight"/>
                <v:shape id="_x0000_s1975" type="#_x0000_t109" style="position:absolute;left:4175;top:1724;width:397;height:397;v-text-anchor:middle">
                  <v:textbox style="mso-next-textbox:#_x0000_s1975" inset="0,0,0,0">
                    <w:txbxContent>
                      <w:p w:rsidR="00D2294E" w:rsidRPr="00195E21" w:rsidRDefault="00D2294E" w:rsidP="00C82567">
                        <w:pPr>
                          <w:ind w:firstLine="0"/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v:group>
              <v:shape id="_x0000_s1976" type="#_x0000_t109" style="position:absolute;left:4175;top:1724;width:397;height:397;v-text-anchor:middle">
                <v:textbox style="mso-next-textbox:#_x0000_s1976" inset="0,0,0,0">
                  <w:txbxContent>
                    <w:p w:rsidR="00D2294E" w:rsidRPr="00195E21" w:rsidRDefault="00D2294E" w:rsidP="00C82567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5</w:t>
                      </w:r>
                    </w:p>
                  </w:txbxContent>
                </v:textbox>
              </v:shape>
            </v:group>
            <v:group id="_x0000_s1977" style="position:absolute;left:4973;top:4138;width:397;height:737" coordorigin="4175,1384" coordsize="397,737">
              <v:group id="_x0000_s1978" style="position:absolute;left:4175;top:1384;width:397;height:737" coordorigin="4175,1384" coordsize="397,737">
                <v:shape id="_x0000_s1979" type="#_x0000_t32" style="position:absolute;left:4380;top:1384;width:0;height:340;flip:y" o:connectortype="straight"/>
                <v:shape id="_x0000_s1980" type="#_x0000_t109" style="position:absolute;left:4175;top:1724;width:397;height:397;v-text-anchor:middle">
                  <v:textbox style="mso-next-textbox:#_x0000_s1980" inset="0,0,0,0">
                    <w:txbxContent>
                      <w:p w:rsidR="00D2294E" w:rsidRPr="00195E21" w:rsidRDefault="00D2294E" w:rsidP="00C82567">
                        <w:pPr>
                          <w:ind w:firstLine="0"/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v:group>
              <v:shape id="_x0000_s1981" type="#_x0000_t109" style="position:absolute;left:4175;top:1724;width:397;height:397;v-text-anchor:middle">
                <v:textbox style="mso-next-textbox:#_x0000_s1981" inset="0,0,0,0">
                  <w:txbxContent>
                    <w:p w:rsidR="00D2294E" w:rsidRPr="00195E21" w:rsidRDefault="00D2294E" w:rsidP="00C82567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2</w:t>
                      </w:r>
                    </w:p>
                  </w:txbxContent>
                </v:textbox>
              </v:shape>
            </v:group>
            <v:group id="_x0000_s1982" style="position:absolute;left:4973;top:4875;width:397;height:737" coordorigin="4175,1384" coordsize="397,737">
              <v:group id="_x0000_s1983" style="position:absolute;left:4175;top:1384;width:397;height:737" coordorigin="4175,1384" coordsize="397,737">
                <v:shape id="_x0000_s1984" type="#_x0000_t32" style="position:absolute;left:4380;top:1384;width:0;height:340;flip:y" o:connectortype="straight"/>
                <v:shape id="_x0000_s1985" type="#_x0000_t109" style="position:absolute;left:4175;top:1724;width:397;height:397;v-text-anchor:middle">
                  <v:textbox style="mso-next-textbox:#_x0000_s1985" inset="0,0,0,0">
                    <w:txbxContent>
                      <w:p w:rsidR="00D2294E" w:rsidRPr="00195E21" w:rsidRDefault="00D2294E" w:rsidP="00C82567">
                        <w:pPr>
                          <w:ind w:firstLine="0"/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v:group>
              <v:shape id="_x0000_s1986" type="#_x0000_t109" style="position:absolute;left:4175;top:1724;width:397;height:397;v-text-anchor:middle">
                <v:textbox style="mso-next-textbox:#_x0000_s1986" inset="0,0,0,0">
                  <w:txbxContent>
                    <w:p w:rsidR="00D2294E" w:rsidRPr="00195E21" w:rsidRDefault="00D2294E" w:rsidP="00C82567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6</w:t>
                      </w:r>
                    </w:p>
                  </w:txbxContent>
                </v:textbox>
              </v:shape>
            </v:group>
            <v:group id="_x0000_s1987" style="position:absolute;left:4973;top:1587;width:397;height:737" coordorigin="4175,1384" coordsize="397,737">
              <v:group id="_x0000_s1988" style="position:absolute;left:4175;top:1384;width:397;height:737" coordorigin="4175,1384" coordsize="397,737">
                <v:shape id="_x0000_s1989" type="#_x0000_t32" style="position:absolute;left:4380;top:1384;width:0;height:340;flip:y" o:connectortype="straight"/>
                <v:shape id="_x0000_s1990" type="#_x0000_t109" style="position:absolute;left:4175;top:1724;width:397;height:397;v-text-anchor:middle">
                  <v:textbox style="mso-next-textbox:#_x0000_s1990" inset="0,0,0,0">
                    <w:txbxContent>
                      <w:p w:rsidR="00D2294E" w:rsidRPr="00195E21" w:rsidRDefault="00D2294E" w:rsidP="00C82567">
                        <w:pPr>
                          <w:ind w:firstLine="0"/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v:group>
              <v:shape id="_x0000_s1991" type="#_x0000_t109" style="position:absolute;left:4175;top:1724;width:397;height:397;v-text-anchor:middle">
                <v:textbox style="mso-next-textbox:#_x0000_s1991" inset="0,0,0,0">
                  <w:txbxContent>
                    <w:p w:rsidR="00D2294E" w:rsidRPr="00195E21" w:rsidRDefault="00D2294E" w:rsidP="00C82567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</w:t>
                      </w:r>
                    </w:p>
                  </w:txbxContent>
                </v:textbox>
              </v:shape>
            </v:group>
            <v:group id="_x0000_s1992" style="position:absolute;left:4973;top:5612;width:397;height:737" coordorigin="4175,1384" coordsize="397,737">
              <v:group id="_x0000_s1993" style="position:absolute;left:4175;top:1384;width:397;height:737" coordorigin="4175,1384" coordsize="397,737">
                <v:shape id="_x0000_s1994" type="#_x0000_t32" style="position:absolute;left:4380;top:1384;width:0;height:340;flip:y" o:connectortype="straight"/>
                <v:shape id="_x0000_s1995" type="#_x0000_t109" style="position:absolute;left:4175;top:1724;width:397;height:397;v-text-anchor:middle">
                  <v:textbox style="mso-next-textbox:#_x0000_s1995" inset="0,0,0,0">
                    <w:txbxContent>
                      <w:p w:rsidR="00D2294E" w:rsidRPr="00195E21" w:rsidRDefault="00D2294E" w:rsidP="00C82567">
                        <w:pPr>
                          <w:ind w:firstLine="0"/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v:group>
              <v:shape id="_x0000_s1996" type="#_x0000_t109" style="position:absolute;left:4175;top:1724;width:397;height:397;v-text-anchor:middle">
                <v:textbox style="mso-next-textbox:#_x0000_s1996" inset="0,0,0,0">
                  <w:txbxContent>
                    <w:p w:rsidR="00D2294E" w:rsidRPr="00195E21" w:rsidRDefault="00D2294E" w:rsidP="00C82567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4</w:t>
                      </w:r>
                    </w:p>
                  </w:txbxContent>
                </v:textbox>
              </v:shape>
            </v:group>
            <v:shape id="_x0000_s1997" type="#_x0000_t32" style="position:absolute;left:4356;top:5612;width:0;height:1077" o:connectortype="straight"/>
            <v:shape id="_x0000_s1998" type="#_x0000_t32" style="position:absolute;left:4356;top:6689;width:1701;height:0" o:connectortype="straight"/>
            <v:shape id="_x0000_s1999" type="#_x0000_t32" style="position:absolute;left:6067;top:4138;width:0;height:2551" o:connectortype="straight"/>
            <v:group id="_x0000_s2000" style="position:absolute;left:4973;top:6689;width:397;height:737" coordorigin="4175,1384" coordsize="397,737">
              <v:group id="_x0000_s2001" style="position:absolute;left:4175;top:1384;width:397;height:737" coordorigin="4175,1384" coordsize="397,737">
                <v:shape id="_x0000_s2002" type="#_x0000_t32" style="position:absolute;left:4380;top:1384;width:0;height:340;flip:y" o:connectortype="straight"/>
                <v:shape id="_x0000_s2003" type="#_x0000_t109" style="position:absolute;left:4175;top:1724;width:397;height:397;v-text-anchor:middle">
                  <v:textbox style="mso-next-textbox:#_x0000_s2003" inset="0,0,0,0">
                    <w:txbxContent>
                      <w:p w:rsidR="00D2294E" w:rsidRPr="00195E21" w:rsidRDefault="00D2294E" w:rsidP="00C82567">
                        <w:pPr>
                          <w:ind w:firstLine="0"/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v:group>
              <v:shape id="_x0000_s2004" type="#_x0000_t109" style="position:absolute;left:4175;top:1724;width:397;height:397;v-text-anchor:middle">
                <v:textbox style="mso-next-textbox:#_x0000_s2004" inset="0,0,0,0">
                  <w:txbxContent>
                    <w:p w:rsidR="00D2294E" w:rsidRPr="00195E21" w:rsidRDefault="00D2294E" w:rsidP="00C82567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8</w:t>
                      </w:r>
                    </w:p>
                  </w:txbxContent>
                </v:textbox>
              </v:shape>
            </v:group>
            <v:group id="_x0000_s2005" style="position:absolute;left:4973;top:7426;width:397;height:737" coordorigin="4175,1384" coordsize="397,737">
              <v:group id="_x0000_s2006" style="position:absolute;left:4175;top:1384;width:397;height:737" coordorigin="4175,1384" coordsize="397,737">
                <v:shape id="_x0000_s2007" type="#_x0000_t32" style="position:absolute;left:4380;top:1384;width:0;height:340;flip:y" o:connectortype="straight"/>
                <v:shape id="_x0000_s2008" type="#_x0000_t109" style="position:absolute;left:4175;top:1724;width:397;height:397;v-text-anchor:middle">
                  <v:textbox style="mso-next-textbox:#_x0000_s2008" inset="0,0,0,0">
                    <w:txbxContent>
                      <w:p w:rsidR="00D2294E" w:rsidRPr="00195E21" w:rsidRDefault="00D2294E" w:rsidP="00C82567">
                        <w:pPr>
                          <w:ind w:firstLine="0"/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v:group>
              <v:shape id="_x0000_s2009" type="#_x0000_t109" style="position:absolute;left:4175;top:1724;width:397;height:397;v-text-anchor:middle">
                <v:textbox style="mso-next-textbox:#_x0000_s2009" inset="0,0,0,0">
                  <w:txbxContent>
                    <w:p w:rsidR="00D2294E" w:rsidRPr="00195E21" w:rsidRDefault="00D2294E" w:rsidP="00C82567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9</w:t>
                      </w:r>
                    </w:p>
                  </w:txbxContent>
                </v:textbox>
              </v:shape>
            </v:group>
            <v:group id="_x0000_s2010" style="position:absolute;left:4973;top:8163;width:397;height:737" coordorigin="4175,1384" coordsize="397,737">
              <v:group id="_x0000_s2011" style="position:absolute;left:4175;top:1384;width:397;height:737" coordorigin="4175,1384" coordsize="397,737">
                <v:shape id="_x0000_s2012" type="#_x0000_t32" style="position:absolute;left:4380;top:1384;width:0;height:340;flip:y" o:connectortype="straight"/>
                <v:shape id="_x0000_s2013" type="#_x0000_t109" style="position:absolute;left:4175;top:1724;width:397;height:397;v-text-anchor:middle">
                  <v:textbox style="mso-next-textbox:#_x0000_s2013" inset="0,0,0,0">
                    <w:txbxContent>
                      <w:p w:rsidR="00D2294E" w:rsidRPr="00195E21" w:rsidRDefault="00D2294E" w:rsidP="00C82567">
                        <w:pPr>
                          <w:ind w:firstLine="0"/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v:group>
              <v:shape id="_x0000_s2014" type="#_x0000_t109" style="position:absolute;left:4175;top:1724;width:397;height:397;v-text-anchor:middle">
                <v:textbox style="mso-next-textbox:#_x0000_s2014" inset="0,0,0,0">
                  <w:txbxContent>
                    <w:p w:rsidR="00D2294E" w:rsidRPr="00195E21" w:rsidRDefault="00D2294E" w:rsidP="00C82567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0</w:t>
                      </w:r>
                    </w:p>
                  </w:txbxContent>
                </v:textbox>
              </v:shape>
            </v:group>
            <v:group id="_x0000_s2015" style="position:absolute;left:4973;top:8900;width:397;height:737" coordorigin="4175,1384" coordsize="397,737">
              <v:group id="_x0000_s2016" style="position:absolute;left:4175;top:1384;width:397;height:737" coordorigin="4175,1384" coordsize="397,737">
                <v:shape id="_x0000_s2017" type="#_x0000_t32" style="position:absolute;left:4380;top:1384;width:0;height:340;flip:y" o:connectortype="straight"/>
                <v:shape id="_x0000_s2018" type="#_x0000_t109" style="position:absolute;left:4175;top:1724;width:397;height:397;v-text-anchor:middle">
                  <v:textbox style="mso-next-textbox:#_x0000_s2018" inset="0,0,0,0">
                    <w:txbxContent>
                      <w:p w:rsidR="00D2294E" w:rsidRPr="00195E21" w:rsidRDefault="00D2294E" w:rsidP="00C82567">
                        <w:pPr>
                          <w:ind w:firstLine="0"/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v:group>
              <v:shape id="_x0000_s2019" type="#_x0000_t109" style="position:absolute;left:4175;top:1724;width:397;height:397;v-text-anchor:middle">
                <v:textbox style="mso-next-textbox:#_x0000_s2019" inset="0,0,0,0">
                  <w:txbxContent>
                    <w:p w:rsidR="00D2294E" w:rsidRPr="00195E21" w:rsidRDefault="00D2294E" w:rsidP="00C82567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1</w:t>
                      </w:r>
                    </w:p>
                  </w:txbxContent>
                </v:textbox>
              </v:shape>
            </v:group>
            <v:group id="_x0000_s2020" style="position:absolute;left:4973;top:9637;width:397;height:737" coordorigin="4175,1384" coordsize="397,737">
              <v:group id="_x0000_s2021" style="position:absolute;left:4175;top:1384;width:397;height:737" coordorigin="4175,1384" coordsize="397,737">
                <v:shape id="_x0000_s2022" type="#_x0000_t32" style="position:absolute;left:4380;top:1384;width:0;height:340;flip:y" o:connectortype="straight"/>
                <v:shape id="_x0000_s2023" type="#_x0000_t109" style="position:absolute;left:4175;top:1724;width:397;height:397;v-text-anchor:middle">
                  <v:textbox style="mso-next-textbox:#_x0000_s2023" inset="0,0,0,0">
                    <w:txbxContent>
                      <w:p w:rsidR="00D2294E" w:rsidRPr="00195E21" w:rsidRDefault="00D2294E" w:rsidP="00C82567">
                        <w:pPr>
                          <w:ind w:firstLine="0"/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v:group>
              <v:shape id="_x0000_s2024" type="#_x0000_t109" style="position:absolute;left:4175;top:1724;width:397;height:397;v-text-anchor:middle">
                <v:textbox style="mso-next-textbox:#_x0000_s2024" inset="0,0,0,0">
                  <w:txbxContent>
                    <w:p w:rsidR="00D2294E" w:rsidRPr="00195E21" w:rsidRDefault="00D2294E" w:rsidP="00C82567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0</w:t>
                      </w:r>
                    </w:p>
                  </w:txbxContent>
                </v:textbox>
              </v:shape>
            </v:group>
            <v:group id="_x0000_s2025" style="position:absolute;left:4973;top:10374;width:397;height:737" coordorigin="4175,1384" coordsize="397,737">
              <v:group id="_x0000_s2026" style="position:absolute;left:4175;top:1384;width:397;height:737" coordorigin="4175,1384" coordsize="397,737">
                <v:shape id="_x0000_s2027" type="#_x0000_t32" style="position:absolute;left:4380;top:1384;width:0;height:340;flip:y" o:connectortype="straight"/>
                <v:shape id="_x0000_s2028" type="#_x0000_t109" style="position:absolute;left:4175;top:1724;width:397;height:397;v-text-anchor:middle">
                  <v:textbox style="mso-next-textbox:#_x0000_s2028" inset="0,0,0,0">
                    <w:txbxContent>
                      <w:p w:rsidR="00D2294E" w:rsidRPr="00195E21" w:rsidRDefault="00D2294E" w:rsidP="00C82567">
                        <w:pPr>
                          <w:ind w:firstLine="0"/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v:group>
              <v:shape id="_x0000_s2029" type="#_x0000_t109" style="position:absolute;left:4175;top:1724;width:397;height:397;v-text-anchor:middle">
                <v:textbox style="mso-next-textbox:#_x0000_s2029" inset="0,0,0,0">
                  <w:txbxContent>
                    <w:p w:rsidR="00D2294E" w:rsidRPr="00195E21" w:rsidRDefault="00D2294E" w:rsidP="00C82567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2</w:t>
                      </w:r>
                    </w:p>
                  </w:txbxContent>
                </v:textbox>
              </v:shape>
            </v:group>
            <v:shape id="_x0000_s2030" type="#_x0000_t32" style="position:absolute;left:5178;top:11111;width:0;height:340;flip:y" o:connectortype="straight"/>
          </v:group>
        </w:pict>
      </w:r>
    </w:p>
    <w:p w:rsidR="00D2294E" w:rsidRPr="00DC5DA7" w:rsidRDefault="00D2294E" w:rsidP="005066C1">
      <w:pPr>
        <w:tabs>
          <w:tab w:val="left" w:pos="2772"/>
        </w:tabs>
        <w:rPr>
          <w:sz w:val="20"/>
        </w:rPr>
      </w:pPr>
    </w:p>
    <w:p w:rsidR="00D2294E" w:rsidRPr="00DC5DA7" w:rsidRDefault="00D2294E" w:rsidP="005066C1">
      <w:pPr>
        <w:tabs>
          <w:tab w:val="left" w:pos="2772"/>
        </w:tabs>
        <w:rPr>
          <w:sz w:val="20"/>
        </w:rPr>
      </w:pPr>
    </w:p>
    <w:p w:rsidR="00D2294E" w:rsidRPr="00DC5DA7" w:rsidRDefault="00D2294E" w:rsidP="005066C1">
      <w:pPr>
        <w:tabs>
          <w:tab w:val="left" w:pos="2772"/>
        </w:tabs>
        <w:rPr>
          <w:sz w:val="20"/>
        </w:rPr>
      </w:pPr>
    </w:p>
    <w:p w:rsidR="00D2294E" w:rsidRPr="00DC5DA7" w:rsidRDefault="00D2294E" w:rsidP="005066C1">
      <w:pPr>
        <w:tabs>
          <w:tab w:val="left" w:pos="2772"/>
        </w:tabs>
        <w:rPr>
          <w:sz w:val="20"/>
        </w:rPr>
      </w:pPr>
    </w:p>
    <w:p w:rsidR="00D2294E" w:rsidRPr="00DC5DA7" w:rsidRDefault="00D2294E" w:rsidP="005066C1">
      <w:pPr>
        <w:tabs>
          <w:tab w:val="left" w:pos="2772"/>
        </w:tabs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1F1929" w:rsidP="00C82567">
      <w:pPr>
        <w:rPr>
          <w:sz w:val="20"/>
        </w:rPr>
      </w:pPr>
      <w:r w:rsidRPr="001F1929">
        <w:rPr>
          <w:noProof/>
          <w:lang w:eastAsia="ru-RU"/>
        </w:rPr>
        <w:pict>
          <v:shape id="_x0000_s2031" type="#_x0000_t32" style="position:absolute;left:0;text-align:left;margin-left:205.35pt;margin-top:7.75pt;width:0;height:17pt;flip:y;z-index:373" o:connectortype="straight"/>
        </w:pict>
      </w: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C5DA7" w:rsidRDefault="00D2294E" w:rsidP="00C82567">
      <w:pPr>
        <w:rPr>
          <w:sz w:val="20"/>
        </w:rPr>
      </w:pPr>
    </w:p>
    <w:p w:rsidR="00D2294E" w:rsidRPr="00DE399F" w:rsidRDefault="00D2294E" w:rsidP="008E5598">
      <w:pPr>
        <w:tabs>
          <w:tab w:val="left" w:pos="2640"/>
        </w:tabs>
        <w:ind w:firstLine="0"/>
        <w:jc w:val="center"/>
        <w:rPr>
          <w:sz w:val="28"/>
          <w:szCs w:val="28"/>
        </w:rPr>
      </w:pPr>
      <w:r w:rsidRPr="00DE399F">
        <w:rPr>
          <w:sz w:val="28"/>
          <w:szCs w:val="28"/>
        </w:rPr>
        <w:t xml:space="preserve">Рис. П.9.  </w:t>
      </w:r>
      <w:r w:rsidRPr="008E5598">
        <w:rPr>
          <w:spacing w:val="4"/>
          <w:sz w:val="28"/>
          <w:szCs w:val="28"/>
        </w:rPr>
        <w:t>Детализированная структурная схема надежности управления передней опорой Ту-154</w:t>
      </w:r>
    </w:p>
    <w:p w:rsidR="00D2294E" w:rsidRPr="00DE399F" w:rsidRDefault="00D2294E" w:rsidP="00C82567">
      <w:pPr>
        <w:tabs>
          <w:tab w:val="left" w:pos="3840"/>
        </w:tabs>
        <w:jc w:val="center"/>
        <w:rPr>
          <w:sz w:val="28"/>
          <w:szCs w:val="28"/>
        </w:rPr>
      </w:pPr>
    </w:p>
    <w:p w:rsidR="00D2294E" w:rsidRPr="00DE399F" w:rsidRDefault="00D2294E" w:rsidP="00C82567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1 – гидробак,   </w:t>
      </w:r>
      <w:r>
        <w:rPr>
          <w:sz w:val="28"/>
          <w:szCs w:val="28"/>
        </w:rPr>
        <w:t xml:space="preserve">                            </w:t>
      </w:r>
      <w:r w:rsidRPr="00DE399F">
        <w:rPr>
          <w:sz w:val="28"/>
          <w:szCs w:val="28"/>
        </w:rPr>
        <w:t>7 – гидравлический аккумулятор</w:t>
      </w:r>
    </w:p>
    <w:p w:rsidR="00D2294E" w:rsidRPr="00DE399F" w:rsidRDefault="00D2294E" w:rsidP="00C82567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2 – разъемный клапан,    </w:t>
      </w:r>
      <w:r>
        <w:rPr>
          <w:sz w:val="28"/>
          <w:szCs w:val="28"/>
        </w:rPr>
        <w:t xml:space="preserve">           </w:t>
      </w:r>
      <w:r w:rsidRPr="00DE399F">
        <w:rPr>
          <w:sz w:val="28"/>
          <w:szCs w:val="28"/>
        </w:rPr>
        <w:t xml:space="preserve">8 – фильтр, </w:t>
      </w:r>
    </w:p>
    <w:p w:rsidR="00D2294E" w:rsidRPr="00DE399F" w:rsidRDefault="00D2294E" w:rsidP="00C82567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3 – насосн</w:t>
      </w:r>
      <w:r>
        <w:rPr>
          <w:sz w:val="28"/>
          <w:szCs w:val="28"/>
        </w:rPr>
        <w:t xml:space="preserve">ая станция,                 </w:t>
      </w:r>
      <w:r w:rsidRPr="00DE399F">
        <w:rPr>
          <w:sz w:val="28"/>
          <w:szCs w:val="28"/>
        </w:rPr>
        <w:t>9 – предохранительный клапан,</w:t>
      </w:r>
    </w:p>
    <w:p w:rsidR="00D2294E" w:rsidRPr="00DE399F" w:rsidRDefault="00D2294E" w:rsidP="00C82567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4 – обратный клапан, </w:t>
      </w:r>
      <w:r>
        <w:rPr>
          <w:sz w:val="28"/>
          <w:szCs w:val="28"/>
        </w:rPr>
        <w:t xml:space="preserve">               </w:t>
      </w:r>
      <w:r w:rsidRPr="00DE399F">
        <w:rPr>
          <w:sz w:val="28"/>
          <w:szCs w:val="28"/>
        </w:rPr>
        <w:t>10 – гидроэлектрокран,</w:t>
      </w:r>
    </w:p>
    <w:p w:rsidR="00D2294E" w:rsidRPr="00DE399F" w:rsidRDefault="00D2294E" w:rsidP="00C82567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5 – гидронасос,           </w:t>
      </w:r>
      <w:r>
        <w:rPr>
          <w:sz w:val="28"/>
          <w:szCs w:val="28"/>
        </w:rPr>
        <w:t xml:space="preserve">               </w:t>
      </w:r>
      <w:r w:rsidRPr="00DE399F">
        <w:rPr>
          <w:sz w:val="28"/>
          <w:szCs w:val="28"/>
        </w:rPr>
        <w:t>11 – золотниковый пульт,</w:t>
      </w:r>
    </w:p>
    <w:p w:rsidR="00D2294E" w:rsidRPr="00DE399F" w:rsidRDefault="00D2294E" w:rsidP="002E329C">
      <w:pPr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6 – гаситель пульсаций,       </w:t>
      </w:r>
      <w:r>
        <w:rPr>
          <w:sz w:val="28"/>
          <w:szCs w:val="28"/>
        </w:rPr>
        <w:t xml:space="preserve">    </w:t>
      </w:r>
      <w:r w:rsidRPr="00DE399F">
        <w:rPr>
          <w:sz w:val="28"/>
          <w:szCs w:val="28"/>
        </w:rPr>
        <w:t>12 - распределительно – демпфирую</w:t>
      </w:r>
      <w:r>
        <w:rPr>
          <w:sz w:val="28"/>
          <w:szCs w:val="28"/>
        </w:rPr>
        <w:t>щий</w:t>
      </w:r>
    </w:p>
    <w:p w:rsidR="00D2294E" w:rsidRPr="00DE399F" w:rsidRDefault="00D2294E" w:rsidP="00DE399F">
      <w:pPr>
        <w:tabs>
          <w:tab w:val="left" w:pos="8724"/>
        </w:tabs>
        <w:ind w:left="4920" w:firstLine="0"/>
        <w:jc w:val="both"/>
        <w:rPr>
          <w:sz w:val="28"/>
          <w:szCs w:val="28"/>
        </w:rPr>
      </w:pPr>
      <w:r w:rsidRPr="00DE399F">
        <w:rPr>
          <w:sz w:val="28"/>
          <w:szCs w:val="28"/>
        </w:rPr>
        <w:t>механизм.</w:t>
      </w:r>
    </w:p>
    <w:p w:rsidR="00D2294E" w:rsidRPr="00BC6FAC" w:rsidRDefault="00D2294E" w:rsidP="00C82567">
      <w:pPr>
        <w:tabs>
          <w:tab w:val="left" w:pos="2640"/>
        </w:tabs>
        <w:jc w:val="both"/>
        <w:rPr>
          <w:szCs w:val="24"/>
        </w:rPr>
      </w:pPr>
    </w:p>
    <w:p w:rsidR="00D2294E" w:rsidRPr="00BC6FAC" w:rsidRDefault="00D2294E" w:rsidP="00C82567">
      <w:pPr>
        <w:tabs>
          <w:tab w:val="left" w:pos="3840"/>
        </w:tabs>
        <w:jc w:val="both"/>
        <w:rPr>
          <w:szCs w:val="24"/>
        </w:rPr>
        <w:sectPr w:rsidR="00D2294E" w:rsidRPr="00BC6FAC" w:rsidSect="002E329C">
          <w:pgSz w:w="11906" w:h="16838"/>
          <w:pgMar w:top="1134" w:right="1134" w:bottom="1134" w:left="1701" w:header="709" w:footer="709" w:gutter="0"/>
          <w:cols w:space="708"/>
          <w:docGrid w:linePitch="360"/>
        </w:sectPr>
      </w:pPr>
    </w:p>
    <w:p w:rsidR="00D2294E" w:rsidRPr="00DC5DA7" w:rsidRDefault="00D2294E" w:rsidP="00C82567">
      <w:pPr>
        <w:tabs>
          <w:tab w:val="left" w:pos="3840"/>
        </w:tabs>
        <w:jc w:val="both"/>
        <w:rPr>
          <w:sz w:val="20"/>
        </w:rPr>
      </w:pPr>
    </w:p>
    <w:p w:rsidR="00D2294E" w:rsidRPr="00DC5DA7" w:rsidRDefault="00D2294E" w:rsidP="00C82567">
      <w:pPr>
        <w:tabs>
          <w:tab w:val="left" w:pos="3840"/>
        </w:tabs>
        <w:jc w:val="both"/>
        <w:rPr>
          <w:sz w:val="20"/>
        </w:rPr>
      </w:pPr>
    </w:p>
    <w:p w:rsidR="00D2294E" w:rsidRPr="00DC5DA7" w:rsidRDefault="001F1929" w:rsidP="00C82567">
      <w:pPr>
        <w:tabs>
          <w:tab w:val="left" w:pos="3840"/>
        </w:tabs>
        <w:jc w:val="both"/>
        <w:rPr>
          <w:sz w:val="20"/>
        </w:rPr>
      </w:pPr>
      <w:r w:rsidRPr="001F1929">
        <w:rPr>
          <w:noProof/>
          <w:lang w:eastAsia="ru-RU"/>
        </w:rPr>
        <w:pict>
          <v:shape id="_x0000_s2032" type="#_x0000_t109" style="position:absolute;left:0;text-align:left;margin-left:31.55pt;margin-top:101.95pt;width:631pt;height:90.6pt;z-index:427">
            <v:fill opacity="0"/>
            <v:stroke dashstyle="dash"/>
            <v:textbox inset="0,0,0,0">
              <w:txbxContent>
                <w:p w:rsidR="00D2294E" w:rsidRDefault="00D2294E" w:rsidP="00154968">
                  <w:pPr>
                    <w:spacing w:before="360"/>
                  </w:pPr>
                  <w:r>
                    <w:t xml:space="preserve">                                                                                                                                                                                </w:t>
                  </w:r>
                  <w:r>
                    <w:rPr>
                      <w:sz w:val="20"/>
                    </w:rPr>
                    <w:t xml:space="preserve">Правая опора </w:t>
                  </w:r>
                </w:p>
                <w:p w:rsidR="00D2294E" w:rsidRDefault="00D2294E" w:rsidP="00154968"/>
                <w:p w:rsidR="00D2294E" w:rsidRDefault="00D2294E" w:rsidP="00154968"/>
                <w:p w:rsidR="00D2294E" w:rsidRDefault="00D2294E" w:rsidP="00154968"/>
                <w:p w:rsidR="00D2294E" w:rsidRDefault="00D2294E" w:rsidP="00154968"/>
                <w:p w:rsidR="00D2294E" w:rsidRPr="00D13C62" w:rsidRDefault="00D2294E" w:rsidP="00154968">
                  <w:pPr>
                    <w:spacing w:before="120"/>
                    <w:rPr>
                      <w:sz w:val="20"/>
                    </w:rPr>
                  </w:pPr>
                  <w:r>
                    <w:t xml:space="preserve">                                                                                                            </w:t>
                  </w: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shape id="_x0000_s2033" type="#_x0000_t109" style="position:absolute;left:0;text-align:left;margin-left:42.45pt;margin-top:-9.65pt;width:614.7pt;height:90.6pt;z-index:426">
            <v:fill opacity="0"/>
            <v:stroke dashstyle="dash"/>
            <v:textbox inset="0,0,0,0">
              <w:txbxContent>
                <w:p w:rsidR="00D2294E" w:rsidRDefault="00D2294E" w:rsidP="00154968">
                  <w:r>
                    <w:t xml:space="preserve">                                                                                                                                                                          </w:t>
                  </w:r>
                  <w:r>
                    <w:rPr>
                      <w:sz w:val="20"/>
                    </w:rPr>
                    <w:t xml:space="preserve">Левая опора </w:t>
                  </w:r>
                </w:p>
                <w:p w:rsidR="00D2294E" w:rsidRDefault="00D2294E" w:rsidP="00154968"/>
                <w:p w:rsidR="00D2294E" w:rsidRDefault="00D2294E" w:rsidP="00154968"/>
                <w:p w:rsidR="00D2294E" w:rsidRDefault="00D2294E" w:rsidP="00154968"/>
                <w:p w:rsidR="00D2294E" w:rsidRDefault="00D2294E" w:rsidP="00154968"/>
                <w:p w:rsidR="00D2294E" w:rsidRPr="00D13C62" w:rsidRDefault="00D2294E" w:rsidP="00154968">
                  <w:pPr>
                    <w:spacing w:before="120"/>
                    <w:rPr>
                      <w:sz w:val="20"/>
                    </w:rPr>
                  </w:pPr>
                  <w:r>
                    <w:t xml:space="preserve">                                                                                                            </w:t>
                  </w: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shape id="_x0000_s2034" type="#_x0000_t32" style="position:absolute;left:0;text-align:left;margin-left:38.4pt;margin-top:112.15pt;width:603.8pt;height:0;flip:x;z-index:423" o:connectortype="straight"/>
        </w:pict>
      </w:r>
      <w:r w:rsidRPr="001F1929">
        <w:rPr>
          <w:noProof/>
          <w:lang w:eastAsia="ru-RU"/>
        </w:rPr>
        <w:pict>
          <v:shape id="_x0000_s2035" type="#_x0000_t32" style="position:absolute;left:0;text-align:left;margin-left:642.2pt;margin-top:40.2pt;width:0;height:71.95pt;z-index:422" o:connectortype="straight"/>
        </w:pict>
      </w:r>
      <w:r w:rsidRPr="001F1929">
        <w:rPr>
          <w:noProof/>
          <w:lang w:eastAsia="ru-RU"/>
        </w:rPr>
        <w:pict>
          <v:group id="_x0000_s2036" style="position:absolute;left:0;text-align:left;margin-left:588.35pt;margin-top:147.5pt;width:36.85pt;height:19.85pt;z-index:421" coordorigin="2280,3615" coordsize="737,397">
            <v:shape id="_x0000_s2037" type="#_x0000_t32" style="position:absolute;left:2280;top:3810;width:340;height:0" o:connectortype="straight"/>
            <v:shape id="_x0000_s2038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54968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8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039" style="position:absolute;left:0;text-align:left;margin-left:551.5pt;margin-top:147.5pt;width:36.85pt;height:19.85pt;z-index:420" coordorigin="2280,3615" coordsize="737,397">
            <v:shape id="_x0000_s2040" type="#_x0000_t32" style="position:absolute;left:2280;top:3810;width:340;height:0" o:connectortype="straight"/>
            <v:shape id="_x0000_s2041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54968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8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042" style="position:absolute;left:0;text-align:left;margin-left:514.65pt;margin-top:147.5pt;width:36.85pt;height:19.85pt;z-index:419" coordorigin="2280,3615" coordsize="737,397">
            <v:shape id="_x0000_s2043" type="#_x0000_t32" style="position:absolute;left:2280;top:3810;width:340;height:0" o:connectortype="straight"/>
            <v:shape id="_x0000_s2044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54968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045" style="position:absolute;left:0;text-align:left;margin-left:477.8pt;margin-top:147.5pt;width:36.85pt;height:19.85pt;z-index:418" coordorigin="2280,3615" coordsize="737,397">
            <v:shape id="_x0000_s2046" type="#_x0000_t32" style="position:absolute;left:2280;top:3810;width:340;height:0" o:connectortype="straight"/>
            <v:shape id="_x0000_s2047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54968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7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048" style="position:absolute;left:0;text-align:left;margin-left:440.95pt;margin-top:147.5pt;width:36.85pt;height:19.85pt;z-index:417" coordorigin="2280,3615" coordsize="737,397">
            <v:shape id="_x0000_s2049" type="#_x0000_t32" style="position:absolute;left:2280;top:3810;width:340;height:0" o:connectortype="straight"/>
            <v:shape id="_x0000_s2050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54968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6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051" style="position:absolute;left:0;text-align:left;margin-left:404.1pt;margin-top:147.5pt;width:36.85pt;height:19.85pt;z-index:416" coordorigin="2280,3615" coordsize="737,397">
            <v:shape id="_x0000_s2052" type="#_x0000_t32" style="position:absolute;left:2280;top:3810;width:340;height:0" o:connectortype="straight"/>
            <v:shape id="_x0000_s2053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54968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8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054" style="position:absolute;left:0;text-align:left;margin-left:367.25pt;margin-top:147.5pt;width:36.85pt;height:19.85pt;z-index:415" coordorigin="2280,3615" coordsize="737,397">
            <v:shape id="_x0000_s2055" type="#_x0000_t32" style="position:absolute;left:2280;top:3810;width:340;height:0" o:connectortype="straight"/>
            <v:shape id="_x0000_s2056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54968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8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057" style="position:absolute;left:0;text-align:left;margin-left:330.4pt;margin-top:147.5pt;width:36.85pt;height:19.85pt;z-index:414" coordorigin="2280,3615" coordsize="737,397">
            <v:shape id="_x0000_s2058" type="#_x0000_t32" style="position:absolute;left:2280;top:3810;width:340;height:0" o:connectortype="straight"/>
            <v:shape id="_x0000_s2059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54968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060" style="position:absolute;left:0;text-align:left;margin-left:293.55pt;margin-top:147.5pt;width:36.85pt;height:19.85pt;z-index:413" coordorigin="2280,3615" coordsize="737,397">
            <v:shape id="_x0000_s2061" type="#_x0000_t32" style="position:absolute;left:2280;top:3810;width:340;height:0" o:connectortype="straight"/>
            <v:shape id="_x0000_s2062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54968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7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063" style="position:absolute;left:0;text-align:left;margin-left:256.7pt;margin-top:147.5pt;width:36.85pt;height:19.85pt;z-index:412" coordorigin="2280,3615" coordsize="737,397">
            <v:shape id="_x0000_s2064" type="#_x0000_t32" style="position:absolute;left:2280;top:3810;width:340;height:0" o:connectortype="straight"/>
            <v:shape id="_x0000_s2065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54968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6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066" style="position:absolute;left:0;text-align:left;margin-left:219.85pt;margin-top:147.5pt;width:36.85pt;height:19.85pt;z-index:411" coordorigin="2280,3615" coordsize="737,397">
            <v:shape id="_x0000_s2067" type="#_x0000_t32" style="position:absolute;left:2280;top:3810;width:340;height:0" o:connectortype="straight"/>
            <v:shape id="_x0000_s2068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54968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069" style="position:absolute;left:0;text-align:left;margin-left:183pt;margin-top:147.5pt;width:36.85pt;height:19.85pt;z-index:410" coordorigin="2280,3615" coordsize="737,397">
            <v:shape id="_x0000_s2070" type="#_x0000_t32" style="position:absolute;left:2280;top:3810;width:340;height:0" o:connectortype="straight"/>
            <v:shape id="_x0000_s2071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54968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072" style="position:absolute;left:0;text-align:left;margin-left:146.15pt;margin-top:147.5pt;width:36.85pt;height:19.85pt;z-index:409" coordorigin="2280,3615" coordsize="737,397">
            <v:shape id="_x0000_s2073" type="#_x0000_t32" style="position:absolute;left:2280;top:3810;width:340;height:0" o:connectortype="straight"/>
            <v:shape id="_x0000_s2074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54968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075" style="position:absolute;left:0;text-align:left;margin-left:109.3pt;margin-top:147.5pt;width:36.85pt;height:19.85pt;z-index:408" coordorigin="2280,3615" coordsize="737,397">
            <v:shape id="_x0000_s2076" type="#_x0000_t32" style="position:absolute;left:2280;top:3810;width:340;height:0" o:connectortype="straight"/>
            <v:shape id="_x0000_s2077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54968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2078" type="#_x0000_t32" style="position:absolute;left:0;text-align:left;margin-left:37.65pt;margin-top:157.25pt;width:17pt;height:0;z-index:407" o:connectortype="straight"/>
        </w:pict>
      </w:r>
      <w:r w:rsidRPr="001F1929">
        <w:rPr>
          <w:noProof/>
          <w:lang w:eastAsia="ru-RU"/>
        </w:rPr>
        <w:pict>
          <v:shape id="_x0000_s2079" type="#_x0000_t32" style="position:absolute;left:0;text-align:left;margin-left:109.3pt;margin-top:153.95pt;width:0;height:19.85pt;flip:y;z-index:406" o:connectortype="straight"/>
        </w:pict>
      </w:r>
      <w:r w:rsidRPr="001F1929">
        <w:rPr>
          <w:noProof/>
          <w:lang w:eastAsia="ru-RU"/>
        </w:rPr>
        <w:pict>
          <v:shape id="_x0000_s2080" type="#_x0000_t32" style="position:absolute;left:0;text-align:left;margin-left:109.3pt;margin-top:138.9pt;width:0;height:19.85pt;flip:y;z-index:405" o:connectortype="straight"/>
        </w:pict>
      </w:r>
      <w:r w:rsidRPr="001F1929">
        <w:rPr>
          <w:noProof/>
          <w:lang w:eastAsia="ru-RU"/>
        </w:rPr>
        <w:pict>
          <v:shape id="_x0000_s2081" type="#_x0000_t32" style="position:absolute;left:0;text-align:left;margin-left:92.3pt;margin-top:173.7pt;width:17pt;height:0;z-index:404" o:connectortype="straight"/>
        </w:pict>
      </w:r>
      <w:r w:rsidRPr="001F1929">
        <w:rPr>
          <w:noProof/>
          <w:lang w:eastAsia="ru-RU"/>
        </w:rPr>
        <w:pict>
          <v:shape id="_x0000_s2082" type="#_x0000_t32" style="position:absolute;left:0;text-align:left;margin-left:92.3pt;margin-top:138.45pt;width:17pt;height:0;z-index:403" o:connectortype="straight"/>
        </w:pict>
      </w:r>
      <w:r w:rsidRPr="001F1929">
        <w:rPr>
          <w:noProof/>
          <w:lang w:eastAsia="ru-RU"/>
        </w:rPr>
        <w:pict>
          <v:group id="_x0000_s2083" style="position:absolute;left:0;text-align:left;margin-left:54.65pt;margin-top:164.05pt;width:36.85pt;height:19.85pt;z-index:402" coordorigin="2280,3615" coordsize="737,397">
            <v:shape id="_x0000_s2084" type="#_x0000_t32" style="position:absolute;left:2280;top:3810;width:340;height:0" o:connectortype="straight"/>
            <v:shape id="_x0000_s2085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54968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086" style="position:absolute;left:0;text-align:left;margin-left:54.65pt;margin-top:128.7pt;width:36.85pt;height:19.85pt;z-index:401" coordorigin="2280,3615" coordsize="737,397">
            <v:shape id="_x0000_s2087" type="#_x0000_t32" style="position:absolute;left:2280;top:3810;width:340;height:0" o:connectortype="straight"/>
            <v:shape id="_x0000_s2088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54968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2089" type="#_x0000_t32" style="position:absolute;left:0;text-align:left;margin-left:54.65pt;margin-top:154.05pt;width:0;height:19.85pt;flip:y;z-index:400" o:connectortype="straight"/>
        </w:pict>
      </w:r>
      <w:r w:rsidRPr="001F1929">
        <w:rPr>
          <w:noProof/>
          <w:lang w:eastAsia="ru-RU"/>
        </w:rPr>
        <w:pict>
          <v:shape id="_x0000_s2090" type="#_x0000_t32" style="position:absolute;left:0;text-align:left;margin-left:54.65pt;margin-top:138.55pt;width:0;height:17pt;flip:y;z-index:399" o:connectortype="straight"/>
        </w:pict>
      </w:r>
      <w:r w:rsidRPr="001F1929">
        <w:rPr>
          <w:noProof/>
          <w:lang w:eastAsia="ru-RU"/>
        </w:rPr>
        <w:pict>
          <v:shape id="_x0000_s2091" type="#_x0000_t32" style="position:absolute;left:0;text-align:left;margin-left:625.2pt;margin-top:40.2pt;width:17pt;height:0;z-index:398" o:connectortype="straight"/>
        </w:pict>
      </w:r>
      <w:r w:rsidRPr="001F1929">
        <w:rPr>
          <w:noProof/>
          <w:lang w:eastAsia="ru-RU"/>
        </w:rPr>
        <w:pict>
          <v:group id="_x0000_s2092" style="position:absolute;left:0;text-align:left;margin-left:588.35pt;margin-top:30.45pt;width:36.85pt;height:19.85pt;z-index:397" coordorigin="2280,3615" coordsize="737,397">
            <v:shape id="_x0000_s2093" type="#_x0000_t32" style="position:absolute;left:2280;top:3810;width:340;height:0" o:connectortype="straight"/>
            <v:shape id="_x0000_s2094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54968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8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095" style="position:absolute;left:0;text-align:left;margin-left:551.5pt;margin-top:30.45pt;width:36.85pt;height:19.85pt;z-index:396" coordorigin="2280,3615" coordsize="737,397">
            <v:shape id="_x0000_s2096" type="#_x0000_t32" style="position:absolute;left:2280;top:3810;width:340;height:0" o:connectortype="straight"/>
            <v:shape id="_x0000_s2097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54968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8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098" style="position:absolute;left:0;text-align:left;margin-left:514.65pt;margin-top:30.45pt;width:36.85pt;height:19.85pt;z-index:395" coordorigin="2280,3615" coordsize="737,397">
            <v:shape id="_x0000_s2099" type="#_x0000_t32" style="position:absolute;left:2280;top:3810;width:340;height:0" o:connectortype="straight"/>
            <v:shape id="_x0000_s2100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54968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101" style="position:absolute;left:0;text-align:left;margin-left:477.8pt;margin-top:30.45pt;width:36.85pt;height:19.85pt;z-index:394" coordorigin="2280,3615" coordsize="737,397">
            <v:shape id="_x0000_s2102" type="#_x0000_t32" style="position:absolute;left:2280;top:3810;width:340;height:0" o:connectortype="straight"/>
            <v:shape id="_x0000_s2103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54968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7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104" style="position:absolute;left:0;text-align:left;margin-left:440.95pt;margin-top:30.45pt;width:36.85pt;height:19.85pt;z-index:393" coordorigin="2280,3615" coordsize="737,397">
            <v:shape id="_x0000_s2105" type="#_x0000_t32" style="position:absolute;left:2280;top:3810;width:340;height:0" o:connectortype="straight"/>
            <v:shape id="_x0000_s2106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54968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6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107" style="position:absolute;left:0;text-align:left;margin-left:404.1pt;margin-top:30.45pt;width:36.85pt;height:19.85pt;z-index:392" coordorigin="2280,3615" coordsize="737,397">
            <v:shape id="_x0000_s2108" type="#_x0000_t32" style="position:absolute;left:2280;top:3810;width:340;height:0" o:connectortype="straight"/>
            <v:shape id="_x0000_s2109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54968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8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110" style="position:absolute;left:0;text-align:left;margin-left:367.25pt;margin-top:30.45pt;width:36.85pt;height:19.85pt;z-index:391" coordorigin="2280,3615" coordsize="737,397">
            <v:shape id="_x0000_s2111" type="#_x0000_t32" style="position:absolute;left:2280;top:3810;width:340;height:0" o:connectortype="straight"/>
            <v:shape id="_x0000_s2112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54968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8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113" style="position:absolute;left:0;text-align:left;margin-left:330.4pt;margin-top:30.45pt;width:36.85pt;height:19.85pt;z-index:390" coordorigin="2280,3615" coordsize="737,397">
            <v:shape id="_x0000_s2114" type="#_x0000_t32" style="position:absolute;left:2280;top:3810;width:340;height:0" o:connectortype="straight"/>
            <v:shape id="_x0000_s2115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54968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116" style="position:absolute;left:0;text-align:left;margin-left:293.55pt;margin-top:30.45pt;width:36.85pt;height:19.85pt;z-index:389" coordorigin="2280,3615" coordsize="737,397">
            <v:shape id="_x0000_s2117" type="#_x0000_t32" style="position:absolute;left:2280;top:3810;width:340;height:0" o:connectortype="straight"/>
            <v:shape id="_x0000_s2118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54968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7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119" style="position:absolute;left:0;text-align:left;margin-left:256.7pt;margin-top:30.45pt;width:36.85pt;height:19.85pt;z-index:388" coordorigin="2280,3615" coordsize="737,397">
            <v:shape id="_x0000_s2120" type="#_x0000_t32" style="position:absolute;left:2280;top:3810;width:340;height:0" o:connectortype="straight"/>
            <v:shape id="_x0000_s2121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54968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6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122" style="position:absolute;left:0;text-align:left;margin-left:219.85pt;margin-top:30.45pt;width:36.85pt;height:19.85pt;z-index:387" coordorigin="2280,3615" coordsize="737,397">
            <v:shape id="_x0000_s2123" type="#_x0000_t32" style="position:absolute;left:2280;top:3810;width:340;height:0" o:connectortype="straight"/>
            <v:shape id="_x0000_s2124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54968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125" style="position:absolute;left:0;text-align:left;margin-left:183pt;margin-top:30.45pt;width:36.85pt;height:19.85pt;z-index:386" coordorigin="2280,3615" coordsize="737,397">
            <v:shape id="_x0000_s2126" type="#_x0000_t32" style="position:absolute;left:2280;top:3810;width:340;height:0" o:connectortype="straight"/>
            <v:shape id="_x0000_s2127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54968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128" style="position:absolute;left:0;text-align:left;margin-left:146.15pt;margin-top:30.45pt;width:36.85pt;height:19.85pt;z-index:385" coordorigin="2280,3615" coordsize="737,397">
            <v:shape id="_x0000_s2129" type="#_x0000_t32" style="position:absolute;left:2280;top:3810;width:340;height:0" o:connectortype="straight"/>
            <v:shape id="_x0000_s2130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54968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131" style="position:absolute;left:0;text-align:left;margin-left:109.3pt;margin-top:30.45pt;width:36.85pt;height:19.85pt;z-index:384" coordorigin="2280,3615" coordsize="737,397">
            <v:shape id="_x0000_s2132" type="#_x0000_t32" style="position:absolute;left:2280;top:3810;width:340;height:0" o:connectortype="straight"/>
            <v:shape id="_x0000_s2133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54968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2134" type="#_x0000_t32" style="position:absolute;left:0;text-align:left;margin-left:37.65pt;margin-top:40.2pt;width:17pt;height:0;z-index:383" o:connectortype="straight"/>
        </w:pict>
      </w:r>
      <w:r w:rsidRPr="001F1929">
        <w:rPr>
          <w:noProof/>
          <w:lang w:eastAsia="ru-RU"/>
        </w:rPr>
        <w:pict>
          <v:shape id="_x0000_s2135" type="#_x0000_t32" style="position:absolute;left:0;text-align:left;margin-left:109.3pt;margin-top:36.9pt;width:0;height:19.85pt;flip:y;z-index:382" o:connectortype="straight"/>
        </w:pict>
      </w:r>
      <w:r w:rsidRPr="001F1929">
        <w:rPr>
          <w:noProof/>
          <w:lang w:eastAsia="ru-RU"/>
        </w:rPr>
        <w:pict>
          <v:shape id="_x0000_s2136" type="#_x0000_t32" style="position:absolute;left:0;text-align:left;margin-left:109.3pt;margin-top:21.85pt;width:0;height:19.85pt;flip:y;z-index:381" o:connectortype="straight"/>
        </w:pict>
      </w:r>
      <w:r w:rsidRPr="001F1929">
        <w:rPr>
          <w:noProof/>
          <w:lang w:eastAsia="ru-RU"/>
        </w:rPr>
        <w:pict>
          <v:shape id="_x0000_s2137" type="#_x0000_t32" style="position:absolute;left:0;text-align:left;margin-left:92.3pt;margin-top:56.65pt;width:17pt;height:0;z-index:380" o:connectortype="straight"/>
        </w:pict>
      </w:r>
      <w:r w:rsidRPr="001F1929">
        <w:rPr>
          <w:noProof/>
          <w:lang w:eastAsia="ru-RU"/>
        </w:rPr>
        <w:pict>
          <v:shape id="_x0000_s2138" type="#_x0000_t32" style="position:absolute;left:0;text-align:left;margin-left:92.3pt;margin-top:21.4pt;width:17pt;height:0;z-index:379" o:connectortype="straight"/>
        </w:pict>
      </w:r>
      <w:r w:rsidRPr="001F1929">
        <w:rPr>
          <w:noProof/>
          <w:lang w:eastAsia="ru-RU"/>
        </w:rPr>
        <w:pict>
          <v:group id="_x0000_s2139" style="position:absolute;left:0;text-align:left;margin-left:54.65pt;margin-top:47pt;width:36.85pt;height:19.85pt;z-index:378" coordorigin="2280,3615" coordsize="737,397">
            <v:shape id="_x0000_s2140" type="#_x0000_t32" style="position:absolute;left:2280;top:3810;width:340;height:0" o:connectortype="straight"/>
            <v:shape id="_x0000_s2141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54968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142" style="position:absolute;left:0;text-align:left;margin-left:54.65pt;margin-top:11.65pt;width:36.85pt;height:19.85pt;z-index:377" coordorigin="2280,3615" coordsize="737,397">
            <v:shape id="_x0000_s2143" type="#_x0000_t32" style="position:absolute;left:2280;top:3810;width:340;height:0" o:connectortype="straight"/>
            <v:shape id="_x0000_s2144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154968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2145" type="#_x0000_t32" style="position:absolute;left:0;text-align:left;margin-left:54.65pt;margin-top:37pt;width:0;height:19.85pt;flip:y;z-index:376" o:connectortype="straight"/>
        </w:pict>
      </w:r>
      <w:r w:rsidRPr="001F1929">
        <w:rPr>
          <w:noProof/>
          <w:lang w:eastAsia="ru-RU"/>
        </w:rPr>
        <w:pict>
          <v:shape id="_x0000_s2146" type="#_x0000_t32" style="position:absolute;left:0;text-align:left;margin-left:54.65pt;margin-top:21.5pt;width:0;height:17pt;flip:y;z-index:375" o:connectortype="straight"/>
        </w:pict>
      </w:r>
      <w:r w:rsidRPr="001F1929">
        <w:rPr>
          <w:noProof/>
          <w:lang w:eastAsia="ru-RU"/>
        </w:rPr>
        <w:pict>
          <v:shape id="_x0000_s2147" type="#_x0000_t32" style="position:absolute;left:0;text-align:left;margin-left:37.65pt;margin-top:112.15pt;width:0;height:45.1pt;flip:y;z-index:424" o:connectortype="straight"/>
        </w:pict>
      </w:r>
    </w:p>
    <w:p w:rsidR="00D2294E" w:rsidRPr="00DC5DA7" w:rsidRDefault="00D2294E" w:rsidP="00154968">
      <w:pPr>
        <w:rPr>
          <w:sz w:val="20"/>
        </w:rPr>
      </w:pPr>
    </w:p>
    <w:p w:rsidR="00D2294E" w:rsidRPr="00DC5DA7" w:rsidRDefault="00D2294E" w:rsidP="00154968">
      <w:pPr>
        <w:rPr>
          <w:sz w:val="20"/>
        </w:rPr>
      </w:pPr>
    </w:p>
    <w:p w:rsidR="00D2294E" w:rsidRPr="00DC5DA7" w:rsidRDefault="00D2294E" w:rsidP="00154968">
      <w:pPr>
        <w:rPr>
          <w:sz w:val="20"/>
        </w:rPr>
      </w:pPr>
    </w:p>
    <w:p w:rsidR="00D2294E" w:rsidRPr="00DC5DA7" w:rsidRDefault="00D2294E" w:rsidP="00154968">
      <w:pPr>
        <w:rPr>
          <w:sz w:val="20"/>
        </w:rPr>
      </w:pPr>
    </w:p>
    <w:p w:rsidR="00D2294E" w:rsidRPr="00DC5DA7" w:rsidRDefault="00D2294E" w:rsidP="00154968">
      <w:pPr>
        <w:rPr>
          <w:sz w:val="20"/>
        </w:rPr>
      </w:pPr>
    </w:p>
    <w:p w:rsidR="00D2294E" w:rsidRPr="00DC5DA7" w:rsidRDefault="00D2294E" w:rsidP="00154968">
      <w:pPr>
        <w:rPr>
          <w:sz w:val="20"/>
        </w:rPr>
      </w:pPr>
    </w:p>
    <w:p w:rsidR="00D2294E" w:rsidRPr="00DC5DA7" w:rsidRDefault="00D2294E" w:rsidP="00154968">
      <w:pPr>
        <w:rPr>
          <w:sz w:val="20"/>
        </w:rPr>
      </w:pPr>
    </w:p>
    <w:p w:rsidR="00D2294E" w:rsidRPr="00DC5DA7" w:rsidRDefault="00D2294E" w:rsidP="00154968">
      <w:pPr>
        <w:rPr>
          <w:sz w:val="20"/>
        </w:rPr>
      </w:pPr>
    </w:p>
    <w:p w:rsidR="00D2294E" w:rsidRPr="00DC5DA7" w:rsidRDefault="00D2294E" w:rsidP="00154968">
      <w:pPr>
        <w:rPr>
          <w:sz w:val="20"/>
        </w:rPr>
      </w:pPr>
    </w:p>
    <w:p w:rsidR="00D2294E" w:rsidRPr="00DC5DA7" w:rsidRDefault="00D2294E" w:rsidP="00154968">
      <w:pPr>
        <w:rPr>
          <w:sz w:val="20"/>
        </w:rPr>
      </w:pPr>
    </w:p>
    <w:p w:rsidR="00D2294E" w:rsidRPr="00DC5DA7" w:rsidRDefault="00D2294E" w:rsidP="00154968">
      <w:pPr>
        <w:rPr>
          <w:sz w:val="20"/>
        </w:rPr>
      </w:pPr>
    </w:p>
    <w:p w:rsidR="00D2294E" w:rsidRPr="00DC5DA7" w:rsidRDefault="00D2294E" w:rsidP="00154968">
      <w:pPr>
        <w:rPr>
          <w:sz w:val="20"/>
        </w:rPr>
      </w:pPr>
    </w:p>
    <w:p w:rsidR="00D2294E" w:rsidRPr="00DC5DA7" w:rsidRDefault="00D2294E" w:rsidP="00154968">
      <w:pPr>
        <w:rPr>
          <w:sz w:val="20"/>
        </w:rPr>
      </w:pPr>
    </w:p>
    <w:p w:rsidR="00D2294E" w:rsidRPr="00DC5DA7" w:rsidRDefault="00D2294E" w:rsidP="00154968">
      <w:pPr>
        <w:rPr>
          <w:sz w:val="20"/>
        </w:rPr>
      </w:pPr>
    </w:p>
    <w:p w:rsidR="00D2294E" w:rsidRPr="00DC5DA7" w:rsidRDefault="00D2294E" w:rsidP="00154968">
      <w:pPr>
        <w:rPr>
          <w:sz w:val="20"/>
        </w:rPr>
      </w:pPr>
    </w:p>
    <w:p w:rsidR="00D2294E" w:rsidRPr="00DC5DA7" w:rsidRDefault="00D2294E" w:rsidP="00154968">
      <w:pPr>
        <w:rPr>
          <w:sz w:val="20"/>
        </w:rPr>
      </w:pPr>
    </w:p>
    <w:p w:rsidR="00D2294E" w:rsidRPr="00DC5DA7" w:rsidRDefault="00D2294E" w:rsidP="00154968">
      <w:pPr>
        <w:rPr>
          <w:sz w:val="20"/>
        </w:rPr>
      </w:pPr>
    </w:p>
    <w:p w:rsidR="00D2294E" w:rsidRPr="00DC5DA7" w:rsidRDefault="00D2294E" w:rsidP="00154968">
      <w:pPr>
        <w:rPr>
          <w:sz w:val="20"/>
        </w:rPr>
      </w:pPr>
    </w:p>
    <w:p w:rsidR="00D2294E" w:rsidRPr="00DC5DA7" w:rsidRDefault="00D2294E" w:rsidP="00154968">
      <w:pPr>
        <w:rPr>
          <w:sz w:val="20"/>
        </w:rPr>
      </w:pPr>
    </w:p>
    <w:p w:rsidR="00D2294E" w:rsidRPr="00DE399F" w:rsidRDefault="00D2294E" w:rsidP="00154968">
      <w:pPr>
        <w:tabs>
          <w:tab w:val="left" w:pos="2196"/>
        </w:tabs>
        <w:jc w:val="center"/>
        <w:rPr>
          <w:sz w:val="28"/>
          <w:szCs w:val="28"/>
        </w:rPr>
      </w:pPr>
      <w:r w:rsidRPr="00DE399F">
        <w:rPr>
          <w:sz w:val="28"/>
          <w:szCs w:val="28"/>
        </w:rPr>
        <w:t>Рис. П.10.  Детализированная структурная схема надежности основного торможения колес Ту-134</w:t>
      </w:r>
    </w:p>
    <w:p w:rsidR="00D2294E" w:rsidRPr="00DE399F" w:rsidRDefault="00D2294E" w:rsidP="00154968">
      <w:pPr>
        <w:rPr>
          <w:sz w:val="28"/>
          <w:szCs w:val="28"/>
        </w:rPr>
      </w:pPr>
    </w:p>
    <w:p w:rsidR="00D2294E" w:rsidRPr="00DE399F" w:rsidRDefault="00D2294E" w:rsidP="00154968">
      <w:pPr>
        <w:rPr>
          <w:sz w:val="28"/>
          <w:szCs w:val="28"/>
        </w:rPr>
      </w:pPr>
    </w:p>
    <w:p w:rsidR="00D2294E" w:rsidRPr="00DE399F" w:rsidRDefault="00D2294E" w:rsidP="00154968">
      <w:pPr>
        <w:rPr>
          <w:sz w:val="28"/>
          <w:szCs w:val="28"/>
        </w:rPr>
      </w:pPr>
    </w:p>
    <w:p w:rsidR="00D2294E" w:rsidRPr="00DE399F" w:rsidRDefault="00D2294E" w:rsidP="00154968">
      <w:pPr>
        <w:rPr>
          <w:sz w:val="28"/>
          <w:szCs w:val="28"/>
        </w:rPr>
      </w:pPr>
    </w:p>
    <w:p w:rsidR="00D2294E" w:rsidRPr="00DE399F" w:rsidRDefault="00D2294E" w:rsidP="00154968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1 – редукционный клапан,             </w:t>
      </w:r>
      <w:r w:rsidRPr="00793282">
        <w:rPr>
          <w:sz w:val="28"/>
          <w:szCs w:val="28"/>
        </w:rPr>
        <w:t xml:space="preserve"> </w:t>
      </w:r>
      <w:r w:rsidRPr="00DE399F">
        <w:rPr>
          <w:sz w:val="28"/>
          <w:szCs w:val="28"/>
        </w:rPr>
        <w:t xml:space="preserve">     5 – дозатор, </w:t>
      </w:r>
    </w:p>
    <w:p w:rsidR="00D2294E" w:rsidRPr="00DE399F" w:rsidRDefault="00D2294E" w:rsidP="00154968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2 – дроссель,                                          6 – гидроэлектрокран, </w:t>
      </w:r>
    </w:p>
    <w:p w:rsidR="00D2294E" w:rsidRPr="00DE399F" w:rsidRDefault="00D2294E" w:rsidP="00154968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3 – разъемный клапан,                         7 – челночный клапан, </w:t>
      </w:r>
    </w:p>
    <w:p w:rsidR="00D2294E" w:rsidRPr="00DE399F" w:rsidRDefault="00D2294E" w:rsidP="00154968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4 – гидровыключатель,                        8 – тормозное устройство.</w:t>
      </w:r>
    </w:p>
    <w:p w:rsidR="00D2294E" w:rsidRPr="00BC6FAC" w:rsidRDefault="00D2294E" w:rsidP="00154968">
      <w:pPr>
        <w:tabs>
          <w:tab w:val="left" w:pos="8724"/>
        </w:tabs>
        <w:jc w:val="both"/>
        <w:rPr>
          <w:szCs w:val="24"/>
        </w:rPr>
      </w:pPr>
    </w:p>
    <w:p w:rsidR="00D2294E" w:rsidRPr="00DC5DA7" w:rsidRDefault="00D2294E" w:rsidP="00154968">
      <w:pPr>
        <w:tabs>
          <w:tab w:val="left" w:pos="8724"/>
        </w:tabs>
        <w:jc w:val="both"/>
        <w:rPr>
          <w:sz w:val="20"/>
        </w:rPr>
      </w:pPr>
    </w:p>
    <w:p w:rsidR="00D2294E" w:rsidRPr="00DC5DA7" w:rsidRDefault="00D2294E" w:rsidP="00154968">
      <w:pPr>
        <w:tabs>
          <w:tab w:val="left" w:pos="8724"/>
        </w:tabs>
        <w:jc w:val="both"/>
        <w:rPr>
          <w:sz w:val="20"/>
        </w:rPr>
      </w:pPr>
    </w:p>
    <w:p w:rsidR="00D2294E" w:rsidRPr="00DC5DA7" w:rsidRDefault="00D2294E" w:rsidP="00154968">
      <w:pPr>
        <w:tabs>
          <w:tab w:val="left" w:pos="8724"/>
        </w:tabs>
        <w:jc w:val="both"/>
        <w:rPr>
          <w:sz w:val="20"/>
        </w:rPr>
      </w:pPr>
    </w:p>
    <w:p w:rsidR="00D2294E" w:rsidRPr="00DC5DA7" w:rsidRDefault="00D2294E" w:rsidP="00154968">
      <w:pPr>
        <w:tabs>
          <w:tab w:val="left" w:pos="8724"/>
        </w:tabs>
        <w:jc w:val="both"/>
        <w:rPr>
          <w:sz w:val="20"/>
        </w:rPr>
      </w:pPr>
    </w:p>
    <w:p w:rsidR="00D2294E" w:rsidRPr="00DC5DA7" w:rsidRDefault="00D2294E" w:rsidP="00154968">
      <w:pPr>
        <w:tabs>
          <w:tab w:val="left" w:pos="8724"/>
        </w:tabs>
        <w:jc w:val="both"/>
        <w:rPr>
          <w:sz w:val="20"/>
        </w:rPr>
      </w:pPr>
    </w:p>
    <w:p w:rsidR="00D2294E" w:rsidRPr="00DC5DA7" w:rsidRDefault="00D2294E" w:rsidP="00154968">
      <w:pPr>
        <w:tabs>
          <w:tab w:val="left" w:pos="8724"/>
        </w:tabs>
        <w:jc w:val="both"/>
        <w:rPr>
          <w:sz w:val="20"/>
        </w:rPr>
      </w:pPr>
    </w:p>
    <w:p w:rsidR="00D2294E" w:rsidRPr="00DC5DA7" w:rsidRDefault="00D2294E" w:rsidP="00154968">
      <w:pPr>
        <w:tabs>
          <w:tab w:val="left" w:pos="8724"/>
        </w:tabs>
        <w:jc w:val="both"/>
        <w:rPr>
          <w:sz w:val="20"/>
        </w:rPr>
      </w:pPr>
    </w:p>
    <w:p w:rsidR="00D2294E" w:rsidRPr="00DC5DA7" w:rsidRDefault="001F1929" w:rsidP="00154968">
      <w:pPr>
        <w:tabs>
          <w:tab w:val="left" w:pos="8724"/>
        </w:tabs>
        <w:jc w:val="both"/>
        <w:rPr>
          <w:sz w:val="20"/>
        </w:rPr>
      </w:pPr>
      <w:r w:rsidRPr="001F1929">
        <w:rPr>
          <w:noProof/>
          <w:lang w:eastAsia="ru-RU"/>
        </w:rPr>
        <w:pict>
          <v:group id="_x0000_s2148" style="position:absolute;left:0;text-align:left;margin-left:216.05pt;margin-top:37.8pt;width:36.85pt;height:19.85pt;z-index:452" coordorigin="2280,3615" coordsize="737,397">
            <v:shape id="_x0000_s2149" type="#_x0000_t32" style="position:absolute;left:2280;top:3810;width:340;height:0" o:connectortype="straight"/>
            <v:shape id="_x0000_s2150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721C6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151" style="position:absolute;left:0;text-align:left;margin-left:252.9pt;margin-top:2.45pt;width:36.85pt;height:19.85pt;z-index:451" coordorigin="2280,3615" coordsize="737,397">
            <v:shape id="_x0000_s2152" type="#_x0000_t32" style="position:absolute;left:2280;top:3810;width:340;height:0" o:connectortype="straight"/>
            <v:shape id="_x0000_s2153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721C6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154" style="position:absolute;left:0;text-align:left;margin-left:216.05pt;margin-top:2.45pt;width:36.85pt;height:19.85pt;z-index:450" coordorigin="2280,3615" coordsize="737,397">
            <v:shape id="_x0000_s2155" type="#_x0000_t32" style="position:absolute;left:2280;top:3810;width:340;height:0" o:connectortype="straight"/>
            <v:shape id="_x0000_s2156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721C6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157" style="position:absolute;left:0;text-align:left;margin-left:252.9pt;margin-top:37.8pt;width:36.85pt;height:19.85pt;z-index:453" coordorigin="2280,3615" coordsize="737,397">
            <v:shape id="_x0000_s2158" type="#_x0000_t32" style="position:absolute;left:2280;top:3810;width:340;height:0" o:connectortype="straight"/>
            <v:shape id="_x0000_s2159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721C6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160" style="position:absolute;left:0;text-align:left;margin-left:142.35pt;margin-top:119.25pt;width:36.85pt;height:19.85pt;z-index:447" coordorigin="2280,3615" coordsize="737,397">
            <v:shape id="_x0000_s2161" type="#_x0000_t32" style="position:absolute;left:2280;top:3810;width:340;height:0" o:connectortype="straight"/>
            <v:shape id="_x0000_s2162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721C6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163" style="position:absolute;left:0;text-align:left;margin-left:179.2pt;margin-top:83.9pt;width:36.85pt;height:19.85pt;z-index:446" coordorigin="2280,3615" coordsize="737,397">
            <v:shape id="_x0000_s2164" type="#_x0000_t32" style="position:absolute;left:2280;top:3810;width:340;height:0" o:connectortype="straight"/>
            <v:shape id="_x0000_s2165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721C6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166" style="position:absolute;left:0;text-align:left;margin-left:142.35pt;margin-top:83.9pt;width:36.85pt;height:19.85pt;z-index:445" coordorigin="2280,3615" coordsize="737,397">
            <v:shape id="_x0000_s2167" type="#_x0000_t32" style="position:absolute;left:2280;top:3810;width:340;height:0" o:connectortype="straight"/>
            <v:shape id="_x0000_s2168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721C6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169" style="position:absolute;left:0;text-align:left;margin-left:179.2pt;margin-top:37.8pt;width:36.85pt;height:19.85pt;z-index:444" coordorigin="2280,3615" coordsize="737,397">
            <v:shape id="_x0000_s2170" type="#_x0000_t32" style="position:absolute;left:2280;top:3810;width:340;height:0" o:connectortype="straight"/>
            <v:shape id="_x0000_s2171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721C6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172" style="position:absolute;left:0;text-align:left;margin-left:142.35pt;margin-top:37.8pt;width:36.85pt;height:19.85pt;z-index:443" coordorigin="2280,3615" coordsize="737,397">
            <v:shape id="_x0000_s2173" type="#_x0000_t32" style="position:absolute;left:2280;top:3810;width:340;height:0" o:connectortype="straight"/>
            <v:shape id="_x0000_s2174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721C6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175" style="position:absolute;left:0;text-align:left;margin-left:179.2pt;margin-top:2.45pt;width:36.85pt;height:19.85pt;z-index:442" coordorigin="2280,3615" coordsize="737,397">
            <v:shape id="_x0000_s2176" type="#_x0000_t32" style="position:absolute;left:2280;top:3810;width:340;height:0" o:connectortype="straight"/>
            <v:shape id="_x0000_s2177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721C6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178" style="position:absolute;left:0;text-align:left;margin-left:142.35pt;margin-top:2.45pt;width:36.85pt;height:19.85pt;z-index:441" coordorigin="2280,3615" coordsize="737,397">
            <v:shape id="_x0000_s2179" type="#_x0000_t32" style="position:absolute;left:2280;top:3810;width:340;height:0" o:connectortype="straight"/>
            <v:shape id="_x0000_s2180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721C6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181" style="position:absolute;left:0;text-align:left;margin-left:105.5pt;margin-top:119.25pt;width:36.85pt;height:19.85pt;z-index:440" coordorigin="2280,3615" coordsize="737,397">
            <v:shape id="_x0000_s2182" type="#_x0000_t32" style="position:absolute;left:2280;top:3810;width:340;height:0" o:connectortype="straight"/>
            <v:shape id="_x0000_s2183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721C6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184" style="position:absolute;left:0;text-align:left;margin-left:105.5pt;margin-top:83.9pt;width:36.85pt;height:19.85pt;z-index:439" coordorigin="2280,3615" coordsize="737,397">
            <v:shape id="_x0000_s2185" type="#_x0000_t32" style="position:absolute;left:2280;top:3810;width:340;height:0" o:connectortype="straight"/>
            <v:shape id="_x0000_s2186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721C6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187" style="position:absolute;left:0;text-align:left;margin-left:105.5pt;margin-top:37.8pt;width:36.85pt;height:19.85pt;z-index:438" coordorigin="2280,3615" coordsize="737,397">
            <v:shape id="_x0000_s2188" type="#_x0000_t32" style="position:absolute;left:2280;top:3810;width:340;height:0" o:connectortype="straight"/>
            <v:shape id="_x0000_s2189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721C6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190" style="position:absolute;left:0;text-align:left;margin-left:105.5pt;margin-top:2.45pt;width:36.85pt;height:19.85pt;z-index:437" coordorigin="2280,3615" coordsize="737,397">
            <v:shape id="_x0000_s2191" type="#_x0000_t32" style="position:absolute;left:2280;top:3810;width:340;height:0" o:connectortype="straight"/>
            <v:shape id="_x0000_s2192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721C6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2193" type="#_x0000_t32" style="position:absolute;left:0;text-align:left;margin-left:105.5pt;margin-top:110.75pt;width:0;height:17pt;flip:y;z-index:436" o:connectortype="straight"/>
        </w:pict>
      </w:r>
      <w:r w:rsidRPr="001F1929">
        <w:rPr>
          <w:noProof/>
          <w:lang w:eastAsia="ru-RU"/>
        </w:rPr>
        <w:pict>
          <v:shape id="_x0000_s2194" type="#_x0000_t32" style="position:absolute;left:0;text-align:left;margin-left:105.5pt;margin-top:93.75pt;width:0;height:17pt;flip:y;z-index:435" o:connectortype="straight"/>
        </w:pict>
      </w:r>
      <w:r w:rsidRPr="001F1929">
        <w:rPr>
          <w:noProof/>
          <w:lang w:eastAsia="ru-RU"/>
        </w:rPr>
        <w:pict>
          <v:shape id="_x0000_s2195" type="#_x0000_t32" style="position:absolute;left:0;text-align:left;margin-left:105.5pt;margin-top:27.8pt;width:0;height:19.85pt;flip:y;z-index:434" o:connectortype="straight"/>
        </w:pict>
      </w:r>
      <w:r w:rsidRPr="001F1929">
        <w:rPr>
          <w:noProof/>
          <w:lang w:eastAsia="ru-RU"/>
        </w:rPr>
        <w:pict>
          <v:shape id="_x0000_s2196" type="#_x0000_t32" style="position:absolute;left:0;text-align:left;margin-left:105.5pt;margin-top:12.3pt;width:0;height:17pt;flip:y;z-index:433" o:connectortype="straight"/>
        </w:pict>
      </w:r>
      <w:r w:rsidRPr="001F1929">
        <w:rPr>
          <w:noProof/>
          <w:lang w:eastAsia="ru-RU"/>
        </w:rPr>
        <w:pict>
          <v:shape id="_x0000_s2197" type="#_x0000_t32" style="position:absolute;left:0;text-align:left;margin-left:88.5pt;margin-top:110.75pt;width:17pt;height:0;z-index:432" o:connectortype="straight"/>
        </w:pict>
      </w:r>
      <w:r w:rsidRPr="001F1929">
        <w:rPr>
          <w:noProof/>
          <w:lang w:eastAsia="ru-RU"/>
        </w:rPr>
        <w:pict>
          <v:shape id="_x0000_s2198" type="#_x0000_t32" style="position:absolute;left:0;text-align:left;margin-left:88.5pt;margin-top:29.3pt;width:17pt;height:0;z-index:431" o:connectortype="straight"/>
        </w:pict>
      </w:r>
      <w:r w:rsidRPr="001F1929">
        <w:rPr>
          <w:noProof/>
          <w:lang w:eastAsia="ru-RU"/>
        </w:rPr>
        <w:pict>
          <v:shape id="_x0000_s2199" type="#_x0000_t32" style="position:absolute;left:0;text-align:left;margin-left:88.5pt;margin-top:68.6pt;width:0;height:42.5pt;flip:y;z-index:430" o:connectortype="straight"/>
        </w:pict>
      </w:r>
      <w:r w:rsidRPr="001F1929">
        <w:rPr>
          <w:noProof/>
          <w:lang w:eastAsia="ru-RU"/>
        </w:rPr>
        <w:pict>
          <v:shape id="_x0000_s2200" type="#_x0000_t32" style="position:absolute;left:0;text-align:left;margin-left:88.5pt;margin-top:29.25pt;width:0;height:42.5pt;flip:y;z-index:429" o:connectortype="straight"/>
        </w:pict>
      </w:r>
      <w:r w:rsidRPr="001F1929">
        <w:rPr>
          <w:noProof/>
          <w:lang w:eastAsia="ru-RU"/>
        </w:rPr>
        <w:pict>
          <v:shape id="_x0000_s2201" type="#_x0000_t32" style="position:absolute;left:0;text-align:left;margin-left:71.5pt;margin-top:71.75pt;width:17pt;height:0;z-index:428" o:connectortype="straight"/>
        </w:pict>
      </w:r>
      <w:r w:rsidRPr="001F1929">
        <w:rPr>
          <w:noProof/>
          <w:lang w:eastAsia="ru-RU"/>
        </w:rPr>
        <w:pict>
          <v:group id="_x0000_s2202" style="position:absolute;left:0;text-align:left;margin-left:179.2pt;margin-top:119.25pt;width:36.85pt;height:19.85pt;z-index:448" coordorigin="2280,3615" coordsize="737,397">
            <v:shape id="_x0000_s2203" type="#_x0000_t32" style="position:absolute;left:2280;top:3810;width:340;height:0" o:connectortype="straight"/>
            <v:shape id="_x0000_s2204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721C6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</w:p>
    <w:p w:rsidR="00D2294E" w:rsidRPr="00DC5DA7" w:rsidRDefault="001F1929" w:rsidP="00154968">
      <w:pPr>
        <w:tabs>
          <w:tab w:val="left" w:pos="8724"/>
        </w:tabs>
        <w:jc w:val="both"/>
        <w:rPr>
          <w:sz w:val="20"/>
        </w:rPr>
      </w:pPr>
      <w:r w:rsidRPr="001F1929">
        <w:rPr>
          <w:noProof/>
          <w:lang w:eastAsia="ru-RU"/>
        </w:rPr>
        <w:pict>
          <v:group id="_x0000_s2205" style="position:absolute;left:0;text-align:left;margin-left:343.75pt;margin-top:6.45pt;width:36.85pt;height:19.85pt;z-index:465" coordorigin="2280,3615" coordsize="737,397">
            <v:shape id="_x0000_s2206" type="#_x0000_t32" style="position:absolute;left:2280;top:3810;width:340;height:0" o:connectortype="straight"/>
            <v:shape id="_x0000_s2207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721C6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7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208" style="position:absolute;left:0;text-align:left;margin-left:306.9pt;margin-top:6.45pt;width:36.85pt;height:19.85pt;z-index:464" coordorigin="2280,3615" coordsize="737,397">
            <v:shape id="_x0000_s2209" type="#_x0000_t32" style="position:absolute;left:2280;top:3810;width:340;height:0" o:connectortype="straight"/>
            <v:shape id="_x0000_s2210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721C6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6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211" style="position:absolute;left:0;text-align:left;margin-left:380.6pt;margin-top:6.45pt;width:36.85pt;height:19.85pt;z-index:466" coordorigin="2280,3615" coordsize="737,397">
            <v:shape id="_x0000_s2212" type="#_x0000_t32" style="position:absolute;left:2280;top:3810;width:340;height:0" o:connectortype="straight"/>
            <v:shape id="_x0000_s2213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721C6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2214" type="#_x0000_t32" style="position:absolute;left:0;text-align:left;margin-left:306.9pt;margin-top:.8pt;width:0;height:17pt;flip:y;z-index:458" o:connectortype="straight"/>
        </w:pict>
      </w:r>
      <w:r w:rsidRPr="001F1929">
        <w:rPr>
          <w:noProof/>
          <w:lang w:eastAsia="ru-RU"/>
        </w:rPr>
        <w:pict>
          <v:shape id="_x0000_s2215" type="#_x0000_t32" style="position:absolute;left:0;text-align:left;margin-left:289.9pt;margin-top:36.05pt;width:17pt;height:0;z-index:457" o:connectortype="straight"/>
        </w:pict>
      </w:r>
      <w:r w:rsidRPr="001F1929">
        <w:rPr>
          <w:noProof/>
          <w:lang w:eastAsia="ru-RU"/>
        </w:rPr>
        <w:pict>
          <v:shape id="_x0000_s2216" type="#_x0000_t32" style="position:absolute;left:0;text-align:left;margin-left:289.9pt;margin-top:.8pt;width:17pt;height:0;z-index:456" o:connectortype="straight"/>
        </w:pict>
      </w:r>
      <w:r w:rsidRPr="001F1929">
        <w:rPr>
          <w:noProof/>
          <w:lang w:eastAsia="ru-RU"/>
        </w:rPr>
        <w:pict>
          <v:shape id="_x0000_s2217" type="#_x0000_t32" style="position:absolute;left:0;text-align:left;margin-left:306.9pt;margin-top:16.3pt;width:0;height:19.85pt;flip:y;z-index:459" o:connectortype="straight"/>
        </w:pict>
      </w:r>
    </w:p>
    <w:p w:rsidR="00D2294E" w:rsidRPr="00DC5DA7" w:rsidRDefault="001F1929" w:rsidP="00154968">
      <w:pPr>
        <w:tabs>
          <w:tab w:val="left" w:pos="8724"/>
        </w:tabs>
        <w:jc w:val="both"/>
        <w:rPr>
          <w:sz w:val="20"/>
        </w:rPr>
      </w:pPr>
      <w:r w:rsidRPr="001F1929">
        <w:rPr>
          <w:noProof/>
          <w:lang w:eastAsia="ru-RU"/>
        </w:rPr>
        <w:pict>
          <v:shape id="_x0000_s2218" type="#_x0000_t32" style="position:absolute;left:0;text-align:left;margin-left:434.45pt;margin-top:4.8pt;width:0;height:39.7pt;flip:y;z-index:473" o:connectortype="straight"/>
        </w:pict>
      </w:r>
      <w:r w:rsidRPr="001F1929">
        <w:rPr>
          <w:noProof/>
          <w:lang w:eastAsia="ru-RU"/>
        </w:rPr>
        <w:pict>
          <v:shape id="_x0000_s2219" type="#_x0000_t32" style="position:absolute;left:0;text-align:left;margin-left:417.45pt;margin-top:4.7pt;width:17pt;height:0;z-index:471" o:connectortype="straight"/>
        </w:pict>
      </w:r>
      <w:r w:rsidRPr="001F1929">
        <w:rPr>
          <w:noProof/>
          <w:lang w:eastAsia="ru-RU"/>
        </w:rPr>
        <w:pict>
          <v:shape id="_x0000_s2220" type="#_x0000_t32" style="position:absolute;left:0;text-align:left;margin-left:417.45pt;margin-top:86.15pt;width:17pt;height:0;z-index:472" o:connectortype="straight"/>
        </w:pict>
      </w:r>
      <w:r w:rsidR="00D2294E" w:rsidRPr="00DC5DA7">
        <w:rPr>
          <w:sz w:val="20"/>
        </w:rPr>
        <w:t xml:space="preserve">      </w:t>
      </w:r>
    </w:p>
    <w:p w:rsidR="00D2294E" w:rsidRPr="00DC5DA7" w:rsidRDefault="001F1929" w:rsidP="00154968">
      <w:pPr>
        <w:tabs>
          <w:tab w:val="left" w:pos="567"/>
        </w:tabs>
        <w:jc w:val="both"/>
        <w:rPr>
          <w:sz w:val="20"/>
        </w:rPr>
      </w:pPr>
      <w:r w:rsidRPr="001F1929">
        <w:rPr>
          <w:noProof/>
          <w:lang w:eastAsia="ru-RU"/>
        </w:rPr>
        <w:pict>
          <v:group id="_x0000_s2221" style="position:absolute;left:0;text-align:left;margin-left:434.45pt;margin-top:23.15pt;width:36.85pt;height:19.85pt;z-index:476" coordorigin="2280,3615" coordsize="737,397">
            <v:shape id="_x0000_s2222" type="#_x0000_t32" style="position:absolute;left:2280;top:3810;width:340;height:0" o:connectortype="straight"/>
            <v:shape id="_x0000_s2223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721C6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9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2224" type="#_x0000_t32" style="position:absolute;left:0;text-align:left;margin-left:471.3pt;margin-top:34.25pt;width:17pt;height:0;z-index:475" o:connectortype="straight"/>
        </w:pict>
      </w:r>
      <w:r w:rsidRPr="001F1929">
        <w:rPr>
          <w:noProof/>
          <w:lang w:eastAsia="ru-RU"/>
        </w:rPr>
        <w:pict>
          <v:shape id="_x0000_s2225" type="#_x0000_t32" style="position:absolute;left:0;text-align:left;margin-left:434.45pt;margin-top:32.15pt;width:0;height:42.5pt;flip:y;z-index:474" o:connectortype="straight"/>
        </w:pict>
      </w:r>
      <w:r w:rsidRPr="001F1929">
        <w:rPr>
          <w:noProof/>
          <w:lang w:eastAsia="ru-RU"/>
        </w:rPr>
        <w:pict>
          <v:group id="_x0000_s2226" style="position:absolute;left:0;text-align:left;margin-left:306.9pt;margin-top:64.9pt;width:36.85pt;height:19.85pt;z-index:468" coordorigin="2280,3615" coordsize="737,397">
            <v:shape id="_x0000_s2227" type="#_x0000_t32" style="position:absolute;left:2280;top:3810;width:340;height:0" o:connectortype="straight"/>
            <v:shape id="_x0000_s2228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721C6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229" style="position:absolute;left:0;text-align:left;margin-left:270.05pt;margin-top:64.9pt;width:36.85pt;height:19.85pt;z-index:467" coordorigin="2280,3615" coordsize="737,397">
            <v:shape id="_x0000_s2230" type="#_x0000_t32" style="position:absolute;left:2280;top:3810;width:340;height:0" o:connectortype="straight"/>
            <v:shape id="_x0000_s2231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721C6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6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232" style="position:absolute;left:0;text-align:left;margin-left:380.6pt;margin-top:64.9pt;width:36.85pt;height:19.85pt;z-index:470" coordorigin="2280,3615" coordsize="737,397">
            <v:shape id="_x0000_s2233" type="#_x0000_t32" style="position:absolute;left:2280;top:3810;width:340;height:0" o:connectortype="straight"/>
            <v:shape id="_x0000_s2234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721C6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235" style="position:absolute;left:0;text-align:left;margin-left:343.75pt;margin-top:64.9pt;width:36.85pt;height:19.85pt;z-index:469" coordorigin="2280,3615" coordsize="737,397">
            <v:shape id="_x0000_s2236" type="#_x0000_t32" style="position:absolute;left:2280;top:3810;width:340;height:0" o:connectortype="straight"/>
            <v:shape id="_x0000_s2237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721C6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8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2238" type="#_x0000_t32" style="position:absolute;left:0;text-align:left;margin-left:252.9pt;margin-top:94.85pt;width:17pt;height:0;z-index:461" o:connectortype="straight"/>
        </w:pict>
      </w:r>
      <w:r w:rsidRPr="001F1929">
        <w:rPr>
          <w:noProof/>
          <w:lang w:eastAsia="ru-RU"/>
        </w:rPr>
        <w:pict>
          <v:shape id="_x0000_s2239" type="#_x0000_t32" style="position:absolute;left:0;text-align:left;margin-left:252.9pt;margin-top:59.6pt;width:17pt;height:0;z-index:460" o:connectortype="straight"/>
        </w:pict>
      </w:r>
      <w:r w:rsidRPr="001F1929">
        <w:rPr>
          <w:noProof/>
          <w:lang w:eastAsia="ru-RU"/>
        </w:rPr>
        <w:pict>
          <v:shape id="_x0000_s2240" type="#_x0000_t32" style="position:absolute;left:0;text-align:left;margin-left:269.9pt;margin-top:75.1pt;width:0;height:19.85pt;flip:y;z-index:463" o:connectortype="straight"/>
        </w:pict>
      </w:r>
      <w:r w:rsidRPr="001F1929">
        <w:rPr>
          <w:noProof/>
          <w:lang w:eastAsia="ru-RU"/>
        </w:rPr>
        <w:pict>
          <v:shape id="_x0000_s2241" type="#_x0000_t32" style="position:absolute;left:0;text-align:left;margin-left:269.9pt;margin-top:59.6pt;width:0;height:17pt;flip:y;z-index:462" o:connectortype="straight"/>
        </w:pict>
      </w:r>
      <w:r w:rsidRPr="001F1929">
        <w:rPr>
          <w:noProof/>
          <w:lang w:eastAsia="ru-RU"/>
        </w:rPr>
        <w:pict>
          <v:group id="_x0000_s2242" style="position:absolute;left:0;text-align:left;margin-left:216.05pt;margin-top:84.75pt;width:36.85pt;height:19.85pt;z-index:455" coordorigin="2280,3615" coordsize="737,397">
            <v:shape id="_x0000_s2243" type="#_x0000_t32" style="position:absolute;left:2280;top:3810;width:340;height:0" o:connectortype="straight"/>
            <v:shape id="_x0000_s2244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721C6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245" style="position:absolute;left:0;text-align:left;margin-left:216.05pt;margin-top:49.4pt;width:36.85pt;height:19.85pt;z-index:454" coordorigin="2280,3615" coordsize="737,397">
            <v:shape id="_x0000_s2246" type="#_x0000_t32" style="position:absolute;left:2280;top:3810;width:340;height:0" o:connectortype="straight"/>
            <v:shape id="_x0000_s2247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721C6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248" style="position:absolute;left:0;text-align:left;margin-left:34.65pt;margin-top:26.15pt;width:36.85pt;height:19.85pt;z-index:449" coordorigin="2280,3615" coordsize="737,397">
            <v:shape id="_x0000_s2249" type="#_x0000_t32" style="position:absolute;left:2280;top:3810;width:340;height:0" o:connectortype="straight"/>
            <v:shape id="_x0000_s2250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721C65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</v:group>
        </w:pict>
      </w:r>
    </w:p>
    <w:p w:rsidR="00D2294E" w:rsidRPr="00DC5DA7" w:rsidRDefault="00D2294E" w:rsidP="00721C65">
      <w:pPr>
        <w:rPr>
          <w:sz w:val="20"/>
        </w:rPr>
      </w:pPr>
    </w:p>
    <w:p w:rsidR="00D2294E" w:rsidRPr="00DC5DA7" w:rsidRDefault="00D2294E" w:rsidP="00721C65">
      <w:pPr>
        <w:rPr>
          <w:sz w:val="20"/>
        </w:rPr>
      </w:pPr>
    </w:p>
    <w:p w:rsidR="00D2294E" w:rsidRPr="00DC5DA7" w:rsidRDefault="00D2294E" w:rsidP="00721C65">
      <w:pPr>
        <w:rPr>
          <w:sz w:val="20"/>
        </w:rPr>
      </w:pPr>
    </w:p>
    <w:p w:rsidR="00D2294E" w:rsidRPr="00DC5DA7" w:rsidRDefault="00D2294E" w:rsidP="00721C65">
      <w:pPr>
        <w:rPr>
          <w:sz w:val="20"/>
        </w:rPr>
      </w:pPr>
    </w:p>
    <w:p w:rsidR="00D2294E" w:rsidRPr="00DC5DA7" w:rsidRDefault="00D2294E" w:rsidP="00721C65">
      <w:pPr>
        <w:rPr>
          <w:sz w:val="20"/>
        </w:rPr>
      </w:pPr>
    </w:p>
    <w:p w:rsidR="00D2294E" w:rsidRPr="00DC5DA7" w:rsidRDefault="00D2294E" w:rsidP="00721C65">
      <w:pPr>
        <w:rPr>
          <w:sz w:val="20"/>
        </w:rPr>
      </w:pPr>
    </w:p>
    <w:p w:rsidR="00D2294E" w:rsidRPr="00DC5DA7" w:rsidRDefault="00D2294E" w:rsidP="00721C65">
      <w:pPr>
        <w:rPr>
          <w:sz w:val="20"/>
        </w:rPr>
      </w:pPr>
    </w:p>
    <w:p w:rsidR="00D2294E" w:rsidRPr="00DC5DA7" w:rsidRDefault="00D2294E" w:rsidP="00721C65">
      <w:pPr>
        <w:rPr>
          <w:sz w:val="20"/>
        </w:rPr>
      </w:pPr>
    </w:p>
    <w:p w:rsidR="00D2294E" w:rsidRPr="00DC5DA7" w:rsidRDefault="00D2294E" w:rsidP="00721C65">
      <w:pPr>
        <w:rPr>
          <w:sz w:val="20"/>
        </w:rPr>
      </w:pPr>
    </w:p>
    <w:p w:rsidR="00D2294E" w:rsidRPr="00DC5DA7" w:rsidRDefault="00D2294E" w:rsidP="00721C65">
      <w:pPr>
        <w:rPr>
          <w:sz w:val="20"/>
        </w:rPr>
      </w:pPr>
    </w:p>
    <w:p w:rsidR="00D2294E" w:rsidRPr="00DC5DA7" w:rsidRDefault="00D2294E" w:rsidP="00721C65">
      <w:pPr>
        <w:rPr>
          <w:sz w:val="20"/>
        </w:rPr>
      </w:pPr>
    </w:p>
    <w:p w:rsidR="00D2294E" w:rsidRPr="00DC5DA7" w:rsidRDefault="00D2294E" w:rsidP="00721C65">
      <w:pPr>
        <w:rPr>
          <w:sz w:val="20"/>
        </w:rPr>
      </w:pPr>
    </w:p>
    <w:p w:rsidR="00D2294E" w:rsidRPr="00DC5DA7" w:rsidRDefault="00D2294E" w:rsidP="00721C65">
      <w:pPr>
        <w:rPr>
          <w:sz w:val="20"/>
        </w:rPr>
      </w:pPr>
    </w:p>
    <w:p w:rsidR="00D2294E" w:rsidRPr="00DE399F" w:rsidRDefault="00D2294E" w:rsidP="00721C65">
      <w:pPr>
        <w:tabs>
          <w:tab w:val="left" w:pos="2640"/>
        </w:tabs>
        <w:jc w:val="center"/>
        <w:rPr>
          <w:sz w:val="28"/>
          <w:szCs w:val="28"/>
        </w:rPr>
      </w:pPr>
      <w:r w:rsidRPr="00DE399F">
        <w:rPr>
          <w:sz w:val="28"/>
          <w:szCs w:val="28"/>
        </w:rPr>
        <w:t>Рис. П.11.  Детализированная структурная схема надежности источников давления Як-42</w:t>
      </w:r>
    </w:p>
    <w:p w:rsidR="00D2294E" w:rsidRPr="00DE399F" w:rsidRDefault="00D2294E" w:rsidP="00721C65">
      <w:pPr>
        <w:tabs>
          <w:tab w:val="left" w:pos="3684"/>
        </w:tabs>
        <w:rPr>
          <w:sz w:val="28"/>
          <w:szCs w:val="28"/>
        </w:rPr>
      </w:pPr>
    </w:p>
    <w:p w:rsidR="00D2294E" w:rsidRPr="00DE399F" w:rsidRDefault="00D2294E" w:rsidP="00721C65">
      <w:pPr>
        <w:tabs>
          <w:tab w:val="left" w:pos="3684"/>
        </w:tabs>
        <w:rPr>
          <w:sz w:val="28"/>
          <w:szCs w:val="28"/>
        </w:rPr>
      </w:pPr>
    </w:p>
    <w:p w:rsidR="00D2294E" w:rsidRPr="00DE399F" w:rsidRDefault="00D2294E" w:rsidP="00721C65">
      <w:pPr>
        <w:tabs>
          <w:tab w:val="left" w:pos="3684"/>
        </w:tabs>
        <w:rPr>
          <w:sz w:val="28"/>
          <w:szCs w:val="28"/>
        </w:rPr>
      </w:pPr>
    </w:p>
    <w:p w:rsidR="00D2294E" w:rsidRPr="00DE399F" w:rsidRDefault="00D2294E" w:rsidP="00721C65">
      <w:pPr>
        <w:tabs>
          <w:tab w:val="left" w:pos="3684"/>
        </w:tabs>
        <w:rPr>
          <w:sz w:val="28"/>
          <w:szCs w:val="28"/>
        </w:rPr>
      </w:pPr>
    </w:p>
    <w:p w:rsidR="00D2294E" w:rsidRPr="00DE399F" w:rsidRDefault="00D2294E" w:rsidP="00721C65">
      <w:pPr>
        <w:tabs>
          <w:tab w:val="left" w:pos="3684"/>
        </w:tabs>
        <w:rPr>
          <w:sz w:val="28"/>
          <w:szCs w:val="28"/>
        </w:rPr>
      </w:pPr>
    </w:p>
    <w:p w:rsidR="00D2294E" w:rsidRPr="00DE399F" w:rsidRDefault="00D2294E" w:rsidP="00721C65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1 – гидробак,                                                                           5 – обратный клапан,                                       </w:t>
      </w:r>
    </w:p>
    <w:p w:rsidR="00D2294E" w:rsidRPr="00DE399F" w:rsidRDefault="00D2294E" w:rsidP="00721C65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2 – предохранительный клапан,                                           6 – фильтр,       </w:t>
      </w:r>
    </w:p>
    <w:p w:rsidR="00D2294E" w:rsidRPr="00DE399F" w:rsidRDefault="00D2294E" w:rsidP="00721C65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3 – разъемный клапан,                                                           7 – гидроаккумулятор,              </w:t>
      </w:r>
    </w:p>
    <w:p w:rsidR="00D2294E" w:rsidRPr="00DE399F" w:rsidRDefault="00D2294E" w:rsidP="00721C65">
      <w:pPr>
        <w:tabs>
          <w:tab w:val="left" w:pos="3684"/>
        </w:tabs>
        <w:rPr>
          <w:sz w:val="28"/>
          <w:szCs w:val="28"/>
        </w:rPr>
      </w:pPr>
      <w:r w:rsidRPr="00DE399F">
        <w:rPr>
          <w:sz w:val="28"/>
          <w:szCs w:val="28"/>
        </w:rPr>
        <w:t>4 – гидронасос,                                                                       8 – клапан переключения,</w:t>
      </w:r>
    </w:p>
    <w:p w:rsidR="00D2294E" w:rsidRPr="00DE399F" w:rsidRDefault="00D2294E" w:rsidP="00721C65">
      <w:pPr>
        <w:tabs>
          <w:tab w:val="left" w:pos="3684"/>
        </w:tabs>
        <w:rPr>
          <w:sz w:val="28"/>
          <w:szCs w:val="28"/>
        </w:rPr>
      </w:pPr>
      <w:r w:rsidRPr="00DE399F">
        <w:rPr>
          <w:sz w:val="28"/>
          <w:szCs w:val="28"/>
        </w:rPr>
        <w:t xml:space="preserve">                                                                                                 9 – трубопровод.</w:t>
      </w:r>
    </w:p>
    <w:p w:rsidR="00D2294E" w:rsidRPr="00BC6FAC" w:rsidRDefault="00D2294E" w:rsidP="00721C65">
      <w:pPr>
        <w:tabs>
          <w:tab w:val="left" w:pos="3684"/>
        </w:tabs>
        <w:rPr>
          <w:szCs w:val="24"/>
        </w:rPr>
      </w:pPr>
    </w:p>
    <w:p w:rsidR="00D2294E" w:rsidRPr="00BC6FAC" w:rsidRDefault="00D2294E" w:rsidP="00721C65">
      <w:pPr>
        <w:tabs>
          <w:tab w:val="left" w:pos="3684"/>
        </w:tabs>
        <w:rPr>
          <w:szCs w:val="24"/>
        </w:rPr>
      </w:pPr>
    </w:p>
    <w:p w:rsidR="00D2294E" w:rsidRPr="00DC5DA7" w:rsidRDefault="00D2294E" w:rsidP="00721C65">
      <w:pPr>
        <w:tabs>
          <w:tab w:val="left" w:pos="3684"/>
        </w:tabs>
        <w:rPr>
          <w:sz w:val="20"/>
        </w:rPr>
      </w:pPr>
    </w:p>
    <w:p w:rsidR="00D2294E" w:rsidRPr="00DC5DA7" w:rsidRDefault="00D2294E" w:rsidP="00721C65">
      <w:pPr>
        <w:tabs>
          <w:tab w:val="left" w:pos="3684"/>
        </w:tabs>
        <w:rPr>
          <w:sz w:val="20"/>
        </w:rPr>
      </w:pPr>
    </w:p>
    <w:p w:rsidR="00D2294E" w:rsidRPr="00DC5DA7" w:rsidRDefault="00D2294E" w:rsidP="00721C65">
      <w:pPr>
        <w:tabs>
          <w:tab w:val="left" w:pos="3684"/>
        </w:tabs>
        <w:rPr>
          <w:sz w:val="20"/>
        </w:rPr>
      </w:pPr>
    </w:p>
    <w:p w:rsidR="00D2294E" w:rsidRPr="00DC5DA7" w:rsidRDefault="00D2294E" w:rsidP="00721C65">
      <w:pPr>
        <w:tabs>
          <w:tab w:val="left" w:pos="3684"/>
        </w:tabs>
        <w:rPr>
          <w:sz w:val="20"/>
        </w:rPr>
      </w:pPr>
    </w:p>
    <w:p w:rsidR="00D2294E" w:rsidRPr="00DC5DA7" w:rsidRDefault="00D2294E" w:rsidP="00721C65">
      <w:pPr>
        <w:tabs>
          <w:tab w:val="left" w:pos="3684"/>
        </w:tabs>
        <w:rPr>
          <w:sz w:val="20"/>
        </w:rPr>
      </w:pPr>
    </w:p>
    <w:p w:rsidR="00D2294E" w:rsidRPr="00DC5DA7" w:rsidRDefault="00D2294E" w:rsidP="00721C65">
      <w:pPr>
        <w:tabs>
          <w:tab w:val="left" w:pos="3684"/>
        </w:tabs>
        <w:rPr>
          <w:sz w:val="20"/>
        </w:rPr>
      </w:pPr>
    </w:p>
    <w:p w:rsidR="00D2294E" w:rsidRPr="00DC5DA7" w:rsidRDefault="00D2294E" w:rsidP="00721C65">
      <w:pPr>
        <w:tabs>
          <w:tab w:val="left" w:pos="3684"/>
        </w:tabs>
        <w:rPr>
          <w:sz w:val="20"/>
        </w:rPr>
      </w:pPr>
    </w:p>
    <w:p w:rsidR="00D2294E" w:rsidRPr="00DC5DA7" w:rsidRDefault="00D2294E" w:rsidP="00721C65">
      <w:pPr>
        <w:tabs>
          <w:tab w:val="left" w:pos="3684"/>
        </w:tabs>
        <w:rPr>
          <w:sz w:val="20"/>
        </w:rPr>
      </w:pPr>
    </w:p>
    <w:p w:rsidR="00D2294E" w:rsidRPr="00DC5DA7" w:rsidRDefault="00D2294E" w:rsidP="00721C65">
      <w:pPr>
        <w:tabs>
          <w:tab w:val="left" w:pos="3684"/>
        </w:tabs>
        <w:rPr>
          <w:sz w:val="20"/>
        </w:rPr>
      </w:pPr>
    </w:p>
    <w:p w:rsidR="00D2294E" w:rsidRPr="00DC5DA7" w:rsidRDefault="001F1929" w:rsidP="00721C65">
      <w:pPr>
        <w:tabs>
          <w:tab w:val="left" w:pos="3684"/>
        </w:tabs>
        <w:rPr>
          <w:sz w:val="20"/>
        </w:rPr>
      </w:pPr>
      <w:r w:rsidRPr="001F1929">
        <w:rPr>
          <w:noProof/>
          <w:lang w:eastAsia="ru-RU"/>
        </w:rPr>
        <w:pict>
          <v:shape id="_x0000_s2251" type="#_x0000_t109" style="position:absolute;left:0;text-align:left;margin-left:219.3pt;margin-top:-40.65pt;width:438.6pt;height:90.6pt;z-index:519">
            <v:fill opacity="0"/>
            <v:stroke dashstyle="dash"/>
            <v:textbox style="mso-next-textbox:#_x0000_s2251" inset="0,0,0,0">
              <w:txbxContent>
                <w:p w:rsidR="00D2294E" w:rsidRDefault="00D2294E" w:rsidP="002A55B6">
                  <w:r>
                    <w:t xml:space="preserve">                                                                                                                  </w:t>
                  </w:r>
                  <w:r>
                    <w:rPr>
                      <w:sz w:val="20"/>
                    </w:rPr>
                    <w:t>Левая опора</w:t>
                  </w:r>
                </w:p>
                <w:p w:rsidR="00D2294E" w:rsidRDefault="00D2294E" w:rsidP="002A55B6"/>
                <w:p w:rsidR="00D2294E" w:rsidRDefault="00D2294E" w:rsidP="002A55B6"/>
                <w:p w:rsidR="00D2294E" w:rsidRDefault="00D2294E" w:rsidP="002A55B6"/>
                <w:p w:rsidR="00D2294E" w:rsidRDefault="00D2294E" w:rsidP="002A55B6"/>
                <w:p w:rsidR="00D2294E" w:rsidRPr="00D13C62" w:rsidRDefault="00D2294E" w:rsidP="002A55B6">
                  <w:pPr>
                    <w:spacing w:before="120"/>
                    <w:rPr>
                      <w:sz w:val="20"/>
                    </w:rPr>
                  </w:pPr>
                  <w:r>
                    <w:t xml:space="preserve">                                                                                           </w:t>
                  </w: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shape id="_x0000_s2252" type="#_x0000_t32" style="position:absolute;left:0;text-align:left;margin-left:630.1pt;margin-top:2.25pt;width:0;height:70.8pt;z-index:515" o:connectortype="straight"/>
        </w:pict>
      </w:r>
      <w:r w:rsidRPr="001F1929">
        <w:rPr>
          <w:noProof/>
          <w:lang w:eastAsia="ru-RU"/>
        </w:rPr>
        <w:pict>
          <v:shape id="_x0000_s2253" type="#_x0000_t32" style="position:absolute;left:0;text-align:left;margin-left:394.05pt;margin-top:137pt;width:34pt;height:0;z-index:514" o:connectortype="straight"/>
        </w:pict>
      </w:r>
      <w:r w:rsidRPr="001F1929">
        <w:rPr>
          <w:noProof/>
          <w:lang w:eastAsia="ru-RU"/>
        </w:rPr>
        <w:pict>
          <v:group id="_x0000_s2254" style="position:absolute;left:0;text-align:left;margin-left:357.2pt;margin-top:127.25pt;width:36.85pt;height:19.85pt;z-index:513" coordorigin="2280,3615" coordsize="737,397">
            <v:shape id="_x0000_s2255" type="#_x0000_t32" style="position:absolute;left:2280;top:3810;width:340;height:0" o:connectortype="straight"/>
            <v:shape id="_x0000_s2256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3F4FF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8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257" style="position:absolute;left:0;text-align:left;margin-left:320.35pt;margin-top:127.25pt;width:36.85pt;height:19.85pt;z-index:512" coordorigin="2280,3615" coordsize="737,397">
            <v:shape id="_x0000_s2258" type="#_x0000_t32" style="position:absolute;left:2280;top:3810;width:340;height:0" o:connectortype="straight"/>
            <v:shape id="_x0000_s2259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3F4FF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7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260" style="position:absolute;left:0;text-align:left;margin-left:283.5pt;margin-top:127.25pt;width:36.85pt;height:19.85pt;z-index:511" coordorigin="2280,3615" coordsize="737,397">
            <v:shape id="_x0000_s2261" type="#_x0000_t32" style="position:absolute;left:2280;top:3810;width:340;height:0" o:connectortype="straight"/>
            <v:shape id="_x0000_s2262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3F4FF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8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263" style="position:absolute;left:0;text-align:left;margin-left:246.65pt;margin-top:127.25pt;width:36.85pt;height:19.85pt;z-index:510" coordorigin="2280,3615" coordsize="737,397">
            <v:shape id="_x0000_s2264" type="#_x0000_t32" style="position:absolute;left:2280;top:3810;width:340;height:0" o:connectortype="straight"/>
            <v:shape id="_x0000_s2265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3F4FF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7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266" style="position:absolute;left:0;text-align:left;margin-left:209.8pt;margin-top:127.25pt;width:36.85pt;height:19.85pt;z-index:509" coordorigin="2280,3615" coordsize="737,397">
            <v:shape id="_x0000_s2267" type="#_x0000_t32" style="position:absolute;left:2280;top:3810;width:340;height:0" o:connectortype="straight"/>
            <v:shape id="_x0000_s2268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3F4FF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6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269" style="position:absolute;left:0;text-align:left;margin-left:172.95pt;margin-top:127.25pt;width:36.85pt;height:19.85pt;z-index:508" coordorigin="2280,3615" coordsize="737,397">
            <v:shape id="_x0000_s2270" type="#_x0000_t32" style="position:absolute;left:2280;top:3810;width:340;height:0" o:connectortype="straight"/>
            <v:shape id="_x0000_s2271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3F4FF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272" style="position:absolute;left:0;text-align:left;margin-left:136.1pt;margin-top:127.25pt;width:36.85pt;height:19.85pt;z-index:507" coordorigin="2280,3615" coordsize="737,397">
            <v:shape id="_x0000_s2273" type="#_x0000_t32" style="position:absolute;left:2280;top:3810;width:340;height:0" o:connectortype="straight"/>
            <v:shape id="_x0000_s2274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3F4FF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275" style="position:absolute;left:0;text-align:left;margin-left:99.25pt;margin-top:127.25pt;width:36.85pt;height:19.85pt;z-index:506" coordorigin="2280,3615" coordsize="737,397">
            <v:shape id="_x0000_s2276" type="#_x0000_t32" style="position:absolute;left:2280;top:3810;width:340;height:0" o:connectortype="straight"/>
            <v:shape id="_x0000_s2277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3F4FF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278" style="position:absolute;left:0;text-align:left;margin-left:62.4pt;margin-top:127.25pt;width:36.85pt;height:19.85pt;z-index:505" coordorigin="2280,3615" coordsize="737,397">
            <v:shape id="_x0000_s2279" type="#_x0000_t32" style="position:absolute;left:2280;top:3810;width:340;height:0" o:connectortype="straight"/>
            <v:shape id="_x0000_s2280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3F4FF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2281" type="#_x0000_t32" style="position:absolute;left:0;text-align:left;margin-left:62.4pt;margin-top:133.7pt;width:0;height:19.85pt;flip:y;z-index:504" o:connectortype="straight"/>
        </w:pict>
      </w:r>
      <w:r w:rsidRPr="001F1929">
        <w:rPr>
          <w:noProof/>
          <w:lang w:eastAsia="ru-RU"/>
        </w:rPr>
        <w:pict>
          <v:shape id="_x0000_s2282" type="#_x0000_t32" style="position:absolute;left:0;text-align:left;margin-left:62.4pt;margin-top:118.65pt;width:0;height:19.85pt;flip:y;z-index:503" o:connectortype="straight"/>
        </w:pict>
      </w:r>
      <w:r w:rsidRPr="001F1929">
        <w:rPr>
          <w:noProof/>
          <w:lang w:eastAsia="ru-RU"/>
        </w:rPr>
        <w:pict>
          <v:shape id="_x0000_s2283" type="#_x0000_t32" style="position:absolute;left:0;text-align:left;margin-left:45.4pt;margin-top:153.45pt;width:17pt;height:0;z-index:502" o:connectortype="straight"/>
        </w:pict>
      </w:r>
      <w:r w:rsidRPr="001F1929">
        <w:rPr>
          <w:noProof/>
          <w:lang w:eastAsia="ru-RU"/>
        </w:rPr>
        <w:pict>
          <v:shape id="_x0000_s2284" type="#_x0000_t32" style="position:absolute;left:0;text-align:left;margin-left:45.4pt;margin-top:118.2pt;width:17pt;height:0;z-index:501" o:connectortype="straight"/>
        </w:pict>
      </w:r>
      <w:r w:rsidRPr="001F1929">
        <w:rPr>
          <w:noProof/>
          <w:lang w:eastAsia="ru-RU"/>
        </w:rPr>
        <w:pict>
          <v:group id="_x0000_s2285" style="position:absolute;left:0;text-align:left;margin-left:7.75pt;margin-top:143.8pt;width:36.85pt;height:19.85pt;z-index:500" coordorigin="2280,3615" coordsize="737,397">
            <v:shape id="_x0000_s2286" type="#_x0000_t32" style="position:absolute;left:2280;top:3810;width:340;height:0" o:connectortype="straight"/>
            <v:shape id="_x0000_s2287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3F4FF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288" style="position:absolute;left:0;text-align:left;margin-left:7.75pt;margin-top:108.45pt;width:36.85pt;height:19.85pt;z-index:499" coordorigin="2280,3615" coordsize="737,397">
            <v:shape id="_x0000_s2289" type="#_x0000_t32" style="position:absolute;left:2280;top:3810;width:340;height:0" o:connectortype="straight"/>
            <v:shape id="_x0000_s2290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3F4FF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2291" type="#_x0000_t32" style="position:absolute;left:0;text-align:left;margin-left:7.75pt;margin-top:133.8pt;width:0;height:19.85pt;flip:y;z-index:498" o:connectortype="straight"/>
        </w:pict>
      </w:r>
      <w:r w:rsidRPr="001F1929">
        <w:rPr>
          <w:noProof/>
          <w:lang w:eastAsia="ru-RU"/>
        </w:rPr>
        <w:pict>
          <v:shape id="_x0000_s2292" type="#_x0000_t32" style="position:absolute;left:0;text-align:left;margin-left:7.75pt;margin-top:118.3pt;width:0;height:17pt;flip:y;z-index:497" o:connectortype="straight"/>
        </w:pict>
      </w:r>
      <w:r w:rsidRPr="001F1929">
        <w:rPr>
          <w:noProof/>
          <w:lang w:eastAsia="ru-RU"/>
        </w:rPr>
        <w:pict>
          <v:shape id="_x0000_s2293" type="#_x0000_t32" style="position:absolute;left:0;text-align:left;margin-left:613.1pt;margin-top:2.25pt;width:17pt;height:0;z-index:496" o:connectortype="straight"/>
        </w:pict>
      </w:r>
      <w:r w:rsidRPr="001F1929">
        <w:rPr>
          <w:noProof/>
          <w:lang w:eastAsia="ru-RU"/>
        </w:rPr>
        <w:pict>
          <v:group id="_x0000_s2294" style="position:absolute;left:0;text-align:left;margin-left:576.25pt;margin-top:-7.5pt;width:36.85pt;height:19.85pt;z-index:495" coordorigin="2280,3615" coordsize="737,397">
            <v:shape id="_x0000_s2295" type="#_x0000_t32" style="position:absolute;left:2280;top:3810;width:340;height:0" o:connectortype="straight"/>
            <v:shape id="_x0000_s2296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3F4FF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8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297" style="position:absolute;left:0;text-align:left;margin-left:539.4pt;margin-top:-7.5pt;width:36.85pt;height:19.85pt;z-index:494" coordorigin="2280,3615" coordsize="737,397">
            <v:shape id="_x0000_s2298" type="#_x0000_t32" style="position:absolute;left:2280;top:3810;width:340;height:0" o:connectortype="straight"/>
            <v:shape id="_x0000_s2299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3F4FF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7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300" style="position:absolute;left:0;text-align:left;margin-left:502.55pt;margin-top:-7.5pt;width:36.85pt;height:19.85pt;z-index:493" coordorigin="2280,3615" coordsize="737,397">
            <v:shape id="_x0000_s2301" type="#_x0000_t32" style="position:absolute;left:2280;top:3810;width:340;height:0" o:connectortype="straight"/>
            <v:shape id="_x0000_s2302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3F4FF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8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303" style="position:absolute;left:0;text-align:left;margin-left:465.7pt;margin-top:-7.5pt;width:36.85pt;height:19.85pt;z-index:492" coordorigin="2280,3615" coordsize="737,397">
            <v:shape id="_x0000_s2304" type="#_x0000_t32" style="position:absolute;left:2280;top:3810;width:340;height:0" o:connectortype="straight"/>
            <v:shape id="_x0000_s2305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3F4FF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7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306" style="position:absolute;left:0;text-align:left;margin-left:428.85pt;margin-top:-7.5pt;width:36.85pt;height:19.85pt;z-index:491" coordorigin="2280,3615" coordsize="737,397">
            <v:shape id="_x0000_s2307" type="#_x0000_t32" style="position:absolute;left:2280;top:3810;width:340;height:0" o:connectortype="straight"/>
            <v:shape id="_x0000_s2308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3F4FF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6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309" style="position:absolute;left:0;text-align:left;margin-left:392pt;margin-top:-7.5pt;width:36.85pt;height:19.85pt;z-index:490" coordorigin="2280,3615" coordsize="737,397">
            <v:shape id="_x0000_s2310" type="#_x0000_t32" style="position:absolute;left:2280;top:3810;width:340;height:0" o:connectortype="straight"/>
            <v:shape id="_x0000_s2311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3F4FF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312" style="position:absolute;left:0;text-align:left;margin-left:355.15pt;margin-top:-7.5pt;width:36.85pt;height:19.85pt;z-index:489" coordorigin="2280,3615" coordsize="737,397">
            <v:shape id="_x0000_s2313" type="#_x0000_t32" style="position:absolute;left:2280;top:3810;width:340;height:0" o:connectortype="straight"/>
            <v:shape id="_x0000_s2314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3F4FF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315" style="position:absolute;left:0;text-align:left;margin-left:318.3pt;margin-top:-7.5pt;width:36.85pt;height:19.85pt;z-index:488" coordorigin="2280,3615" coordsize="737,397">
            <v:shape id="_x0000_s2316" type="#_x0000_t32" style="position:absolute;left:2280;top:3810;width:340;height:0" o:connectortype="straight"/>
            <v:shape id="_x0000_s2317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3F4FF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318" style="position:absolute;left:0;text-align:left;margin-left:281.45pt;margin-top:-7.5pt;width:36.85pt;height:19.85pt;z-index:487" coordorigin="2280,3615" coordsize="737,397">
            <v:shape id="_x0000_s2319" type="#_x0000_t32" style="position:absolute;left:2280;top:3810;width:340;height:0" o:connectortype="straight"/>
            <v:shape id="_x0000_s2320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3F4FF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2321" type="#_x0000_t32" style="position:absolute;left:0;text-align:left;margin-left:209.8pt;margin-top:2.25pt;width:17pt;height:0;z-index:486" o:connectortype="straight"/>
        </w:pict>
      </w:r>
      <w:r w:rsidRPr="001F1929">
        <w:rPr>
          <w:noProof/>
          <w:lang w:eastAsia="ru-RU"/>
        </w:rPr>
        <w:pict>
          <v:shape id="_x0000_s2322" type="#_x0000_t32" style="position:absolute;left:0;text-align:left;margin-left:281.45pt;margin-top:-1.05pt;width:0;height:19.85pt;flip:y;z-index:485" o:connectortype="straight"/>
        </w:pict>
      </w:r>
      <w:r w:rsidRPr="001F1929">
        <w:rPr>
          <w:noProof/>
          <w:lang w:eastAsia="ru-RU"/>
        </w:rPr>
        <w:pict>
          <v:shape id="_x0000_s2323" type="#_x0000_t32" style="position:absolute;left:0;text-align:left;margin-left:281.45pt;margin-top:-16.1pt;width:0;height:19.85pt;flip:y;z-index:484" o:connectortype="straight"/>
        </w:pict>
      </w:r>
      <w:r w:rsidRPr="001F1929">
        <w:rPr>
          <w:noProof/>
          <w:lang w:eastAsia="ru-RU"/>
        </w:rPr>
        <w:pict>
          <v:shape id="_x0000_s2324" type="#_x0000_t32" style="position:absolute;left:0;text-align:left;margin-left:264.45pt;margin-top:18.7pt;width:17pt;height:0;z-index:483" o:connectortype="straight"/>
        </w:pict>
      </w:r>
      <w:r w:rsidRPr="001F1929">
        <w:rPr>
          <w:noProof/>
          <w:lang w:eastAsia="ru-RU"/>
        </w:rPr>
        <w:pict>
          <v:shape id="_x0000_s2325" type="#_x0000_t32" style="position:absolute;left:0;text-align:left;margin-left:264.45pt;margin-top:-16.55pt;width:17pt;height:0;z-index:482" o:connectortype="straight"/>
        </w:pict>
      </w:r>
      <w:r w:rsidRPr="001F1929">
        <w:rPr>
          <w:noProof/>
          <w:lang w:eastAsia="ru-RU"/>
        </w:rPr>
        <w:pict>
          <v:group id="_x0000_s2326" style="position:absolute;left:0;text-align:left;margin-left:226.8pt;margin-top:9.05pt;width:36.85pt;height:19.85pt;z-index:481" coordorigin="2280,3615" coordsize="737,397">
            <v:shape id="_x0000_s2327" type="#_x0000_t32" style="position:absolute;left:2280;top:3810;width:340;height:0" o:connectortype="straight"/>
            <v:shape id="_x0000_s2328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3F4FF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329" style="position:absolute;left:0;text-align:left;margin-left:226.8pt;margin-top:-26.3pt;width:36.85pt;height:19.85pt;z-index:480" coordorigin="2280,3615" coordsize="737,397">
            <v:shape id="_x0000_s2330" type="#_x0000_t32" style="position:absolute;left:2280;top:3810;width:340;height:0" o:connectortype="straight"/>
            <v:shape id="_x0000_s2331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3F4FF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2332" type="#_x0000_t32" style="position:absolute;left:0;text-align:left;margin-left:226.8pt;margin-top:-.95pt;width:0;height:19.85pt;flip:y;z-index:479" o:connectortype="straight"/>
        </w:pict>
      </w:r>
      <w:r w:rsidRPr="001F1929">
        <w:rPr>
          <w:noProof/>
          <w:lang w:eastAsia="ru-RU"/>
        </w:rPr>
        <w:pict>
          <v:shape id="_x0000_s2333" type="#_x0000_t32" style="position:absolute;left:0;text-align:left;margin-left:226.8pt;margin-top:-16.45pt;width:0;height:17pt;flip:y;z-index:478" o:connectortype="straight"/>
        </w:pict>
      </w:r>
      <w:r w:rsidRPr="001F1929">
        <w:rPr>
          <w:noProof/>
          <w:lang w:eastAsia="ru-RU"/>
        </w:rPr>
        <w:pict>
          <v:group id="_x0000_s2334" style="position:absolute;left:0;text-align:left;margin-left:172.95pt;margin-top:-7.5pt;width:36.85pt;height:19.85pt;z-index:477" coordorigin="2280,3615" coordsize="737,397">
            <v:shape id="_x0000_s2335" type="#_x0000_t32" style="position:absolute;left:2280;top:3810;width:340;height:0" o:connectortype="straight"/>
            <v:shape id="_x0000_s2336" type="#_x0000_t109" style="position:absolute;left:2620;top:3615;width:397;height:397;v-text-anchor:middle">
              <v:textbox inset="0,0,0,0">
                <w:txbxContent>
                  <w:p w:rsidR="00D2294E" w:rsidRPr="00195E21" w:rsidRDefault="00D2294E" w:rsidP="003F4FF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2337" type="#_x0000_t32" style="position:absolute;left:0;text-align:left;margin-left:-9.25pt;margin-top:73.05pt;width:0;height:63.95pt;flip:y;z-index:517" o:connectortype="straight"/>
        </w:pict>
      </w:r>
    </w:p>
    <w:p w:rsidR="00D2294E" w:rsidRPr="00DC5DA7" w:rsidRDefault="00D2294E" w:rsidP="00721C65">
      <w:pPr>
        <w:tabs>
          <w:tab w:val="left" w:pos="3684"/>
        </w:tabs>
        <w:rPr>
          <w:sz w:val="20"/>
        </w:rPr>
      </w:pPr>
    </w:p>
    <w:p w:rsidR="00D2294E" w:rsidRPr="00DC5DA7" w:rsidRDefault="001F1929" w:rsidP="00721C65">
      <w:pPr>
        <w:tabs>
          <w:tab w:val="left" w:pos="3684"/>
        </w:tabs>
        <w:rPr>
          <w:sz w:val="20"/>
        </w:rPr>
      </w:pPr>
      <w:r w:rsidRPr="001F1929">
        <w:rPr>
          <w:noProof/>
          <w:lang w:eastAsia="ru-RU"/>
        </w:rPr>
        <w:pict>
          <v:shape id="_x0000_s2338" type="#_x0000_t109" style="position:absolute;left:0;text-align:left;margin-left:-29.6pt;margin-top:37.85pt;width:438.6pt;height:109.2pt;z-index:520">
            <v:fill opacity="0"/>
            <v:stroke dashstyle="dash"/>
            <v:textbox style="mso-next-textbox:#_x0000_s2338" inset="0,0,0,0">
              <w:txbxContent>
                <w:p w:rsidR="00D2294E" w:rsidRDefault="00D2294E" w:rsidP="002A55B6"/>
                <w:p w:rsidR="00D2294E" w:rsidRDefault="00D2294E" w:rsidP="002A55B6"/>
                <w:p w:rsidR="00D2294E" w:rsidRDefault="00D2294E" w:rsidP="002A55B6"/>
                <w:p w:rsidR="00D2294E" w:rsidRDefault="00D2294E" w:rsidP="002A55B6"/>
                <w:p w:rsidR="00D2294E" w:rsidRDefault="00D2294E" w:rsidP="002A55B6"/>
                <w:p w:rsidR="00D2294E" w:rsidRDefault="00D2294E" w:rsidP="002A55B6">
                  <w:pPr>
                    <w:spacing w:before="120"/>
                  </w:pPr>
                  <w:r>
                    <w:t xml:space="preserve">                                                                                           </w:t>
                  </w:r>
                </w:p>
                <w:p w:rsidR="00D2294E" w:rsidRPr="00D13C62" w:rsidRDefault="00D2294E" w:rsidP="002A55B6">
                  <w:pPr>
                    <w:spacing w:before="120"/>
                    <w:rPr>
                      <w:sz w:val="20"/>
                    </w:rPr>
                  </w:pPr>
                  <w:r>
                    <w:t xml:space="preserve">                                                                                                                 </w:t>
                  </w:r>
                  <w:r>
                    <w:rPr>
                      <w:sz w:val="20"/>
                    </w:rPr>
                    <w:t>Правая опора</w:t>
                  </w:r>
                </w:p>
              </w:txbxContent>
            </v:textbox>
          </v:shape>
        </w:pict>
      </w:r>
      <w:r w:rsidRPr="001F1929">
        <w:rPr>
          <w:noProof/>
          <w:lang w:eastAsia="ru-RU"/>
        </w:rPr>
        <w:pict>
          <v:shape id="_x0000_s2339" type="#_x0000_t32" style="position:absolute;left:0;text-align:left;margin-left:-9.25pt;margin-top:114pt;width:17pt;height:0;z-index:518" o:connectortype="straight"/>
        </w:pict>
      </w:r>
      <w:r w:rsidRPr="001F1929">
        <w:rPr>
          <w:noProof/>
          <w:lang w:eastAsia="ru-RU"/>
        </w:rPr>
        <w:pict>
          <v:shape id="_x0000_s2340" type="#_x0000_t32" style="position:absolute;left:0;text-align:left;margin-left:-9.25pt;margin-top:50.05pt;width:639.2pt;height:0;flip:x;z-index:516" o:connectortype="straight"/>
        </w:pict>
      </w:r>
    </w:p>
    <w:p w:rsidR="00D2294E" w:rsidRPr="00DC5DA7" w:rsidRDefault="00D2294E" w:rsidP="00E05CC9">
      <w:pPr>
        <w:rPr>
          <w:sz w:val="20"/>
        </w:rPr>
      </w:pPr>
    </w:p>
    <w:p w:rsidR="00D2294E" w:rsidRPr="00DC5DA7" w:rsidRDefault="00D2294E" w:rsidP="00E05CC9">
      <w:pPr>
        <w:rPr>
          <w:sz w:val="20"/>
        </w:rPr>
      </w:pPr>
    </w:p>
    <w:p w:rsidR="00D2294E" w:rsidRPr="00DC5DA7" w:rsidRDefault="00D2294E" w:rsidP="00E05CC9">
      <w:pPr>
        <w:rPr>
          <w:sz w:val="20"/>
        </w:rPr>
      </w:pPr>
    </w:p>
    <w:p w:rsidR="00D2294E" w:rsidRPr="00DC5DA7" w:rsidRDefault="00D2294E" w:rsidP="00E05CC9">
      <w:pPr>
        <w:rPr>
          <w:sz w:val="20"/>
        </w:rPr>
      </w:pPr>
    </w:p>
    <w:p w:rsidR="00D2294E" w:rsidRPr="00DC5DA7" w:rsidRDefault="00D2294E" w:rsidP="00E05CC9">
      <w:pPr>
        <w:rPr>
          <w:sz w:val="20"/>
        </w:rPr>
      </w:pPr>
    </w:p>
    <w:p w:rsidR="00D2294E" w:rsidRPr="00DC5DA7" w:rsidRDefault="00D2294E" w:rsidP="00E05CC9">
      <w:pPr>
        <w:rPr>
          <w:sz w:val="20"/>
        </w:rPr>
      </w:pPr>
    </w:p>
    <w:p w:rsidR="00D2294E" w:rsidRPr="00DC5DA7" w:rsidRDefault="00D2294E" w:rsidP="00E05CC9">
      <w:pPr>
        <w:rPr>
          <w:sz w:val="20"/>
        </w:rPr>
      </w:pPr>
    </w:p>
    <w:p w:rsidR="00D2294E" w:rsidRPr="00DC5DA7" w:rsidRDefault="00D2294E" w:rsidP="00E05CC9">
      <w:pPr>
        <w:rPr>
          <w:sz w:val="20"/>
        </w:rPr>
      </w:pPr>
    </w:p>
    <w:p w:rsidR="00D2294E" w:rsidRPr="00DC5DA7" w:rsidRDefault="00D2294E" w:rsidP="00E05CC9">
      <w:pPr>
        <w:rPr>
          <w:sz w:val="20"/>
        </w:rPr>
      </w:pPr>
    </w:p>
    <w:p w:rsidR="00D2294E" w:rsidRPr="00DC5DA7" w:rsidRDefault="00D2294E" w:rsidP="00E05CC9">
      <w:pPr>
        <w:rPr>
          <w:sz w:val="20"/>
        </w:rPr>
      </w:pPr>
    </w:p>
    <w:p w:rsidR="00D2294E" w:rsidRPr="00DC5DA7" w:rsidRDefault="00D2294E" w:rsidP="00E05CC9">
      <w:pPr>
        <w:rPr>
          <w:sz w:val="20"/>
        </w:rPr>
      </w:pPr>
    </w:p>
    <w:p w:rsidR="00D2294E" w:rsidRPr="00DC5DA7" w:rsidRDefault="00D2294E" w:rsidP="00E05CC9">
      <w:pPr>
        <w:rPr>
          <w:sz w:val="20"/>
        </w:rPr>
      </w:pPr>
    </w:p>
    <w:p w:rsidR="00D2294E" w:rsidRPr="00DC5DA7" w:rsidRDefault="00D2294E" w:rsidP="00E05CC9">
      <w:pPr>
        <w:rPr>
          <w:sz w:val="20"/>
        </w:rPr>
      </w:pPr>
    </w:p>
    <w:p w:rsidR="00D2294E" w:rsidRPr="00DC5DA7" w:rsidRDefault="00D2294E" w:rsidP="00E05CC9">
      <w:pPr>
        <w:rPr>
          <w:sz w:val="20"/>
        </w:rPr>
      </w:pPr>
    </w:p>
    <w:p w:rsidR="00D2294E" w:rsidRPr="00DC5DA7" w:rsidRDefault="00D2294E" w:rsidP="00E05CC9">
      <w:pPr>
        <w:rPr>
          <w:sz w:val="20"/>
        </w:rPr>
      </w:pPr>
    </w:p>
    <w:p w:rsidR="00D2294E" w:rsidRPr="00DC5DA7" w:rsidRDefault="00D2294E" w:rsidP="00E05CC9">
      <w:pPr>
        <w:rPr>
          <w:sz w:val="20"/>
        </w:rPr>
      </w:pPr>
    </w:p>
    <w:p w:rsidR="00D2294E" w:rsidRPr="00DC5DA7" w:rsidRDefault="00D2294E" w:rsidP="00E05CC9">
      <w:pPr>
        <w:rPr>
          <w:sz w:val="20"/>
        </w:rPr>
      </w:pPr>
    </w:p>
    <w:p w:rsidR="00D2294E" w:rsidRPr="00DC5DA7" w:rsidRDefault="00D2294E" w:rsidP="00E05CC9">
      <w:pPr>
        <w:rPr>
          <w:sz w:val="20"/>
        </w:rPr>
      </w:pPr>
    </w:p>
    <w:p w:rsidR="00D2294E" w:rsidRPr="00DC5DA7" w:rsidRDefault="00D2294E" w:rsidP="00E05CC9">
      <w:pPr>
        <w:rPr>
          <w:sz w:val="20"/>
        </w:rPr>
      </w:pPr>
    </w:p>
    <w:p w:rsidR="00D2294E" w:rsidRPr="00DE399F" w:rsidRDefault="00D2294E" w:rsidP="00E05CC9">
      <w:pPr>
        <w:tabs>
          <w:tab w:val="left" w:pos="2640"/>
        </w:tabs>
        <w:jc w:val="center"/>
        <w:rPr>
          <w:sz w:val="28"/>
          <w:szCs w:val="28"/>
        </w:rPr>
      </w:pPr>
      <w:r w:rsidRPr="00DE399F">
        <w:rPr>
          <w:sz w:val="28"/>
          <w:szCs w:val="28"/>
        </w:rPr>
        <w:t>Рис. П.12.  Детализированная структурная схема надежности основного торможения колес Як-42</w:t>
      </w:r>
    </w:p>
    <w:p w:rsidR="00D2294E" w:rsidRPr="00DE399F" w:rsidRDefault="00D2294E" w:rsidP="00E05CC9">
      <w:pPr>
        <w:tabs>
          <w:tab w:val="left" w:pos="6012"/>
        </w:tabs>
        <w:rPr>
          <w:sz w:val="28"/>
          <w:szCs w:val="28"/>
        </w:rPr>
      </w:pPr>
    </w:p>
    <w:p w:rsidR="00D2294E" w:rsidRPr="00DE399F" w:rsidRDefault="00D2294E" w:rsidP="00E05CC9">
      <w:pPr>
        <w:tabs>
          <w:tab w:val="left" w:pos="6012"/>
        </w:tabs>
        <w:rPr>
          <w:sz w:val="28"/>
          <w:szCs w:val="28"/>
        </w:rPr>
      </w:pPr>
    </w:p>
    <w:p w:rsidR="00D2294E" w:rsidRPr="00DE399F" w:rsidRDefault="00D2294E" w:rsidP="00E05CC9">
      <w:pPr>
        <w:tabs>
          <w:tab w:val="left" w:pos="6012"/>
        </w:tabs>
        <w:rPr>
          <w:sz w:val="28"/>
          <w:szCs w:val="28"/>
        </w:rPr>
      </w:pPr>
    </w:p>
    <w:p w:rsidR="00D2294E" w:rsidRPr="00DE399F" w:rsidRDefault="00D2294E" w:rsidP="00E05CC9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1 – гидроаккумулятор,                                                         5 – гидроэлектрокран,</w:t>
      </w:r>
    </w:p>
    <w:p w:rsidR="00D2294E" w:rsidRPr="00DE399F" w:rsidRDefault="00D2294E" w:rsidP="00E05CC9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2 – редукционный клапан,                                                   6 – челночный клапан, </w:t>
      </w:r>
    </w:p>
    <w:p w:rsidR="00D2294E" w:rsidRPr="00DE399F" w:rsidRDefault="00D2294E" w:rsidP="00E05CC9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3 – электрогидравлический выключатель,                        7 – дозатор,</w:t>
      </w:r>
    </w:p>
    <w:p w:rsidR="00D2294E" w:rsidRPr="00DE399F" w:rsidRDefault="00D2294E" w:rsidP="00E05CC9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4 – дроссель,                                                                         8 – тормозное устройство    </w:t>
      </w:r>
    </w:p>
    <w:p w:rsidR="00D2294E" w:rsidRPr="00BC6FAC" w:rsidRDefault="00D2294E" w:rsidP="00E05CC9">
      <w:pPr>
        <w:ind w:firstLine="0"/>
        <w:jc w:val="both"/>
        <w:rPr>
          <w:szCs w:val="24"/>
        </w:rPr>
      </w:pPr>
    </w:p>
    <w:p w:rsidR="00D2294E" w:rsidRPr="00DC5DA7" w:rsidRDefault="00D2294E" w:rsidP="00E05CC9">
      <w:pPr>
        <w:tabs>
          <w:tab w:val="left" w:pos="6012"/>
        </w:tabs>
        <w:rPr>
          <w:sz w:val="20"/>
        </w:rPr>
        <w:sectPr w:rsidR="00D2294E" w:rsidRPr="00DC5DA7" w:rsidSect="002E329C">
          <w:pgSz w:w="16838" w:h="11906" w:orient="landscape"/>
          <w:pgMar w:top="1134" w:right="1134" w:bottom="1134" w:left="1701" w:header="709" w:footer="709" w:gutter="0"/>
          <w:cols w:space="708"/>
          <w:docGrid w:linePitch="360"/>
        </w:sectPr>
      </w:pPr>
    </w:p>
    <w:p w:rsidR="00D2294E" w:rsidRPr="00DC5DA7" w:rsidRDefault="001F1929" w:rsidP="00897CEE">
      <w:pPr>
        <w:tabs>
          <w:tab w:val="left" w:pos="3624"/>
        </w:tabs>
        <w:rPr>
          <w:sz w:val="20"/>
        </w:rPr>
      </w:pPr>
      <w:r w:rsidRPr="001F1929">
        <w:rPr>
          <w:noProof/>
          <w:lang w:eastAsia="ru-RU"/>
        </w:rPr>
        <w:lastRenderedPageBreak/>
        <w:pict>
          <v:shape id="_x0000_s2341" type="#_x0000_t32" style="position:absolute;left:0;text-align:left;margin-left:198.75pt;margin-top:7.5pt;width:0;height:17pt;flip:y;z-index:558" o:connectortype="straight" o:regroupid="16"/>
        </w:pict>
      </w:r>
      <w:r w:rsidR="00D2294E" w:rsidRPr="00DC5DA7">
        <w:rPr>
          <w:sz w:val="20"/>
        </w:rPr>
        <w:t xml:space="preserve"> </w:t>
      </w:r>
      <w:r w:rsidR="00D2294E" w:rsidRPr="00DC5DA7">
        <w:rPr>
          <w:sz w:val="20"/>
        </w:rPr>
        <w:tab/>
      </w:r>
    </w:p>
    <w:p w:rsidR="00D2294E" w:rsidRPr="00DC5DA7" w:rsidRDefault="00D2294E" w:rsidP="00897CEE">
      <w:pPr>
        <w:rPr>
          <w:sz w:val="20"/>
        </w:rPr>
      </w:pPr>
    </w:p>
    <w:p w:rsidR="00D2294E" w:rsidRPr="00DC5DA7" w:rsidRDefault="001F1929" w:rsidP="00897CEE">
      <w:pPr>
        <w:rPr>
          <w:sz w:val="20"/>
        </w:rPr>
      </w:pPr>
      <w:r w:rsidRPr="001F1929">
        <w:rPr>
          <w:noProof/>
          <w:lang w:eastAsia="ru-RU"/>
        </w:rPr>
        <w:pict>
          <v:group id="_x0000_s2342" style="position:absolute;left:0;text-align:left;margin-left:171.1pt;margin-top:1.5pt;width:19.85pt;height:36.85pt;z-index:560" coordorigin="4175,1384" coordsize="397,737" o:regroupid="16">
            <v:group id="_x0000_s2343" style="position:absolute;left:4175;top:1384;width:397;height:737" coordorigin="4175,1384" coordsize="397,737">
              <v:shape id="_x0000_s2344" type="#_x0000_t32" style="position:absolute;left:4380;top:1384;width:0;height:340;flip:y" o:connectortype="straight"/>
              <v:shape id="_x0000_s2345" type="#_x0000_t109" style="position:absolute;left:4175;top:1724;width:397;height:397;v-text-anchor:middle">
                <v:textbox style="mso-next-textbox:#_x0000_s2345" inset="0,0,0,0">
                  <w:txbxContent>
                    <w:p w:rsidR="00D2294E" w:rsidRPr="00195E21" w:rsidRDefault="00D2294E" w:rsidP="00897CEE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</w:t>
                      </w:r>
                    </w:p>
                  </w:txbxContent>
                </v:textbox>
              </v:shape>
            </v:group>
            <v:shape id="_x0000_s2346" type="#_x0000_t109" style="position:absolute;left:4175;top:1724;width:397;height:397;v-text-anchor:middle">
              <v:textbox style="mso-next-textbox:#_x0000_s2346" inset="0,0,0,0">
                <w:txbxContent>
                  <w:p w:rsidR="00D2294E" w:rsidRPr="00195E21" w:rsidRDefault="00D2294E" w:rsidP="00897CE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2347" type="#_x0000_t32" style="position:absolute;left:0;text-align:left;margin-left:181.35pt;margin-top:1.5pt;width:34pt;height:0;z-index:557" o:connectortype="straight" o:regroupid="16"/>
        </w:pict>
      </w:r>
      <w:r w:rsidRPr="001F1929">
        <w:rPr>
          <w:noProof/>
          <w:lang w:eastAsia="ru-RU"/>
        </w:rPr>
        <w:pict>
          <v:shape id="_x0000_s2348" type="#_x0000_t32" style="position:absolute;left:0;text-align:left;margin-left:215.35pt;margin-top:1.5pt;width:0;height:17pt;flip:y;z-index:521" o:connectortype="straight"/>
        </w:pict>
      </w:r>
    </w:p>
    <w:p w:rsidR="00D2294E" w:rsidRPr="00DC5DA7" w:rsidRDefault="001F1929" w:rsidP="00897CEE">
      <w:pPr>
        <w:rPr>
          <w:sz w:val="20"/>
        </w:rPr>
      </w:pPr>
      <w:r w:rsidRPr="001F1929">
        <w:rPr>
          <w:noProof/>
          <w:lang w:eastAsia="ru-RU"/>
        </w:rPr>
        <w:pict>
          <v:shape id="_x0000_s2349" type="#_x0000_t109" style="position:absolute;left:0;text-align:left;margin-left:206.5pt;margin-top:7pt;width:19.85pt;height:19.85pt;z-index:559;v-text-anchor:middle" o:regroupid="16">
            <v:textbox style="mso-next-textbox:#_x0000_s2349" inset="0,0,0,0">
              <w:txbxContent>
                <w:p w:rsidR="00D2294E" w:rsidRPr="00195E21" w:rsidRDefault="00D2294E" w:rsidP="00897CEE">
                  <w:pPr>
                    <w:ind w:firstLine="0"/>
                    <w:jc w:val="center"/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1</w:t>
                  </w:r>
                </w:p>
              </w:txbxContent>
            </v:textbox>
          </v:shape>
        </w:pict>
      </w:r>
    </w:p>
    <w:p w:rsidR="00D2294E" w:rsidRPr="00DC5DA7" w:rsidRDefault="00D2294E" w:rsidP="00897CEE">
      <w:pPr>
        <w:rPr>
          <w:sz w:val="20"/>
        </w:rPr>
      </w:pPr>
    </w:p>
    <w:p w:rsidR="00D2294E" w:rsidRPr="00DC5DA7" w:rsidRDefault="001F1929" w:rsidP="00897CEE">
      <w:pPr>
        <w:rPr>
          <w:sz w:val="20"/>
        </w:rPr>
      </w:pPr>
      <w:r w:rsidRPr="001F1929">
        <w:rPr>
          <w:noProof/>
          <w:lang w:eastAsia="ru-RU"/>
        </w:rPr>
        <w:pict>
          <v:shape id="_x0000_s2350" type="#_x0000_t32" style="position:absolute;left:0;text-align:left;margin-left:215.35pt;margin-top:3.85pt;width:0;height:17pt;flip:y;z-index:562" o:connectortype="straight" o:regroupid="16"/>
        </w:pict>
      </w:r>
      <w:r w:rsidRPr="001F1929">
        <w:rPr>
          <w:noProof/>
          <w:lang w:eastAsia="ru-RU"/>
        </w:rPr>
        <w:pict>
          <v:shape id="_x0000_s2351" type="#_x0000_t32" style="position:absolute;left:0;text-align:left;margin-left:181.35pt;margin-top:3.85pt;width:0;height:17pt;flip:y;z-index:561" o:connectortype="straight" o:regroupid="16"/>
        </w:pict>
      </w:r>
    </w:p>
    <w:p w:rsidR="00D2294E" w:rsidRPr="00DC5DA7" w:rsidRDefault="001F1929" w:rsidP="00897CEE">
      <w:pPr>
        <w:rPr>
          <w:sz w:val="20"/>
        </w:rPr>
      </w:pPr>
      <w:r w:rsidRPr="001F1929">
        <w:rPr>
          <w:noProof/>
          <w:lang w:eastAsia="ru-RU"/>
        </w:rPr>
        <w:pict>
          <v:group id="_x0000_s2352" style="position:absolute;left:0;text-align:left;margin-left:188.2pt;margin-top:9.35pt;width:19.85pt;height:36.85pt;z-index:564" coordorigin="4175,1384" coordsize="397,737" o:regroupid="16">
            <v:group id="_x0000_s2353" style="position:absolute;left:4175;top:1384;width:397;height:737" coordorigin="4175,1384" coordsize="397,737">
              <v:shape id="_x0000_s2354" type="#_x0000_t32" style="position:absolute;left:4380;top:1384;width:0;height:340;flip:y" o:connectortype="straight"/>
              <v:shape id="_x0000_s2355" type="#_x0000_t109" style="position:absolute;left:4175;top:1724;width:397;height:397;v-text-anchor:middle">
                <v:textbox style="mso-next-textbox:#_x0000_s2355" inset="0,0,0,0">
                  <w:txbxContent>
                    <w:p w:rsidR="00D2294E" w:rsidRPr="00195E21" w:rsidRDefault="00D2294E" w:rsidP="00897CEE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</w:t>
                      </w:r>
                    </w:p>
                  </w:txbxContent>
                </v:textbox>
              </v:shape>
            </v:group>
            <v:shape id="_x0000_s2356" type="#_x0000_t109" style="position:absolute;left:4175;top:1724;width:397;height:397;v-text-anchor:middle">
              <v:textbox style="mso-next-textbox:#_x0000_s2356" inset="0,0,0,0">
                <w:txbxContent>
                  <w:p w:rsidR="00D2294E" w:rsidRPr="00195E21" w:rsidRDefault="00D2294E" w:rsidP="00897CE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2357" type="#_x0000_t32" style="position:absolute;left:0;text-align:left;margin-left:181.35pt;margin-top:9.35pt;width:34pt;height:0;z-index:563" o:connectortype="straight" o:regroupid="16"/>
        </w:pict>
      </w:r>
    </w:p>
    <w:p w:rsidR="00D2294E" w:rsidRPr="00DC5DA7" w:rsidRDefault="00D2294E" w:rsidP="00897CEE">
      <w:pPr>
        <w:rPr>
          <w:sz w:val="20"/>
        </w:rPr>
      </w:pPr>
    </w:p>
    <w:p w:rsidR="00D2294E" w:rsidRPr="00DC5DA7" w:rsidRDefault="00D2294E" w:rsidP="00897CEE">
      <w:pPr>
        <w:rPr>
          <w:sz w:val="20"/>
        </w:rPr>
      </w:pPr>
    </w:p>
    <w:p w:rsidR="00D2294E" w:rsidRPr="00DC5DA7" w:rsidRDefault="00D2294E" w:rsidP="00897CEE">
      <w:pPr>
        <w:rPr>
          <w:sz w:val="20"/>
        </w:rPr>
      </w:pPr>
    </w:p>
    <w:p w:rsidR="00D2294E" w:rsidRPr="00DC5DA7" w:rsidRDefault="001F1929" w:rsidP="00897CEE">
      <w:pPr>
        <w:rPr>
          <w:sz w:val="20"/>
        </w:rPr>
      </w:pPr>
      <w:r w:rsidRPr="001F1929">
        <w:rPr>
          <w:noProof/>
          <w:lang w:eastAsia="ru-RU"/>
        </w:rPr>
        <w:pict>
          <v:group id="_x0000_s2358" style="position:absolute;left:0;text-align:left;margin-left:188.2pt;margin-top:.2pt;width:19.85pt;height:36.85pt;z-index:565" coordorigin="4175,1384" coordsize="397,737" o:regroupid="16">
            <v:group id="_x0000_s2359" style="position:absolute;left:4175;top:1384;width:397;height:737" coordorigin="4175,1384" coordsize="397,737">
              <v:shape id="_x0000_s2360" type="#_x0000_t32" style="position:absolute;left:4380;top:1384;width:0;height:340;flip:y" o:connectortype="straight"/>
              <v:shape id="_x0000_s2361" type="#_x0000_t109" style="position:absolute;left:4175;top:1724;width:397;height:397;v-text-anchor:middle">
                <v:textbox style="mso-next-textbox:#_x0000_s2361" inset="0,0,0,0">
                  <w:txbxContent>
                    <w:p w:rsidR="00D2294E" w:rsidRPr="00195E21" w:rsidRDefault="00D2294E" w:rsidP="00897CEE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</w:t>
                      </w:r>
                    </w:p>
                  </w:txbxContent>
                </v:textbox>
              </v:shape>
            </v:group>
            <v:shape id="_x0000_s2362" type="#_x0000_t109" style="position:absolute;left:4175;top:1724;width:397;height:397;v-text-anchor:middle">
              <v:textbox style="mso-next-textbox:#_x0000_s2362" inset="0,0,0,0">
                <w:txbxContent>
                  <w:p w:rsidR="00D2294E" w:rsidRPr="00195E21" w:rsidRDefault="00D2294E" w:rsidP="00897CE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</w:p>
    <w:p w:rsidR="00D2294E" w:rsidRPr="00DC5DA7" w:rsidRDefault="00D2294E" w:rsidP="00897CEE">
      <w:pPr>
        <w:rPr>
          <w:sz w:val="20"/>
        </w:rPr>
      </w:pPr>
    </w:p>
    <w:p w:rsidR="00D2294E" w:rsidRPr="00DC5DA7" w:rsidRDefault="00D2294E" w:rsidP="00897CEE">
      <w:pPr>
        <w:rPr>
          <w:sz w:val="20"/>
        </w:rPr>
      </w:pPr>
    </w:p>
    <w:p w:rsidR="00D2294E" w:rsidRPr="00DC5DA7" w:rsidRDefault="001F1929" w:rsidP="00897CEE">
      <w:pPr>
        <w:rPr>
          <w:sz w:val="20"/>
        </w:rPr>
      </w:pPr>
      <w:r w:rsidRPr="001F1929">
        <w:rPr>
          <w:noProof/>
          <w:lang w:eastAsia="ru-RU"/>
        </w:rPr>
        <w:pict>
          <v:group id="_x0000_s2363" style="position:absolute;left:0;text-align:left;margin-left:188.2pt;margin-top:2.55pt;width:19.85pt;height:36.85pt;z-index:566" coordorigin="4175,1384" coordsize="397,737" o:regroupid="16">
            <v:group id="_x0000_s2364" style="position:absolute;left:4175;top:1384;width:397;height:737" coordorigin="4175,1384" coordsize="397,737">
              <v:shape id="_x0000_s2365" type="#_x0000_t32" style="position:absolute;left:4380;top:1384;width:0;height:340;flip:y" o:connectortype="straight"/>
              <v:shape id="_x0000_s2366" type="#_x0000_t109" style="position:absolute;left:4175;top:1724;width:397;height:397;v-text-anchor:middle">
                <v:textbox style="mso-next-textbox:#_x0000_s2366" inset="0,0,0,0">
                  <w:txbxContent>
                    <w:p w:rsidR="00D2294E" w:rsidRPr="00195E21" w:rsidRDefault="00D2294E" w:rsidP="00897CEE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</w:t>
                      </w:r>
                    </w:p>
                  </w:txbxContent>
                </v:textbox>
              </v:shape>
            </v:group>
            <v:shape id="_x0000_s2367" type="#_x0000_t109" style="position:absolute;left:4175;top:1724;width:397;height:397;v-text-anchor:middle">
              <v:textbox style="mso-next-textbox:#_x0000_s2367" inset="0,0,0,0">
                <w:txbxContent>
                  <w:p w:rsidR="00D2294E" w:rsidRPr="00195E21" w:rsidRDefault="00D2294E" w:rsidP="00897CE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</w:p>
    <w:p w:rsidR="00D2294E" w:rsidRPr="00DC5DA7" w:rsidRDefault="00D2294E" w:rsidP="00897CEE">
      <w:pPr>
        <w:rPr>
          <w:sz w:val="20"/>
        </w:rPr>
      </w:pPr>
    </w:p>
    <w:p w:rsidR="00D2294E" w:rsidRPr="00DC5DA7" w:rsidRDefault="00D2294E" w:rsidP="00897CEE">
      <w:pPr>
        <w:rPr>
          <w:sz w:val="20"/>
        </w:rPr>
      </w:pPr>
    </w:p>
    <w:p w:rsidR="00D2294E" w:rsidRPr="00DC5DA7" w:rsidRDefault="001F1929" w:rsidP="00897CEE">
      <w:pPr>
        <w:rPr>
          <w:sz w:val="20"/>
        </w:rPr>
      </w:pPr>
      <w:r w:rsidRPr="001F1929">
        <w:rPr>
          <w:noProof/>
          <w:lang w:eastAsia="ru-RU"/>
        </w:rPr>
        <w:pict>
          <v:group id="_x0000_s2368" style="position:absolute;left:0;text-align:left;margin-left:188.2pt;margin-top:4.9pt;width:19.85pt;height:36.85pt;z-index:567" coordorigin="4175,1384" coordsize="397,737" o:regroupid="16">
            <v:group id="_x0000_s2369" style="position:absolute;left:4175;top:1384;width:397;height:737" coordorigin="4175,1384" coordsize="397,737">
              <v:shape id="_x0000_s2370" type="#_x0000_t32" style="position:absolute;left:4380;top:1384;width:0;height:340;flip:y" o:connectortype="straight"/>
              <v:shape id="_x0000_s2371" type="#_x0000_t109" style="position:absolute;left:4175;top:1724;width:397;height:397;v-text-anchor:middle">
                <v:textbox style="mso-next-textbox:#_x0000_s2371" inset="0,0,0,0">
                  <w:txbxContent>
                    <w:p w:rsidR="00D2294E" w:rsidRPr="00195E21" w:rsidRDefault="00D2294E" w:rsidP="00897CEE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</w:t>
                      </w:r>
                    </w:p>
                  </w:txbxContent>
                </v:textbox>
              </v:shape>
            </v:group>
            <v:shape id="_x0000_s2372" type="#_x0000_t109" style="position:absolute;left:4175;top:1724;width:397;height:397;v-text-anchor:middle">
              <v:textbox style="mso-next-textbox:#_x0000_s2372" inset="0,0,0,0">
                <w:txbxContent>
                  <w:p w:rsidR="00D2294E" w:rsidRPr="00195E21" w:rsidRDefault="00D2294E" w:rsidP="00897CE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</w:p>
    <w:p w:rsidR="00D2294E" w:rsidRPr="00DC5DA7" w:rsidRDefault="00D2294E" w:rsidP="00897CEE">
      <w:pPr>
        <w:rPr>
          <w:sz w:val="20"/>
        </w:rPr>
      </w:pPr>
    </w:p>
    <w:p w:rsidR="00D2294E" w:rsidRPr="00DC5DA7" w:rsidRDefault="00D2294E" w:rsidP="00897CEE">
      <w:pPr>
        <w:rPr>
          <w:sz w:val="20"/>
        </w:rPr>
      </w:pPr>
    </w:p>
    <w:p w:rsidR="00D2294E" w:rsidRPr="00DC5DA7" w:rsidRDefault="001F1929" w:rsidP="00897CEE">
      <w:pPr>
        <w:rPr>
          <w:sz w:val="20"/>
        </w:rPr>
      </w:pPr>
      <w:r w:rsidRPr="001F1929">
        <w:rPr>
          <w:noProof/>
          <w:lang w:eastAsia="ru-RU"/>
        </w:rPr>
        <w:pict>
          <v:group id="_x0000_s2373" style="position:absolute;left:0;text-align:left;margin-left:188.2pt;margin-top:7.25pt;width:19.85pt;height:36.85pt;z-index:568" coordorigin="4175,1384" coordsize="397,737" o:regroupid="16">
            <v:group id="_x0000_s2374" style="position:absolute;left:4175;top:1384;width:397;height:737" coordorigin="4175,1384" coordsize="397,737">
              <v:shape id="_x0000_s2375" type="#_x0000_t32" style="position:absolute;left:4380;top:1384;width:0;height:340;flip:y" o:connectortype="straight"/>
              <v:shape id="_x0000_s2376" type="#_x0000_t109" style="position:absolute;left:4175;top:1724;width:397;height:397;v-text-anchor:middle">
                <v:textbox style="mso-next-textbox:#_x0000_s2376" inset="0,0,0,0">
                  <w:txbxContent>
                    <w:p w:rsidR="00D2294E" w:rsidRPr="00195E21" w:rsidRDefault="00D2294E" w:rsidP="00897CEE">
                      <w:pPr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</w:t>
                      </w:r>
                    </w:p>
                  </w:txbxContent>
                </v:textbox>
              </v:shape>
            </v:group>
            <v:shape id="_x0000_s2377" type="#_x0000_t109" style="position:absolute;left:4175;top:1724;width:397;height:397;v-text-anchor:middle">
              <v:textbox style="mso-next-textbox:#_x0000_s2377" inset="0,0,0,0">
                <w:txbxContent>
                  <w:p w:rsidR="00D2294E" w:rsidRPr="00195E21" w:rsidRDefault="00D2294E" w:rsidP="00897CE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</w:p>
    <w:p w:rsidR="00D2294E" w:rsidRPr="00DC5DA7" w:rsidRDefault="00D2294E" w:rsidP="00897CEE">
      <w:pPr>
        <w:rPr>
          <w:sz w:val="20"/>
        </w:rPr>
      </w:pPr>
    </w:p>
    <w:p w:rsidR="00D2294E" w:rsidRPr="00DC5DA7" w:rsidRDefault="00D2294E" w:rsidP="00897CEE">
      <w:pPr>
        <w:rPr>
          <w:sz w:val="20"/>
        </w:rPr>
      </w:pPr>
    </w:p>
    <w:p w:rsidR="00D2294E" w:rsidRPr="00DC5DA7" w:rsidRDefault="00D2294E" w:rsidP="00897CEE">
      <w:pPr>
        <w:rPr>
          <w:sz w:val="20"/>
        </w:rPr>
      </w:pPr>
    </w:p>
    <w:p w:rsidR="00D2294E" w:rsidRPr="00DC5DA7" w:rsidRDefault="00D2294E" w:rsidP="00897CEE">
      <w:pPr>
        <w:rPr>
          <w:sz w:val="20"/>
        </w:rPr>
      </w:pPr>
    </w:p>
    <w:p w:rsidR="00D2294E" w:rsidRPr="00DC5DA7" w:rsidRDefault="00D2294E" w:rsidP="00897CEE">
      <w:pPr>
        <w:rPr>
          <w:sz w:val="20"/>
        </w:rPr>
      </w:pPr>
    </w:p>
    <w:p w:rsidR="00D2294E" w:rsidRPr="00DC5DA7" w:rsidRDefault="00D2294E" w:rsidP="00897CEE">
      <w:pPr>
        <w:rPr>
          <w:sz w:val="20"/>
        </w:rPr>
      </w:pPr>
    </w:p>
    <w:p w:rsidR="00D2294E" w:rsidRPr="00DC5DA7" w:rsidRDefault="00D2294E" w:rsidP="00897CEE">
      <w:pPr>
        <w:rPr>
          <w:sz w:val="20"/>
        </w:rPr>
      </w:pPr>
    </w:p>
    <w:p w:rsidR="00D2294E" w:rsidRPr="00DC5DA7" w:rsidRDefault="00D2294E" w:rsidP="00897CEE">
      <w:pPr>
        <w:rPr>
          <w:sz w:val="20"/>
        </w:rPr>
      </w:pPr>
    </w:p>
    <w:p w:rsidR="00D2294E" w:rsidRPr="00DC5DA7" w:rsidRDefault="00D2294E" w:rsidP="00897CEE">
      <w:pPr>
        <w:rPr>
          <w:sz w:val="20"/>
        </w:rPr>
      </w:pPr>
    </w:p>
    <w:p w:rsidR="00D2294E" w:rsidRPr="00DE399F" w:rsidRDefault="00D2294E" w:rsidP="00897CEE">
      <w:pPr>
        <w:tabs>
          <w:tab w:val="left" w:pos="1896"/>
        </w:tabs>
        <w:jc w:val="center"/>
        <w:rPr>
          <w:sz w:val="28"/>
          <w:szCs w:val="28"/>
        </w:rPr>
      </w:pPr>
      <w:r w:rsidRPr="00DE399F">
        <w:rPr>
          <w:sz w:val="28"/>
          <w:szCs w:val="28"/>
        </w:rPr>
        <w:t>Рис. П.13.  Детализированная структурная схема надежности управления передней опорой Як-40</w:t>
      </w:r>
    </w:p>
    <w:p w:rsidR="00D2294E" w:rsidRPr="00DE399F" w:rsidRDefault="00D2294E" w:rsidP="00897CEE">
      <w:pPr>
        <w:tabs>
          <w:tab w:val="left" w:pos="1896"/>
        </w:tabs>
        <w:rPr>
          <w:sz w:val="28"/>
          <w:szCs w:val="28"/>
        </w:rPr>
      </w:pPr>
    </w:p>
    <w:p w:rsidR="00D2294E" w:rsidRPr="00793282" w:rsidRDefault="00D2294E" w:rsidP="00897CEE">
      <w:pPr>
        <w:tabs>
          <w:tab w:val="left" w:pos="872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1 – гидроэлектрокран, </w:t>
      </w:r>
    </w:p>
    <w:p w:rsidR="00D2294E" w:rsidRPr="00DE399F" w:rsidRDefault="00D2294E" w:rsidP="00897CEE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2 – дифференциальный механизм, </w:t>
      </w:r>
    </w:p>
    <w:p w:rsidR="00D2294E" w:rsidRPr="00793282" w:rsidRDefault="00D2294E" w:rsidP="00897CEE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3 – распредели</w:t>
      </w:r>
      <w:r>
        <w:rPr>
          <w:sz w:val="28"/>
          <w:szCs w:val="28"/>
        </w:rPr>
        <w:t>тельно – демпфирующий механизм,</w:t>
      </w:r>
    </w:p>
    <w:p w:rsidR="00D2294E" w:rsidRPr="00DE399F" w:rsidRDefault="00D2294E" w:rsidP="00897CEE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4 – гидроцилиндр, </w:t>
      </w:r>
    </w:p>
    <w:p w:rsidR="00D2294E" w:rsidRPr="00DE399F" w:rsidRDefault="00D2294E" w:rsidP="00897CEE">
      <w:pPr>
        <w:tabs>
          <w:tab w:val="left" w:pos="1896"/>
        </w:tabs>
        <w:rPr>
          <w:sz w:val="28"/>
          <w:szCs w:val="28"/>
        </w:rPr>
      </w:pPr>
      <w:r w:rsidRPr="00DE399F">
        <w:rPr>
          <w:sz w:val="28"/>
          <w:szCs w:val="28"/>
        </w:rPr>
        <w:t>5 – тросовая проводка.</w:t>
      </w:r>
    </w:p>
    <w:p w:rsidR="00D2294E" w:rsidRPr="00F72D77" w:rsidRDefault="00D2294E" w:rsidP="00FA4EE7">
      <w:pPr>
        <w:rPr>
          <w:sz w:val="20"/>
        </w:rPr>
      </w:pPr>
    </w:p>
    <w:p w:rsidR="00D2294E" w:rsidRPr="00F72D77" w:rsidRDefault="00D2294E" w:rsidP="00FA4EE7">
      <w:pPr>
        <w:rPr>
          <w:sz w:val="20"/>
        </w:rPr>
      </w:pPr>
    </w:p>
    <w:p w:rsidR="00D2294E" w:rsidRPr="00DC5DA7" w:rsidRDefault="00D2294E" w:rsidP="00FA4EE7">
      <w:pPr>
        <w:tabs>
          <w:tab w:val="left" w:pos="3552"/>
        </w:tabs>
        <w:rPr>
          <w:sz w:val="20"/>
        </w:rPr>
        <w:sectPr w:rsidR="00D2294E" w:rsidRPr="00DC5DA7" w:rsidSect="002E329C">
          <w:pgSz w:w="11906" w:h="16838"/>
          <w:pgMar w:top="1134" w:right="1134" w:bottom="1701" w:left="1134" w:header="709" w:footer="709" w:gutter="0"/>
          <w:cols w:space="708"/>
          <w:docGrid w:linePitch="360"/>
        </w:sectPr>
      </w:pPr>
      <w:r w:rsidRPr="00DC5DA7">
        <w:rPr>
          <w:sz w:val="20"/>
        </w:rPr>
        <w:tab/>
      </w:r>
    </w:p>
    <w:p w:rsidR="00D2294E" w:rsidRPr="00DC5DA7" w:rsidRDefault="00D2294E" w:rsidP="00FA4EE7">
      <w:pPr>
        <w:tabs>
          <w:tab w:val="left" w:pos="3552"/>
        </w:tabs>
        <w:rPr>
          <w:sz w:val="20"/>
        </w:rPr>
      </w:pPr>
    </w:p>
    <w:p w:rsidR="00D2294E" w:rsidRPr="00DC5DA7" w:rsidRDefault="00D2294E" w:rsidP="00FA4EE7">
      <w:pPr>
        <w:rPr>
          <w:sz w:val="20"/>
        </w:rPr>
      </w:pPr>
    </w:p>
    <w:p w:rsidR="00D2294E" w:rsidRPr="00DC5DA7" w:rsidRDefault="001F1929" w:rsidP="00FA4EE7">
      <w:pPr>
        <w:rPr>
          <w:sz w:val="20"/>
        </w:rPr>
      </w:pPr>
      <w:r w:rsidRPr="001F1929">
        <w:rPr>
          <w:noProof/>
          <w:lang w:eastAsia="ru-RU"/>
        </w:rPr>
        <w:pict>
          <v:group id="_x0000_s2378" style="position:absolute;left:0;text-align:left;margin-left:449.7pt;margin-top:20.45pt;width:36.85pt;height:19.85pt;z-index:538" coordorigin="2280,3615" coordsize="737,397">
            <v:shape id="_x0000_s2379" type="#_x0000_t32" style="position:absolute;left:2280;top:3810;width:340;height:0" o:connectortype="straight"/>
            <v:shape id="_x0000_s2380" type="#_x0000_t109" style="position:absolute;left:2620;top:3615;width:397;height:397;v-text-anchor:middle">
              <v:textbox style="mso-next-textbox:#_x0000_s2380" inset="0,0,0,0">
                <w:txbxContent>
                  <w:p w:rsidR="00D2294E" w:rsidRPr="00195E21" w:rsidRDefault="00D2294E" w:rsidP="00FA4EE7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7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381" style="position:absolute;left:0;text-align:left;margin-left:412.85pt;margin-top:20.45pt;width:36.85pt;height:19.85pt;z-index:537" coordorigin="2280,3615" coordsize="737,397">
            <v:shape id="_x0000_s2382" type="#_x0000_t32" style="position:absolute;left:2280;top:3810;width:340;height:0" o:connectortype="straight"/>
            <v:shape id="_x0000_s2383" type="#_x0000_t109" style="position:absolute;left:2620;top:3615;width:397;height:397;v-text-anchor:middle">
              <v:textbox style="mso-next-textbox:#_x0000_s2383" inset="0,0,0,0">
                <w:txbxContent>
                  <w:p w:rsidR="00D2294E" w:rsidRPr="00195E21" w:rsidRDefault="00D2294E" w:rsidP="00FA4EE7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6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384" style="position:absolute;left:0;text-align:left;margin-left:376pt;margin-top:20.45pt;width:36.85pt;height:19.85pt;z-index:536" coordorigin="2280,3615" coordsize="737,397">
            <v:shape id="_x0000_s2385" type="#_x0000_t32" style="position:absolute;left:2280;top:3810;width:340;height:0" o:connectortype="straight"/>
            <v:shape id="_x0000_s2386" type="#_x0000_t109" style="position:absolute;left:2620;top:3615;width:397;height:397;v-text-anchor:middle">
              <v:textbox style="mso-next-textbox:#_x0000_s2386" inset="0,0,0,0">
                <w:txbxContent>
                  <w:p w:rsidR="00D2294E" w:rsidRPr="00195E21" w:rsidRDefault="00D2294E" w:rsidP="00FA4EE7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387" style="position:absolute;left:0;text-align:left;margin-left:523.4pt;margin-top:20.45pt;width:36.85pt;height:19.85pt;z-index:540" coordorigin="2280,3615" coordsize="737,397">
            <v:shape id="_x0000_s2388" type="#_x0000_t32" style="position:absolute;left:2280;top:3810;width:340;height:0" o:connectortype="straight"/>
            <v:shape id="_x0000_s2389" type="#_x0000_t109" style="position:absolute;left:2620;top:3615;width:397;height:397;v-text-anchor:middle">
              <v:textbox style="mso-next-textbox:#_x0000_s2389" inset="0,0,0,0">
                <w:txbxContent>
                  <w:p w:rsidR="00D2294E" w:rsidRPr="00195E21" w:rsidRDefault="00D2294E" w:rsidP="00FA4EE7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9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390" style="position:absolute;left:0;text-align:left;margin-left:486.55pt;margin-top:20.45pt;width:36.85pt;height:19.85pt;z-index:539" coordorigin="2280,3615" coordsize="737,397">
            <v:shape id="_x0000_s2391" type="#_x0000_t32" style="position:absolute;left:2280;top:3810;width:340;height:0" o:connectortype="straight"/>
            <v:shape id="_x0000_s2392" type="#_x0000_t109" style="position:absolute;left:2620;top:3615;width:397;height:397;v-text-anchor:middle">
              <v:textbox style="mso-next-textbox:#_x0000_s2392" inset="0,0,0,0">
                <w:txbxContent>
                  <w:p w:rsidR="00D2294E" w:rsidRPr="00195E21" w:rsidRDefault="00D2294E" w:rsidP="00FA4EE7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8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393" style="position:absolute;left:0;text-align:left;margin-left:194.6pt;margin-top:20.45pt;width:36.85pt;height:19.85pt;z-index:535" coordorigin="2280,3615" coordsize="737,397">
            <v:shape id="_x0000_s2394" type="#_x0000_t32" style="position:absolute;left:2280;top:3810;width:340;height:0" o:connectortype="straight"/>
            <v:shape id="_x0000_s2395" type="#_x0000_t109" style="position:absolute;left:2620;top:3615;width:397;height:397;v-text-anchor:middle">
              <v:textbox style="mso-next-textbox:#_x0000_s2395" inset="0,0,0,0">
                <w:txbxContent>
                  <w:p w:rsidR="00D2294E" w:rsidRPr="00195E21" w:rsidRDefault="00D2294E" w:rsidP="00FA4EE7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2396" type="#_x0000_t32" style="position:absolute;left:0;text-align:left;margin-left:359pt;margin-top:49.95pt;width:17pt;height:0;z-index:532" o:connectortype="straight"/>
        </w:pict>
      </w:r>
      <w:r w:rsidRPr="001F1929">
        <w:rPr>
          <w:noProof/>
          <w:lang w:eastAsia="ru-RU"/>
        </w:rPr>
        <w:pict>
          <v:shape id="_x0000_s2397" type="#_x0000_t32" style="position:absolute;left:0;text-align:left;margin-left:359pt;margin-top:14.7pt;width:17pt;height:0;z-index:531" o:connectortype="straight"/>
        </w:pict>
      </w:r>
      <w:r w:rsidRPr="001F1929">
        <w:rPr>
          <w:noProof/>
          <w:lang w:eastAsia="ru-RU"/>
        </w:rPr>
        <w:pict>
          <v:shape id="_x0000_s2398" type="#_x0000_t32" style="position:absolute;left:0;text-align:left;margin-left:376pt;margin-top:30.2pt;width:0;height:19.85pt;flip:y;z-index:534" o:connectortype="straight"/>
        </w:pict>
      </w:r>
      <w:r w:rsidRPr="001F1929">
        <w:rPr>
          <w:noProof/>
          <w:lang w:eastAsia="ru-RU"/>
        </w:rPr>
        <w:pict>
          <v:shape id="_x0000_s2399" type="#_x0000_t32" style="position:absolute;left:0;text-align:left;margin-left:376pt;margin-top:14.7pt;width:0;height:17pt;flip:y;z-index:533" o:connectortype="straight"/>
        </w:pict>
      </w:r>
      <w:r w:rsidRPr="001F1929">
        <w:rPr>
          <w:noProof/>
          <w:lang w:eastAsia="ru-RU"/>
        </w:rPr>
        <w:pict>
          <v:group id="_x0000_s2400" style="position:absolute;left:0;text-align:left;margin-left:322.15pt;margin-top:40.3pt;width:36.85pt;height:19.85pt;z-index:530" coordorigin="2280,3615" coordsize="737,397">
            <v:shape id="_x0000_s2401" type="#_x0000_t32" style="position:absolute;left:2280;top:3810;width:340;height:0" o:connectortype="straight"/>
            <v:shape id="_x0000_s2402" type="#_x0000_t109" style="position:absolute;left:2620;top:3615;width:397;height:397;v-text-anchor:middle">
              <v:textbox style="mso-next-textbox:#_x0000_s2402" inset="0,0,0,0">
                <w:txbxContent>
                  <w:p w:rsidR="00D2294E" w:rsidRPr="00195E21" w:rsidRDefault="00D2294E" w:rsidP="00FA4EE7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403" style="position:absolute;left:0;text-align:left;margin-left:285.3pt;margin-top:40.3pt;width:36.85pt;height:19.85pt;z-index:529" coordorigin="2280,3615" coordsize="737,397">
            <v:shape id="_x0000_s2404" type="#_x0000_t32" style="position:absolute;left:2280;top:3810;width:340;height:0" o:connectortype="straight"/>
            <v:shape id="_x0000_s2405" type="#_x0000_t109" style="position:absolute;left:2620;top:3615;width:397;height:397;v-text-anchor:middle">
              <v:textbox style="mso-next-textbox:#_x0000_s2405" inset="0,0,0,0">
                <w:txbxContent>
                  <w:p w:rsidR="00D2294E" w:rsidRPr="00195E21" w:rsidRDefault="00D2294E" w:rsidP="00FA4EE7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406" style="position:absolute;left:0;text-align:left;margin-left:322.15pt;margin-top:4.95pt;width:36.85pt;height:19.85pt;z-index:528" coordorigin="2280,3615" coordsize="737,397">
            <v:shape id="_x0000_s2407" type="#_x0000_t32" style="position:absolute;left:2280;top:3810;width:340;height:0" o:connectortype="straight"/>
            <v:shape id="_x0000_s2408" type="#_x0000_t109" style="position:absolute;left:2620;top:3615;width:397;height:397;v-text-anchor:middle">
              <v:textbox style="mso-next-textbox:#_x0000_s2408" inset="0,0,0,0">
                <w:txbxContent>
                  <w:p w:rsidR="00D2294E" w:rsidRPr="00195E21" w:rsidRDefault="00D2294E" w:rsidP="00FA4EE7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409" style="position:absolute;left:0;text-align:left;margin-left:285.3pt;margin-top:4.95pt;width:36.85pt;height:19.85pt;z-index:527" coordorigin="2280,3615" coordsize="737,397">
            <v:shape id="_x0000_s2410" type="#_x0000_t32" style="position:absolute;left:2280;top:3810;width:340;height:0" o:connectortype="straight"/>
            <v:shape id="_x0000_s2411" type="#_x0000_t109" style="position:absolute;left:2620;top:3615;width:397;height:397;v-text-anchor:middle">
              <v:textbox style="mso-next-textbox:#_x0000_s2411" inset="0,0,0,0">
                <w:txbxContent>
                  <w:p w:rsidR="00D2294E" w:rsidRPr="00195E21" w:rsidRDefault="00D2294E" w:rsidP="00FA4EE7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412" style="position:absolute;left:0;text-align:left;margin-left:248.45pt;margin-top:40.3pt;width:36.85pt;height:19.85pt;z-index:526" coordorigin="2280,3615" coordsize="737,397">
            <v:shape id="_x0000_s2413" type="#_x0000_t32" style="position:absolute;left:2280;top:3810;width:340;height:0" o:connectortype="straight"/>
            <v:shape id="_x0000_s2414" type="#_x0000_t109" style="position:absolute;left:2620;top:3615;width:397;height:397;v-text-anchor:middle">
              <v:textbox style="mso-next-textbox:#_x0000_s2414" inset="0,0,0,0">
                <w:txbxContent>
                  <w:p w:rsidR="00D2294E" w:rsidRPr="00195E21" w:rsidRDefault="00D2294E" w:rsidP="00FA4EE7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group id="_x0000_s2415" style="position:absolute;left:0;text-align:left;margin-left:248.45pt;margin-top:4.95pt;width:36.85pt;height:19.85pt;z-index:525" coordorigin="2280,3615" coordsize="737,397">
            <v:shape id="_x0000_s2416" type="#_x0000_t32" style="position:absolute;left:2280;top:3810;width:340;height:0" o:connectortype="straight"/>
            <v:shape id="_x0000_s2417" type="#_x0000_t109" style="position:absolute;left:2620;top:3615;width:397;height:397;v-text-anchor:middle">
              <v:textbox style="mso-next-textbox:#_x0000_s2417" inset="0,0,0,0">
                <w:txbxContent>
                  <w:p w:rsidR="00D2294E" w:rsidRPr="00195E21" w:rsidRDefault="00D2294E" w:rsidP="00FA4EE7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</v:group>
        </w:pict>
      </w:r>
      <w:r w:rsidRPr="001F1929">
        <w:rPr>
          <w:noProof/>
          <w:lang w:eastAsia="ru-RU"/>
        </w:rPr>
        <w:pict>
          <v:shape id="_x0000_s2418" type="#_x0000_t32" style="position:absolute;left:0;text-align:left;margin-left:248.45pt;margin-top:30.3pt;width:0;height:19.85pt;flip:y;z-index:524" o:connectortype="straight"/>
        </w:pict>
      </w:r>
      <w:r w:rsidRPr="001F1929">
        <w:rPr>
          <w:noProof/>
          <w:lang w:eastAsia="ru-RU"/>
        </w:rPr>
        <w:pict>
          <v:shape id="_x0000_s2419" type="#_x0000_t32" style="position:absolute;left:0;text-align:left;margin-left:248.45pt;margin-top:14.8pt;width:0;height:17pt;flip:y;z-index:523" o:connectortype="straight"/>
        </w:pict>
      </w:r>
      <w:r w:rsidRPr="001F1929">
        <w:rPr>
          <w:noProof/>
          <w:lang w:eastAsia="ru-RU"/>
        </w:rPr>
        <w:pict>
          <v:shape id="_x0000_s2420" type="#_x0000_t32" style="position:absolute;left:0;text-align:left;margin-left:231.45pt;margin-top:32.8pt;width:17pt;height:0;z-index:522" o:connectortype="straight"/>
        </w:pict>
      </w:r>
    </w:p>
    <w:p w:rsidR="00D2294E" w:rsidRPr="00DC5DA7" w:rsidRDefault="00D2294E" w:rsidP="00FA4EE7">
      <w:pPr>
        <w:rPr>
          <w:sz w:val="20"/>
        </w:rPr>
      </w:pPr>
    </w:p>
    <w:p w:rsidR="00D2294E" w:rsidRPr="00DC5DA7" w:rsidRDefault="00D2294E" w:rsidP="00FA4EE7">
      <w:pPr>
        <w:rPr>
          <w:sz w:val="20"/>
        </w:rPr>
      </w:pPr>
    </w:p>
    <w:p w:rsidR="00D2294E" w:rsidRPr="00DC5DA7" w:rsidRDefault="00D2294E" w:rsidP="00FA4EE7">
      <w:pPr>
        <w:rPr>
          <w:sz w:val="20"/>
        </w:rPr>
      </w:pPr>
    </w:p>
    <w:p w:rsidR="00D2294E" w:rsidRPr="00DC5DA7" w:rsidRDefault="00D2294E" w:rsidP="00FA4EE7">
      <w:pPr>
        <w:rPr>
          <w:sz w:val="20"/>
        </w:rPr>
      </w:pPr>
    </w:p>
    <w:p w:rsidR="00D2294E" w:rsidRPr="00DC5DA7" w:rsidRDefault="00D2294E" w:rsidP="00FA4EE7">
      <w:pPr>
        <w:rPr>
          <w:sz w:val="20"/>
        </w:rPr>
      </w:pPr>
    </w:p>
    <w:p w:rsidR="00D2294E" w:rsidRPr="00DC5DA7" w:rsidRDefault="00D2294E" w:rsidP="00FA4EE7">
      <w:pPr>
        <w:rPr>
          <w:sz w:val="20"/>
        </w:rPr>
      </w:pPr>
    </w:p>
    <w:p w:rsidR="00D2294E" w:rsidRPr="00DC5DA7" w:rsidRDefault="00D2294E" w:rsidP="00FA4EE7">
      <w:pPr>
        <w:rPr>
          <w:sz w:val="20"/>
        </w:rPr>
      </w:pPr>
    </w:p>
    <w:p w:rsidR="00D2294E" w:rsidRPr="00DC5DA7" w:rsidRDefault="00D2294E" w:rsidP="00FA4EE7">
      <w:pPr>
        <w:rPr>
          <w:sz w:val="20"/>
        </w:rPr>
      </w:pPr>
    </w:p>
    <w:p w:rsidR="00D2294E" w:rsidRPr="00DC5DA7" w:rsidRDefault="00D2294E" w:rsidP="00FA4EE7">
      <w:pPr>
        <w:rPr>
          <w:sz w:val="20"/>
        </w:rPr>
      </w:pPr>
    </w:p>
    <w:p w:rsidR="00D2294E" w:rsidRPr="00DC5DA7" w:rsidRDefault="00D2294E" w:rsidP="00FA4EE7">
      <w:pPr>
        <w:rPr>
          <w:sz w:val="20"/>
        </w:rPr>
      </w:pPr>
    </w:p>
    <w:p w:rsidR="00D2294E" w:rsidRPr="00DC5DA7" w:rsidRDefault="00D2294E" w:rsidP="00FA4EE7">
      <w:pPr>
        <w:rPr>
          <w:sz w:val="20"/>
        </w:rPr>
      </w:pPr>
    </w:p>
    <w:p w:rsidR="00D2294E" w:rsidRPr="00DC5DA7" w:rsidRDefault="00D2294E" w:rsidP="00FA4EE7">
      <w:pPr>
        <w:rPr>
          <w:sz w:val="20"/>
        </w:rPr>
      </w:pPr>
    </w:p>
    <w:p w:rsidR="00D2294E" w:rsidRPr="00DE399F" w:rsidRDefault="00D2294E" w:rsidP="00FA4EE7">
      <w:pPr>
        <w:tabs>
          <w:tab w:val="left" w:pos="2640"/>
        </w:tabs>
        <w:jc w:val="center"/>
        <w:rPr>
          <w:sz w:val="28"/>
          <w:szCs w:val="28"/>
        </w:rPr>
      </w:pPr>
      <w:r w:rsidRPr="00DE399F">
        <w:rPr>
          <w:sz w:val="28"/>
          <w:szCs w:val="28"/>
        </w:rPr>
        <w:t>Рис. П.14.  Детализированная структурная схема надежности источников давления Ан-24</w:t>
      </w:r>
    </w:p>
    <w:p w:rsidR="00D2294E" w:rsidRPr="00DE399F" w:rsidRDefault="00D2294E" w:rsidP="00FA4EE7">
      <w:pPr>
        <w:tabs>
          <w:tab w:val="left" w:pos="3684"/>
        </w:tabs>
        <w:rPr>
          <w:sz w:val="28"/>
          <w:szCs w:val="28"/>
        </w:rPr>
      </w:pPr>
    </w:p>
    <w:p w:rsidR="00D2294E" w:rsidRPr="00DE399F" w:rsidRDefault="00D2294E" w:rsidP="009B5BB7">
      <w:pPr>
        <w:tabs>
          <w:tab w:val="left" w:pos="3876"/>
        </w:tabs>
        <w:jc w:val="both"/>
        <w:rPr>
          <w:sz w:val="28"/>
          <w:szCs w:val="28"/>
        </w:rPr>
      </w:pPr>
    </w:p>
    <w:p w:rsidR="00D2294E" w:rsidRPr="00DE399F" w:rsidRDefault="00D2294E" w:rsidP="009B5BB7">
      <w:pPr>
        <w:tabs>
          <w:tab w:val="left" w:pos="3876"/>
        </w:tabs>
        <w:jc w:val="both"/>
        <w:rPr>
          <w:sz w:val="28"/>
          <w:szCs w:val="28"/>
        </w:rPr>
      </w:pPr>
    </w:p>
    <w:p w:rsidR="00D2294E" w:rsidRPr="00DE399F" w:rsidRDefault="00D2294E" w:rsidP="009B5BB7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1 – гидробак,                                                         </w:t>
      </w:r>
    </w:p>
    <w:p w:rsidR="00D2294E" w:rsidRPr="00DE399F" w:rsidRDefault="00D2294E" w:rsidP="009B5BB7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2 – разъемный клапан,                                        </w:t>
      </w:r>
    </w:p>
    <w:p w:rsidR="00D2294E" w:rsidRPr="00DE399F" w:rsidRDefault="00D2294E" w:rsidP="009B5BB7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3 –гидронасос,                                                          </w:t>
      </w:r>
    </w:p>
    <w:p w:rsidR="00D2294E" w:rsidRPr="00DE399F" w:rsidRDefault="00D2294E" w:rsidP="009B5BB7">
      <w:pPr>
        <w:tabs>
          <w:tab w:val="left" w:pos="8724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4 – обратный клапан, </w:t>
      </w:r>
    </w:p>
    <w:p w:rsidR="00D2294E" w:rsidRPr="00DE399F" w:rsidRDefault="00D2294E" w:rsidP="009B5BB7">
      <w:pPr>
        <w:tabs>
          <w:tab w:val="left" w:pos="1896"/>
        </w:tabs>
        <w:rPr>
          <w:sz w:val="28"/>
          <w:szCs w:val="28"/>
        </w:rPr>
      </w:pPr>
      <w:r w:rsidRPr="00DE399F">
        <w:rPr>
          <w:sz w:val="28"/>
          <w:szCs w:val="28"/>
        </w:rPr>
        <w:t>5 – фильтр,</w:t>
      </w:r>
    </w:p>
    <w:p w:rsidR="00D2294E" w:rsidRPr="00DE399F" w:rsidRDefault="00D2294E" w:rsidP="009B5BB7">
      <w:pPr>
        <w:tabs>
          <w:tab w:val="left" w:pos="1896"/>
        </w:tabs>
        <w:rPr>
          <w:sz w:val="28"/>
          <w:szCs w:val="28"/>
        </w:rPr>
      </w:pPr>
      <w:r w:rsidRPr="00DE399F">
        <w:rPr>
          <w:sz w:val="28"/>
          <w:szCs w:val="28"/>
        </w:rPr>
        <w:t>6 – автомат разгрузки насоса,</w:t>
      </w:r>
    </w:p>
    <w:p w:rsidR="00D2294E" w:rsidRPr="00DE399F" w:rsidRDefault="00D2294E" w:rsidP="009B5BB7">
      <w:pPr>
        <w:tabs>
          <w:tab w:val="left" w:pos="1896"/>
        </w:tabs>
        <w:rPr>
          <w:sz w:val="28"/>
          <w:szCs w:val="28"/>
        </w:rPr>
      </w:pPr>
      <w:r w:rsidRPr="00DE399F">
        <w:rPr>
          <w:sz w:val="28"/>
          <w:szCs w:val="28"/>
        </w:rPr>
        <w:t>7 – гидроэлектрокран,</w:t>
      </w:r>
    </w:p>
    <w:p w:rsidR="00D2294E" w:rsidRPr="00DE399F" w:rsidRDefault="00D2294E" w:rsidP="009B5BB7">
      <w:pPr>
        <w:tabs>
          <w:tab w:val="left" w:pos="1896"/>
        </w:tabs>
        <w:rPr>
          <w:sz w:val="28"/>
          <w:szCs w:val="28"/>
        </w:rPr>
      </w:pPr>
      <w:r w:rsidRPr="00DE399F">
        <w:rPr>
          <w:sz w:val="28"/>
          <w:szCs w:val="28"/>
        </w:rPr>
        <w:t>8 – гидроаккумулятор,</w:t>
      </w:r>
    </w:p>
    <w:p w:rsidR="00D2294E" w:rsidRPr="00DE399F" w:rsidRDefault="00D2294E" w:rsidP="009B5BB7">
      <w:pPr>
        <w:tabs>
          <w:tab w:val="left" w:pos="1896"/>
        </w:tabs>
        <w:rPr>
          <w:sz w:val="28"/>
          <w:szCs w:val="28"/>
        </w:rPr>
      </w:pPr>
      <w:r w:rsidRPr="00DE399F">
        <w:rPr>
          <w:sz w:val="28"/>
          <w:szCs w:val="28"/>
        </w:rPr>
        <w:t>9 – трубопровод.</w:t>
      </w:r>
    </w:p>
    <w:p w:rsidR="00D2294E" w:rsidRPr="00BC6FAC" w:rsidRDefault="00D2294E" w:rsidP="009B5BB7">
      <w:pPr>
        <w:tabs>
          <w:tab w:val="left" w:pos="1896"/>
        </w:tabs>
        <w:rPr>
          <w:szCs w:val="24"/>
        </w:rPr>
      </w:pPr>
    </w:p>
    <w:p w:rsidR="00D2294E" w:rsidRPr="00BC6FAC" w:rsidRDefault="00D2294E" w:rsidP="009B5BB7">
      <w:pPr>
        <w:tabs>
          <w:tab w:val="left" w:pos="1896"/>
        </w:tabs>
        <w:rPr>
          <w:szCs w:val="24"/>
        </w:rPr>
      </w:pPr>
    </w:p>
    <w:p w:rsidR="00D2294E" w:rsidRPr="00DC5DA7" w:rsidRDefault="00D2294E" w:rsidP="009B5BB7">
      <w:pPr>
        <w:tabs>
          <w:tab w:val="left" w:pos="1896"/>
        </w:tabs>
        <w:rPr>
          <w:sz w:val="20"/>
        </w:rPr>
      </w:pPr>
    </w:p>
    <w:p w:rsidR="00D2294E" w:rsidRPr="009458E1" w:rsidRDefault="00D2294E" w:rsidP="009B5BB7">
      <w:pPr>
        <w:tabs>
          <w:tab w:val="left" w:pos="1896"/>
        </w:tabs>
        <w:rPr>
          <w:szCs w:val="24"/>
        </w:rPr>
        <w:sectPr w:rsidR="00D2294E" w:rsidRPr="009458E1" w:rsidSect="002E329C">
          <w:pgSz w:w="16838" w:h="11906" w:orient="landscape"/>
          <w:pgMar w:top="1134" w:right="1134" w:bottom="1134" w:left="1701" w:header="709" w:footer="709" w:gutter="0"/>
          <w:cols w:space="708"/>
          <w:docGrid w:linePitch="360"/>
        </w:sectPr>
      </w:pPr>
    </w:p>
    <w:p w:rsidR="00D2294E" w:rsidRPr="00DE399F" w:rsidRDefault="00D2294E" w:rsidP="00E86B58">
      <w:pPr>
        <w:tabs>
          <w:tab w:val="left" w:pos="1896"/>
        </w:tabs>
        <w:jc w:val="right"/>
        <w:rPr>
          <w:sz w:val="28"/>
          <w:szCs w:val="28"/>
        </w:rPr>
      </w:pPr>
      <w:r w:rsidRPr="00DE399F">
        <w:rPr>
          <w:sz w:val="28"/>
          <w:szCs w:val="28"/>
        </w:rPr>
        <w:lastRenderedPageBreak/>
        <w:t>Приложение 2</w:t>
      </w:r>
    </w:p>
    <w:p w:rsidR="00D2294E" w:rsidRPr="00DE399F" w:rsidRDefault="00D2294E" w:rsidP="00BF4C6F">
      <w:pPr>
        <w:tabs>
          <w:tab w:val="left" w:pos="1896"/>
        </w:tabs>
        <w:jc w:val="center"/>
        <w:rPr>
          <w:sz w:val="28"/>
          <w:szCs w:val="28"/>
        </w:rPr>
      </w:pPr>
    </w:p>
    <w:p w:rsidR="00D2294E" w:rsidRPr="00DE399F" w:rsidRDefault="00D2294E" w:rsidP="00BF4C6F">
      <w:pPr>
        <w:tabs>
          <w:tab w:val="left" w:pos="1896"/>
        </w:tabs>
        <w:jc w:val="center"/>
        <w:rPr>
          <w:sz w:val="28"/>
          <w:szCs w:val="28"/>
        </w:rPr>
      </w:pPr>
      <w:r w:rsidRPr="00DE399F">
        <w:rPr>
          <w:sz w:val="28"/>
          <w:szCs w:val="28"/>
        </w:rPr>
        <w:t>Данные о безотказности изделий гидравлической системы ЛА</w:t>
      </w:r>
    </w:p>
    <w:p w:rsidR="00D2294E" w:rsidRPr="009458E1" w:rsidRDefault="00D2294E" w:rsidP="00BF4C6F">
      <w:pPr>
        <w:ind w:firstLine="0"/>
        <w:rPr>
          <w:szCs w:val="24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A0"/>
      </w:tblPr>
      <w:tblGrid>
        <w:gridCol w:w="540"/>
        <w:gridCol w:w="2551"/>
        <w:gridCol w:w="3260"/>
        <w:gridCol w:w="3085"/>
      </w:tblGrid>
      <w:tr w:rsidR="00D2294E" w:rsidRPr="00D05333" w:rsidTr="00DE399F">
        <w:trPr>
          <w:jc w:val="center"/>
        </w:trPr>
        <w:tc>
          <w:tcPr>
            <w:tcW w:w="534" w:type="dxa"/>
            <w:vMerge w:val="restart"/>
            <w:tcBorders>
              <w:top w:val="single" w:sz="12" w:space="0" w:color="auto"/>
            </w:tcBorders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№</w:t>
            </w:r>
          </w:p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п/п</w:t>
            </w:r>
          </w:p>
        </w:tc>
        <w:tc>
          <w:tcPr>
            <w:tcW w:w="2551" w:type="dxa"/>
            <w:vMerge w:val="restart"/>
            <w:tcBorders>
              <w:top w:val="single" w:sz="12" w:space="0" w:color="auto"/>
            </w:tcBorders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Наименование изд</w:t>
            </w:r>
            <w:r w:rsidRPr="00D05333">
              <w:rPr>
                <w:szCs w:val="24"/>
              </w:rPr>
              <w:t>е</w:t>
            </w:r>
            <w:r w:rsidRPr="00D05333">
              <w:rPr>
                <w:szCs w:val="24"/>
              </w:rPr>
              <w:t>лия</w:t>
            </w:r>
          </w:p>
        </w:tc>
        <w:tc>
          <w:tcPr>
            <w:tcW w:w="6345" w:type="dxa"/>
            <w:gridSpan w:val="2"/>
            <w:tcBorders>
              <w:top w:val="single" w:sz="12" w:space="0" w:color="auto"/>
            </w:tcBorders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  <w:vertAlign w:val="subscript"/>
              </w:rPr>
            </w:pPr>
            <w:r w:rsidRPr="00D05333">
              <w:rPr>
                <w:szCs w:val="24"/>
              </w:rPr>
              <w:t>Параметр потока отказов ω</w:t>
            </w:r>
            <w:r w:rsidRPr="00D05333">
              <w:rPr>
                <w:szCs w:val="24"/>
                <w:vertAlign w:val="subscript"/>
              </w:rPr>
              <w:t>0</w:t>
            </w:r>
          </w:p>
        </w:tc>
      </w:tr>
      <w:tr w:rsidR="00D2294E" w:rsidRPr="00D05333" w:rsidTr="00DE399F">
        <w:trPr>
          <w:jc w:val="center"/>
        </w:trPr>
        <w:tc>
          <w:tcPr>
            <w:tcW w:w="534" w:type="dxa"/>
            <w:vMerge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both"/>
              <w:rPr>
                <w:szCs w:val="24"/>
              </w:rPr>
            </w:pPr>
          </w:p>
        </w:tc>
        <w:tc>
          <w:tcPr>
            <w:tcW w:w="2551" w:type="dxa"/>
            <w:vMerge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both"/>
              <w:rPr>
                <w:szCs w:val="24"/>
              </w:rPr>
            </w:pPr>
          </w:p>
        </w:tc>
        <w:tc>
          <w:tcPr>
            <w:tcW w:w="3260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Вариант 1</w:t>
            </w:r>
          </w:p>
        </w:tc>
        <w:tc>
          <w:tcPr>
            <w:tcW w:w="3085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Вариант 2</w:t>
            </w:r>
          </w:p>
        </w:tc>
      </w:tr>
      <w:tr w:rsidR="00D2294E" w:rsidRPr="00D05333" w:rsidTr="00DE399F">
        <w:trPr>
          <w:jc w:val="center"/>
        </w:trPr>
        <w:tc>
          <w:tcPr>
            <w:tcW w:w="534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</w:t>
            </w:r>
          </w:p>
        </w:tc>
        <w:tc>
          <w:tcPr>
            <w:tcW w:w="2551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Гидробак</w:t>
            </w:r>
          </w:p>
        </w:tc>
        <w:tc>
          <w:tcPr>
            <w:tcW w:w="3260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  <w:vertAlign w:val="superscript"/>
              </w:rPr>
            </w:pPr>
            <w:r w:rsidRPr="00D05333">
              <w:rPr>
                <w:szCs w:val="24"/>
              </w:rPr>
              <w:t>2,5∙10</w:t>
            </w:r>
            <w:r w:rsidRPr="00D05333">
              <w:rPr>
                <w:szCs w:val="24"/>
                <w:vertAlign w:val="superscript"/>
              </w:rPr>
              <w:t>-6</w:t>
            </w:r>
          </w:p>
        </w:tc>
        <w:tc>
          <w:tcPr>
            <w:tcW w:w="3085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,2∙10</w:t>
            </w:r>
            <w:r w:rsidRPr="00D05333">
              <w:rPr>
                <w:szCs w:val="24"/>
                <w:vertAlign w:val="superscript"/>
              </w:rPr>
              <w:t>-6</w:t>
            </w:r>
          </w:p>
        </w:tc>
      </w:tr>
      <w:tr w:rsidR="00D2294E" w:rsidRPr="00D05333" w:rsidTr="00DE399F">
        <w:trPr>
          <w:jc w:val="center"/>
        </w:trPr>
        <w:tc>
          <w:tcPr>
            <w:tcW w:w="534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</w:t>
            </w:r>
          </w:p>
        </w:tc>
        <w:tc>
          <w:tcPr>
            <w:tcW w:w="2551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Гидроаккумулятор</w:t>
            </w:r>
          </w:p>
        </w:tc>
        <w:tc>
          <w:tcPr>
            <w:tcW w:w="3260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0,2∙10</w:t>
            </w:r>
            <w:r w:rsidRPr="00D05333">
              <w:rPr>
                <w:szCs w:val="24"/>
                <w:vertAlign w:val="superscript"/>
              </w:rPr>
              <w:t>-5</w:t>
            </w:r>
          </w:p>
        </w:tc>
        <w:tc>
          <w:tcPr>
            <w:tcW w:w="3085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∙10</w:t>
            </w:r>
            <w:r w:rsidRPr="00D05333">
              <w:rPr>
                <w:szCs w:val="24"/>
                <w:vertAlign w:val="superscript"/>
              </w:rPr>
              <w:t>-5</w:t>
            </w:r>
          </w:p>
        </w:tc>
      </w:tr>
      <w:tr w:rsidR="00D2294E" w:rsidRPr="00D05333" w:rsidTr="00DE399F">
        <w:trPr>
          <w:jc w:val="center"/>
        </w:trPr>
        <w:tc>
          <w:tcPr>
            <w:tcW w:w="534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3</w:t>
            </w:r>
          </w:p>
        </w:tc>
        <w:tc>
          <w:tcPr>
            <w:tcW w:w="2551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Гаситель гидроудара</w:t>
            </w:r>
          </w:p>
        </w:tc>
        <w:tc>
          <w:tcPr>
            <w:tcW w:w="3260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6,5∙10</w:t>
            </w:r>
            <w:r w:rsidRPr="00D05333">
              <w:rPr>
                <w:szCs w:val="24"/>
                <w:vertAlign w:val="superscript"/>
              </w:rPr>
              <w:t>-4</w:t>
            </w:r>
          </w:p>
        </w:tc>
        <w:tc>
          <w:tcPr>
            <w:tcW w:w="3085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8,7∙10</w:t>
            </w:r>
            <w:r w:rsidRPr="00D05333">
              <w:rPr>
                <w:szCs w:val="24"/>
                <w:vertAlign w:val="superscript"/>
              </w:rPr>
              <w:t>-4</w:t>
            </w:r>
          </w:p>
        </w:tc>
      </w:tr>
      <w:tr w:rsidR="00D2294E" w:rsidRPr="00D05333" w:rsidTr="00DE399F">
        <w:trPr>
          <w:jc w:val="center"/>
        </w:trPr>
        <w:tc>
          <w:tcPr>
            <w:tcW w:w="534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4</w:t>
            </w:r>
          </w:p>
        </w:tc>
        <w:tc>
          <w:tcPr>
            <w:tcW w:w="2551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Гидроцилиндр</w:t>
            </w:r>
          </w:p>
        </w:tc>
        <w:tc>
          <w:tcPr>
            <w:tcW w:w="3260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0,5∙10</w:t>
            </w:r>
            <w:r w:rsidRPr="00D05333">
              <w:rPr>
                <w:szCs w:val="24"/>
                <w:vertAlign w:val="superscript"/>
              </w:rPr>
              <w:t>-5</w:t>
            </w:r>
          </w:p>
        </w:tc>
        <w:tc>
          <w:tcPr>
            <w:tcW w:w="3085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0,3∙10</w:t>
            </w:r>
            <w:r w:rsidRPr="00D05333">
              <w:rPr>
                <w:szCs w:val="24"/>
                <w:vertAlign w:val="superscript"/>
              </w:rPr>
              <w:t>-5</w:t>
            </w:r>
          </w:p>
        </w:tc>
      </w:tr>
      <w:tr w:rsidR="00D2294E" w:rsidRPr="00D05333" w:rsidTr="00DE399F">
        <w:trPr>
          <w:jc w:val="center"/>
        </w:trPr>
        <w:tc>
          <w:tcPr>
            <w:tcW w:w="534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5</w:t>
            </w:r>
          </w:p>
        </w:tc>
        <w:tc>
          <w:tcPr>
            <w:tcW w:w="2551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Гидронасос</w:t>
            </w:r>
          </w:p>
        </w:tc>
        <w:tc>
          <w:tcPr>
            <w:tcW w:w="3260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0,3∙10</w:t>
            </w:r>
            <w:r w:rsidRPr="00D05333">
              <w:rPr>
                <w:szCs w:val="24"/>
                <w:vertAlign w:val="superscript"/>
              </w:rPr>
              <w:t>-5</w:t>
            </w:r>
          </w:p>
        </w:tc>
        <w:tc>
          <w:tcPr>
            <w:tcW w:w="3085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,1∙10</w:t>
            </w:r>
            <w:r w:rsidRPr="00D05333">
              <w:rPr>
                <w:szCs w:val="24"/>
                <w:vertAlign w:val="superscript"/>
              </w:rPr>
              <w:t>-5</w:t>
            </w:r>
          </w:p>
        </w:tc>
      </w:tr>
      <w:tr w:rsidR="00D2294E" w:rsidRPr="00D05333" w:rsidTr="00DE399F">
        <w:trPr>
          <w:jc w:val="center"/>
        </w:trPr>
        <w:tc>
          <w:tcPr>
            <w:tcW w:w="534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6</w:t>
            </w:r>
          </w:p>
        </w:tc>
        <w:tc>
          <w:tcPr>
            <w:tcW w:w="2551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Редукционный клапан</w:t>
            </w:r>
          </w:p>
        </w:tc>
        <w:tc>
          <w:tcPr>
            <w:tcW w:w="3260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,3∙10</w:t>
            </w:r>
            <w:r w:rsidRPr="00D05333">
              <w:rPr>
                <w:szCs w:val="24"/>
                <w:vertAlign w:val="superscript"/>
              </w:rPr>
              <w:t>-5</w:t>
            </w:r>
          </w:p>
        </w:tc>
        <w:tc>
          <w:tcPr>
            <w:tcW w:w="3085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3,2∙10</w:t>
            </w:r>
            <w:r w:rsidRPr="00D05333">
              <w:rPr>
                <w:szCs w:val="24"/>
                <w:vertAlign w:val="superscript"/>
              </w:rPr>
              <w:t>-5</w:t>
            </w:r>
          </w:p>
        </w:tc>
      </w:tr>
      <w:tr w:rsidR="00D2294E" w:rsidRPr="00D05333" w:rsidTr="00DE399F">
        <w:trPr>
          <w:jc w:val="center"/>
        </w:trPr>
        <w:tc>
          <w:tcPr>
            <w:tcW w:w="534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7</w:t>
            </w:r>
          </w:p>
        </w:tc>
        <w:tc>
          <w:tcPr>
            <w:tcW w:w="2551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Обратный клапан</w:t>
            </w:r>
          </w:p>
        </w:tc>
        <w:tc>
          <w:tcPr>
            <w:tcW w:w="3260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0,7∙10</w:t>
            </w:r>
            <w:r w:rsidRPr="00D05333">
              <w:rPr>
                <w:szCs w:val="24"/>
                <w:vertAlign w:val="superscript"/>
              </w:rPr>
              <w:t>-6</w:t>
            </w:r>
          </w:p>
        </w:tc>
        <w:tc>
          <w:tcPr>
            <w:tcW w:w="3085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0,9∙10</w:t>
            </w:r>
            <w:r w:rsidRPr="00D05333">
              <w:rPr>
                <w:szCs w:val="24"/>
                <w:vertAlign w:val="superscript"/>
              </w:rPr>
              <w:t>-6</w:t>
            </w:r>
          </w:p>
        </w:tc>
      </w:tr>
      <w:tr w:rsidR="00D2294E" w:rsidRPr="00D05333" w:rsidTr="00DE399F">
        <w:trPr>
          <w:jc w:val="center"/>
        </w:trPr>
        <w:tc>
          <w:tcPr>
            <w:tcW w:w="534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8</w:t>
            </w:r>
          </w:p>
        </w:tc>
        <w:tc>
          <w:tcPr>
            <w:tcW w:w="2551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Разъемный клапан</w:t>
            </w:r>
          </w:p>
        </w:tc>
        <w:tc>
          <w:tcPr>
            <w:tcW w:w="3260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0,8∙10</w:t>
            </w:r>
            <w:r w:rsidRPr="00D05333">
              <w:rPr>
                <w:szCs w:val="24"/>
                <w:vertAlign w:val="superscript"/>
              </w:rPr>
              <w:t>-5</w:t>
            </w:r>
          </w:p>
        </w:tc>
        <w:tc>
          <w:tcPr>
            <w:tcW w:w="3085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0,5∙10</w:t>
            </w:r>
            <w:r w:rsidRPr="00D05333">
              <w:rPr>
                <w:szCs w:val="24"/>
                <w:vertAlign w:val="superscript"/>
              </w:rPr>
              <w:t>-5</w:t>
            </w:r>
          </w:p>
        </w:tc>
      </w:tr>
      <w:tr w:rsidR="00D2294E" w:rsidRPr="00D05333" w:rsidTr="00DE399F">
        <w:trPr>
          <w:jc w:val="center"/>
        </w:trPr>
        <w:tc>
          <w:tcPr>
            <w:tcW w:w="534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9</w:t>
            </w:r>
          </w:p>
        </w:tc>
        <w:tc>
          <w:tcPr>
            <w:tcW w:w="2551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Предохранительный клапан</w:t>
            </w:r>
          </w:p>
        </w:tc>
        <w:tc>
          <w:tcPr>
            <w:tcW w:w="3260" w:type="dxa"/>
            <w:vAlign w:val="center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4,1∙10</w:t>
            </w:r>
            <w:r w:rsidRPr="00D05333">
              <w:rPr>
                <w:szCs w:val="24"/>
                <w:vertAlign w:val="superscript"/>
              </w:rPr>
              <w:t>-4</w:t>
            </w:r>
          </w:p>
        </w:tc>
        <w:tc>
          <w:tcPr>
            <w:tcW w:w="3085" w:type="dxa"/>
            <w:vAlign w:val="center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6,7∙10</w:t>
            </w:r>
            <w:r w:rsidRPr="00D05333">
              <w:rPr>
                <w:szCs w:val="24"/>
                <w:vertAlign w:val="superscript"/>
              </w:rPr>
              <w:t>-4</w:t>
            </w:r>
          </w:p>
        </w:tc>
      </w:tr>
      <w:tr w:rsidR="00D2294E" w:rsidRPr="00D05333" w:rsidTr="00DE399F">
        <w:trPr>
          <w:jc w:val="center"/>
        </w:trPr>
        <w:tc>
          <w:tcPr>
            <w:tcW w:w="534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0</w:t>
            </w:r>
          </w:p>
        </w:tc>
        <w:tc>
          <w:tcPr>
            <w:tcW w:w="2551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Челночный клапан</w:t>
            </w:r>
          </w:p>
        </w:tc>
        <w:tc>
          <w:tcPr>
            <w:tcW w:w="3260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0,8∙10</w:t>
            </w:r>
            <w:r w:rsidRPr="00D05333">
              <w:rPr>
                <w:szCs w:val="24"/>
                <w:vertAlign w:val="superscript"/>
              </w:rPr>
              <w:t>-6</w:t>
            </w:r>
          </w:p>
        </w:tc>
        <w:tc>
          <w:tcPr>
            <w:tcW w:w="3085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,2∙10</w:t>
            </w:r>
            <w:r w:rsidRPr="00D05333">
              <w:rPr>
                <w:szCs w:val="24"/>
                <w:vertAlign w:val="superscript"/>
              </w:rPr>
              <w:t>-6</w:t>
            </w:r>
          </w:p>
        </w:tc>
      </w:tr>
      <w:tr w:rsidR="00D2294E" w:rsidRPr="00D05333" w:rsidTr="00DE399F">
        <w:trPr>
          <w:jc w:val="center"/>
        </w:trPr>
        <w:tc>
          <w:tcPr>
            <w:tcW w:w="534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1</w:t>
            </w:r>
          </w:p>
        </w:tc>
        <w:tc>
          <w:tcPr>
            <w:tcW w:w="2551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Клапан переключения</w:t>
            </w:r>
          </w:p>
        </w:tc>
        <w:tc>
          <w:tcPr>
            <w:tcW w:w="3260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0,8∙10</w:t>
            </w:r>
            <w:r w:rsidRPr="00D05333">
              <w:rPr>
                <w:szCs w:val="24"/>
                <w:vertAlign w:val="superscript"/>
              </w:rPr>
              <w:t>-5</w:t>
            </w:r>
          </w:p>
        </w:tc>
        <w:tc>
          <w:tcPr>
            <w:tcW w:w="3085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,4∙10</w:t>
            </w:r>
            <w:r w:rsidRPr="00D05333">
              <w:rPr>
                <w:szCs w:val="24"/>
                <w:vertAlign w:val="superscript"/>
              </w:rPr>
              <w:t>-5</w:t>
            </w:r>
          </w:p>
        </w:tc>
      </w:tr>
      <w:tr w:rsidR="00D2294E" w:rsidRPr="00D05333" w:rsidTr="00DE399F">
        <w:trPr>
          <w:jc w:val="center"/>
        </w:trPr>
        <w:tc>
          <w:tcPr>
            <w:tcW w:w="534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2</w:t>
            </w:r>
          </w:p>
        </w:tc>
        <w:tc>
          <w:tcPr>
            <w:tcW w:w="2551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Фильтр</w:t>
            </w:r>
          </w:p>
        </w:tc>
        <w:tc>
          <w:tcPr>
            <w:tcW w:w="3260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0,2∙10</w:t>
            </w:r>
            <w:r w:rsidRPr="00D05333">
              <w:rPr>
                <w:szCs w:val="24"/>
                <w:vertAlign w:val="superscript"/>
              </w:rPr>
              <w:t>-5</w:t>
            </w:r>
          </w:p>
        </w:tc>
        <w:tc>
          <w:tcPr>
            <w:tcW w:w="3085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0,6∙10</w:t>
            </w:r>
            <w:r w:rsidRPr="00D05333">
              <w:rPr>
                <w:szCs w:val="24"/>
                <w:vertAlign w:val="superscript"/>
              </w:rPr>
              <w:t>-5</w:t>
            </w:r>
          </w:p>
        </w:tc>
      </w:tr>
      <w:tr w:rsidR="00D2294E" w:rsidRPr="00D05333" w:rsidTr="00DE399F">
        <w:trPr>
          <w:jc w:val="center"/>
        </w:trPr>
        <w:tc>
          <w:tcPr>
            <w:tcW w:w="534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3</w:t>
            </w:r>
          </w:p>
        </w:tc>
        <w:tc>
          <w:tcPr>
            <w:tcW w:w="2551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Гидроэлектрокран</w:t>
            </w:r>
          </w:p>
        </w:tc>
        <w:tc>
          <w:tcPr>
            <w:tcW w:w="3260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6,8∙10</w:t>
            </w:r>
            <w:r w:rsidRPr="00D05333">
              <w:rPr>
                <w:szCs w:val="24"/>
                <w:vertAlign w:val="superscript"/>
              </w:rPr>
              <w:t>-4</w:t>
            </w:r>
          </w:p>
        </w:tc>
        <w:tc>
          <w:tcPr>
            <w:tcW w:w="3085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8,2∙10</w:t>
            </w:r>
            <w:r w:rsidRPr="00D05333">
              <w:rPr>
                <w:szCs w:val="24"/>
                <w:vertAlign w:val="superscript"/>
              </w:rPr>
              <w:t>-4</w:t>
            </w:r>
          </w:p>
        </w:tc>
      </w:tr>
      <w:tr w:rsidR="00D2294E" w:rsidRPr="00D05333" w:rsidTr="00DE399F">
        <w:trPr>
          <w:jc w:val="center"/>
        </w:trPr>
        <w:tc>
          <w:tcPr>
            <w:tcW w:w="534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4</w:t>
            </w:r>
          </w:p>
        </w:tc>
        <w:tc>
          <w:tcPr>
            <w:tcW w:w="2551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Дроссель</w:t>
            </w:r>
          </w:p>
        </w:tc>
        <w:tc>
          <w:tcPr>
            <w:tcW w:w="3260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0,3∙10</w:t>
            </w:r>
            <w:r w:rsidRPr="00D05333">
              <w:rPr>
                <w:szCs w:val="24"/>
                <w:vertAlign w:val="superscript"/>
              </w:rPr>
              <w:t>-5</w:t>
            </w:r>
          </w:p>
        </w:tc>
        <w:tc>
          <w:tcPr>
            <w:tcW w:w="3085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0,5∙10</w:t>
            </w:r>
            <w:r w:rsidRPr="00D05333">
              <w:rPr>
                <w:szCs w:val="24"/>
                <w:vertAlign w:val="superscript"/>
              </w:rPr>
              <w:t>-5</w:t>
            </w:r>
          </w:p>
        </w:tc>
      </w:tr>
      <w:tr w:rsidR="00D2294E" w:rsidRPr="00D05333" w:rsidTr="00DE399F">
        <w:trPr>
          <w:jc w:val="center"/>
        </w:trPr>
        <w:tc>
          <w:tcPr>
            <w:tcW w:w="534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5</w:t>
            </w:r>
          </w:p>
        </w:tc>
        <w:tc>
          <w:tcPr>
            <w:tcW w:w="2551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Демпфер</w:t>
            </w:r>
          </w:p>
        </w:tc>
        <w:tc>
          <w:tcPr>
            <w:tcW w:w="3260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,3∙10</w:t>
            </w:r>
            <w:r w:rsidRPr="00D05333">
              <w:rPr>
                <w:szCs w:val="24"/>
                <w:vertAlign w:val="superscript"/>
              </w:rPr>
              <w:t>-5</w:t>
            </w:r>
          </w:p>
        </w:tc>
        <w:tc>
          <w:tcPr>
            <w:tcW w:w="3085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3,4∙10</w:t>
            </w:r>
            <w:r w:rsidRPr="00D05333">
              <w:rPr>
                <w:szCs w:val="24"/>
                <w:vertAlign w:val="superscript"/>
              </w:rPr>
              <w:t>-5</w:t>
            </w:r>
          </w:p>
        </w:tc>
      </w:tr>
      <w:tr w:rsidR="00D2294E" w:rsidRPr="00D05333" w:rsidTr="00DE399F">
        <w:trPr>
          <w:jc w:val="center"/>
        </w:trPr>
        <w:tc>
          <w:tcPr>
            <w:tcW w:w="534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6</w:t>
            </w:r>
          </w:p>
        </w:tc>
        <w:tc>
          <w:tcPr>
            <w:tcW w:w="2551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Распределительно- демпфирующий мех</w:t>
            </w:r>
            <w:r w:rsidRPr="00D05333">
              <w:rPr>
                <w:szCs w:val="24"/>
              </w:rPr>
              <w:t>а</w:t>
            </w:r>
            <w:r w:rsidRPr="00D05333">
              <w:rPr>
                <w:szCs w:val="24"/>
              </w:rPr>
              <w:t>низм</w:t>
            </w:r>
          </w:p>
        </w:tc>
        <w:tc>
          <w:tcPr>
            <w:tcW w:w="3260" w:type="dxa"/>
            <w:vAlign w:val="center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3,7∙10</w:t>
            </w:r>
            <w:r w:rsidRPr="00D05333">
              <w:rPr>
                <w:szCs w:val="24"/>
                <w:vertAlign w:val="superscript"/>
              </w:rPr>
              <w:t>-5</w:t>
            </w:r>
          </w:p>
        </w:tc>
        <w:tc>
          <w:tcPr>
            <w:tcW w:w="3085" w:type="dxa"/>
            <w:vAlign w:val="center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6,1∙10</w:t>
            </w:r>
            <w:r w:rsidRPr="00D05333">
              <w:rPr>
                <w:szCs w:val="24"/>
                <w:vertAlign w:val="superscript"/>
              </w:rPr>
              <w:t>-5</w:t>
            </w:r>
          </w:p>
        </w:tc>
      </w:tr>
      <w:tr w:rsidR="00D2294E" w:rsidRPr="00D05333" w:rsidTr="00DE399F">
        <w:trPr>
          <w:jc w:val="center"/>
        </w:trPr>
        <w:tc>
          <w:tcPr>
            <w:tcW w:w="534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7</w:t>
            </w:r>
          </w:p>
        </w:tc>
        <w:tc>
          <w:tcPr>
            <w:tcW w:w="2551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Тросовая проводка</w:t>
            </w:r>
          </w:p>
        </w:tc>
        <w:tc>
          <w:tcPr>
            <w:tcW w:w="3260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4,2∙10</w:t>
            </w:r>
            <w:r w:rsidRPr="00D05333">
              <w:rPr>
                <w:szCs w:val="24"/>
                <w:vertAlign w:val="superscript"/>
              </w:rPr>
              <w:t>-5</w:t>
            </w:r>
          </w:p>
        </w:tc>
        <w:tc>
          <w:tcPr>
            <w:tcW w:w="3085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5,8∙10</w:t>
            </w:r>
            <w:r w:rsidRPr="00D05333">
              <w:rPr>
                <w:szCs w:val="24"/>
                <w:vertAlign w:val="superscript"/>
              </w:rPr>
              <w:t>-5</w:t>
            </w:r>
          </w:p>
        </w:tc>
      </w:tr>
      <w:tr w:rsidR="00D2294E" w:rsidRPr="00D05333" w:rsidTr="00DE399F">
        <w:trPr>
          <w:jc w:val="center"/>
        </w:trPr>
        <w:tc>
          <w:tcPr>
            <w:tcW w:w="534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8</w:t>
            </w:r>
          </w:p>
        </w:tc>
        <w:tc>
          <w:tcPr>
            <w:tcW w:w="2551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Тормозное устройство</w:t>
            </w:r>
          </w:p>
        </w:tc>
        <w:tc>
          <w:tcPr>
            <w:tcW w:w="3260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3,6∙10</w:t>
            </w:r>
            <w:r w:rsidRPr="00D05333">
              <w:rPr>
                <w:szCs w:val="24"/>
                <w:vertAlign w:val="superscript"/>
              </w:rPr>
              <w:t>-5</w:t>
            </w:r>
          </w:p>
        </w:tc>
        <w:tc>
          <w:tcPr>
            <w:tcW w:w="3085" w:type="dxa"/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3,2∙10</w:t>
            </w:r>
            <w:r w:rsidRPr="00D05333">
              <w:rPr>
                <w:szCs w:val="24"/>
                <w:vertAlign w:val="superscript"/>
              </w:rPr>
              <w:t>-5</w:t>
            </w:r>
          </w:p>
        </w:tc>
      </w:tr>
      <w:tr w:rsidR="00D2294E" w:rsidRPr="00D05333" w:rsidTr="00DE399F">
        <w:trPr>
          <w:jc w:val="center"/>
        </w:trPr>
        <w:tc>
          <w:tcPr>
            <w:tcW w:w="534" w:type="dxa"/>
            <w:tcBorders>
              <w:bottom w:val="single" w:sz="12" w:space="0" w:color="auto"/>
            </w:tcBorders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9</w:t>
            </w:r>
          </w:p>
        </w:tc>
        <w:tc>
          <w:tcPr>
            <w:tcW w:w="2551" w:type="dxa"/>
            <w:tcBorders>
              <w:bottom w:val="single" w:sz="12" w:space="0" w:color="auto"/>
            </w:tcBorders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трубопровод</w:t>
            </w:r>
          </w:p>
        </w:tc>
        <w:tc>
          <w:tcPr>
            <w:tcW w:w="3260" w:type="dxa"/>
            <w:tcBorders>
              <w:bottom w:val="single" w:sz="12" w:space="0" w:color="auto"/>
            </w:tcBorders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,8∙10</w:t>
            </w:r>
            <w:r w:rsidRPr="00D05333">
              <w:rPr>
                <w:szCs w:val="24"/>
                <w:vertAlign w:val="superscript"/>
              </w:rPr>
              <w:t>-5</w:t>
            </w:r>
          </w:p>
        </w:tc>
        <w:tc>
          <w:tcPr>
            <w:tcW w:w="3085" w:type="dxa"/>
            <w:tcBorders>
              <w:bottom w:val="single" w:sz="12" w:space="0" w:color="auto"/>
            </w:tcBorders>
          </w:tcPr>
          <w:p w:rsidR="00D2294E" w:rsidRPr="00D05333" w:rsidRDefault="00D2294E" w:rsidP="00D05333">
            <w:pPr>
              <w:tabs>
                <w:tab w:val="left" w:pos="38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3,1∙10</w:t>
            </w:r>
            <w:r w:rsidRPr="00D05333">
              <w:rPr>
                <w:szCs w:val="24"/>
                <w:vertAlign w:val="superscript"/>
              </w:rPr>
              <w:t>-5</w:t>
            </w:r>
          </w:p>
        </w:tc>
      </w:tr>
    </w:tbl>
    <w:p w:rsidR="00D2294E" w:rsidRPr="009458E1" w:rsidRDefault="00D2294E" w:rsidP="009B5BB7">
      <w:pPr>
        <w:tabs>
          <w:tab w:val="left" w:pos="3876"/>
        </w:tabs>
        <w:jc w:val="both"/>
        <w:rPr>
          <w:szCs w:val="24"/>
        </w:rPr>
      </w:pPr>
    </w:p>
    <w:p w:rsidR="00D2294E" w:rsidRPr="00DE399F" w:rsidRDefault="00D2294E" w:rsidP="00060BC1">
      <w:pPr>
        <w:tabs>
          <w:tab w:val="left" w:pos="3876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>Примечание: для остальных изделий участков гидросистемы ЛА принять ω</w:t>
      </w:r>
      <w:r w:rsidRPr="00DE399F">
        <w:rPr>
          <w:sz w:val="28"/>
          <w:szCs w:val="28"/>
          <w:vertAlign w:val="subscript"/>
        </w:rPr>
        <w:t>0</w:t>
      </w:r>
      <w:r w:rsidRPr="00DE399F">
        <w:rPr>
          <w:sz w:val="28"/>
          <w:szCs w:val="28"/>
        </w:rPr>
        <w:t xml:space="preserve"> = 1∙10</w:t>
      </w:r>
      <w:r w:rsidRPr="00DE399F">
        <w:rPr>
          <w:sz w:val="28"/>
          <w:szCs w:val="28"/>
          <w:vertAlign w:val="superscript"/>
        </w:rPr>
        <w:t xml:space="preserve">-6 </w:t>
      </w:r>
      <w:r>
        <w:rPr>
          <w:sz w:val="28"/>
          <w:szCs w:val="28"/>
        </w:rPr>
        <w:t>(1 вариант);</w:t>
      </w:r>
    </w:p>
    <w:p w:rsidR="00D2294E" w:rsidRPr="00DE399F" w:rsidRDefault="00D2294E" w:rsidP="00793282">
      <w:pPr>
        <w:tabs>
          <w:tab w:val="left" w:pos="3876"/>
        </w:tabs>
        <w:ind w:firstLine="0"/>
        <w:jc w:val="both"/>
        <w:rPr>
          <w:sz w:val="28"/>
          <w:szCs w:val="28"/>
        </w:rPr>
      </w:pPr>
      <w:r w:rsidRPr="00DE399F">
        <w:rPr>
          <w:sz w:val="28"/>
          <w:szCs w:val="28"/>
        </w:rPr>
        <w:t>ω</w:t>
      </w:r>
      <w:r w:rsidRPr="00DE399F">
        <w:rPr>
          <w:sz w:val="28"/>
          <w:szCs w:val="28"/>
          <w:vertAlign w:val="subscript"/>
        </w:rPr>
        <w:t>0</w:t>
      </w:r>
      <w:r w:rsidRPr="00DE399F">
        <w:rPr>
          <w:sz w:val="28"/>
          <w:szCs w:val="28"/>
        </w:rPr>
        <w:t xml:space="preserve"> = 5,8∙10</w:t>
      </w:r>
      <w:r w:rsidRPr="00DE399F">
        <w:rPr>
          <w:sz w:val="28"/>
          <w:szCs w:val="28"/>
          <w:vertAlign w:val="superscript"/>
        </w:rPr>
        <w:t xml:space="preserve">-5 </w:t>
      </w:r>
      <w:r w:rsidRPr="00DE399F">
        <w:rPr>
          <w:sz w:val="28"/>
          <w:szCs w:val="28"/>
        </w:rPr>
        <w:t>(2 вариант)</w:t>
      </w:r>
    </w:p>
    <w:p w:rsidR="00D2294E" w:rsidRPr="00DE399F" w:rsidRDefault="00D2294E" w:rsidP="00060BC1">
      <w:pPr>
        <w:tabs>
          <w:tab w:val="left" w:pos="3876"/>
        </w:tabs>
        <w:ind w:firstLine="0"/>
        <w:jc w:val="both"/>
        <w:rPr>
          <w:sz w:val="28"/>
          <w:szCs w:val="28"/>
        </w:rPr>
      </w:pPr>
    </w:p>
    <w:p w:rsidR="00D2294E" w:rsidRPr="00DE399F" w:rsidRDefault="00D2294E" w:rsidP="009B5BB7">
      <w:pPr>
        <w:tabs>
          <w:tab w:val="left" w:pos="3876"/>
        </w:tabs>
        <w:jc w:val="both"/>
        <w:rPr>
          <w:sz w:val="28"/>
          <w:szCs w:val="28"/>
        </w:rPr>
      </w:pPr>
      <w:r w:rsidRPr="00DE399F">
        <w:rPr>
          <w:sz w:val="28"/>
          <w:szCs w:val="28"/>
        </w:rPr>
        <w:t xml:space="preserve">                          </w:t>
      </w:r>
    </w:p>
    <w:p w:rsidR="00D2294E" w:rsidRPr="009458E1" w:rsidRDefault="00D2294E" w:rsidP="009B5BB7">
      <w:pPr>
        <w:tabs>
          <w:tab w:val="left" w:pos="3876"/>
        </w:tabs>
        <w:jc w:val="both"/>
        <w:rPr>
          <w:szCs w:val="24"/>
        </w:rPr>
      </w:pPr>
    </w:p>
    <w:p w:rsidR="00D2294E" w:rsidRPr="009458E1" w:rsidRDefault="00D2294E" w:rsidP="009B5BB7">
      <w:pPr>
        <w:tabs>
          <w:tab w:val="left" w:pos="3876"/>
        </w:tabs>
        <w:jc w:val="both"/>
        <w:rPr>
          <w:szCs w:val="24"/>
        </w:rPr>
      </w:pPr>
    </w:p>
    <w:p w:rsidR="00D2294E" w:rsidRPr="009458E1" w:rsidRDefault="00D2294E" w:rsidP="009B5BB7">
      <w:pPr>
        <w:tabs>
          <w:tab w:val="left" w:pos="3876"/>
        </w:tabs>
        <w:jc w:val="both"/>
        <w:rPr>
          <w:szCs w:val="24"/>
        </w:rPr>
      </w:pPr>
    </w:p>
    <w:p w:rsidR="00D2294E" w:rsidRPr="009458E1" w:rsidRDefault="00D2294E" w:rsidP="009B5BB7">
      <w:pPr>
        <w:tabs>
          <w:tab w:val="left" w:pos="3876"/>
        </w:tabs>
        <w:jc w:val="both"/>
        <w:rPr>
          <w:szCs w:val="24"/>
        </w:rPr>
      </w:pPr>
    </w:p>
    <w:p w:rsidR="00D2294E" w:rsidRPr="009458E1" w:rsidRDefault="00D2294E" w:rsidP="009B5BB7">
      <w:pPr>
        <w:tabs>
          <w:tab w:val="left" w:pos="3876"/>
        </w:tabs>
        <w:jc w:val="both"/>
        <w:rPr>
          <w:szCs w:val="24"/>
        </w:rPr>
      </w:pPr>
    </w:p>
    <w:p w:rsidR="00D2294E" w:rsidRPr="009458E1" w:rsidRDefault="00D2294E" w:rsidP="009B5BB7">
      <w:pPr>
        <w:tabs>
          <w:tab w:val="left" w:pos="3876"/>
        </w:tabs>
        <w:jc w:val="both"/>
        <w:rPr>
          <w:szCs w:val="24"/>
        </w:rPr>
      </w:pPr>
    </w:p>
    <w:p w:rsidR="00D2294E" w:rsidRDefault="00D2294E" w:rsidP="009B5BB7">
      <w:pPr>
        <w:tabs>
          <w:tab w:val="left" w:pos="3876"/>
        </w:tabs>
        <w:jc w:val="both"/>
        <w:rPr>
          <w:szCs w:val="24"/>
        </w:rPr>
      </w:pPr>
    </w:p>
    <w:p w:rsidR="00D2294E" w:rsidRPr="009458E1" w:rsidRDefault="00D2294E" w:rsidP="009B5BB7">
      <w:pPr>
        <w:tabs>
          <w:tab w:val="left" w:pos="3876"/>
        </w:tabs>
        <w:jc w:val="both"/>
        <w:rPr>
          <w:szCs w:val="24"/>
        </w:rPr>
      </w:pPr>
    </w:p>
    <w:p w:rsidR="00D2294E" w:rsidRPr="009458E1" w:rsidRDefault="00D2294E" w:rsidP="009B5BB7">
      <w:pPr>
        <w:tabs>
          <w:tab w:val="left" w:pos="3876"/>
        </w:tabs>
        <w:jc w:val="both"/>
        <w:rPr>
          <w:szCs w:val="24"/>
        </w:rPr>
      </w:pPr>
    </w:p>
    <w:p w:rsidR="00D2294E" w:rsidRPr="009458E1" w:rsidRDefault="00D2294E" w:rsidP="009B5BB7">
      <w:pPr>
        <w:tabs>
          <w:tab w:val="left" w:pos="3876"/>
        </w:tabs>
        <w:jc w:val="both"/>
        <w:rPr>
          <w:szCs w:val="24"/>
        </w:rPr>
      </w:pPr>
    </w:p>
    <w:p w:rsidR="00D2294E" w:rsidRPr="00793282" w:rsidRDefault="00D2294E" w:rsidP="009B5BB7">
      <w:pPr>
        <w:tabs>
          <w:tab w:val="left" w:pos="3876"/>
        </w:tabs>
        <w:jc w:val="both"/>
        <w:rPr>
          <w:szCs w:val="24"/>
        </w:rPr>
      </w:pPr>
    </w:p>
    <w:p w:rsidR="00D2294E" w:rsidRPr="00793282" w:rsidRDefault="00D2294E" w:rsidP="009B5BB7">
      <w:pPr>
        <w:tabs>
          <w:tab w:val="left" w:pos="3876"/>
        </w:tabs>
        <w:jc w:val="both"/>
        <w:rPr>
          <w:szCs w:val="24"/>
        </w:rPr>
      </w:pPr>
    </w:p>
    <w:p w:rsidR="00D2294E" w:rsidRPr="009458E1" w:rsidRDefault="00D2294E" w:rsidP="009B5BB7">
      <w:pPr>
        <w:tabs>
          <w:tab w:val="left" w:pos="3876"/>
        </w:tabs>
        <w:jc w:val="both"/>
        <w:rPr>
          <w:szCs w:val="24"/>
        </w:rPr>
      </w:pPr>
    </w:p>
    <w:p w:rsidR="00D2294E" w:rsidRPr="00DE399F" w:rsidRDefault="00D2294E" w:rsidP="00E86B58">
      <w:pPr>
        <w:tabs>
          <w:tab w:val="left" w:pos="3876"/>
        </w:tabs>
        <w:jc w:val="right"/>
        <w:rPr>
          <w:sz w:val="28"/>
          <w:szCs w:val="28"/>
        </w:rPr>
      </w:pPr>
      <w:r w:rsidRPr="00DE399F">
        <w:rPr>
          <w:sz w:val="28"/>
          <w:szCs w:val="28"/>
        </w:rPr>
        <w:lastRenderedPageBreak/>
        <w:t>Приложение 3</w:t>
      </w:r>
    </w:p>
    <w:p w:rsidR="00D2294E" w:rsidRPr="00DE399F" w:rsidRDefault="00D2294E" w:rsidP="00CF5B40">
      <w:pPr>
        <w:tabs>
          <w:tab w:val="left" w:pos="3876"/>
        </w:tabs>
        <w:jc w:val="center"/>
        <w:rPr>
          <w:sz w:val="28"/>
          <w:szCs w:val="28"/>
        </w:rPr>
      </w:pPr>
    </w:p>
    <w:p w:rsidR="00D2294E" w:rsidRPr="00DE399F" w:rsidRDefault="00D2294E" w:rsidP="00CF5B40">
      <w:pPr>
        <w:tabs>
          <w:tab w:val="left" w:pos="3876"/>
        </w:tabs>
        <w:jc w:val="center"/>
        <w:rPr>
          <w:sz w:val="28"/>
          <w:szCs w:val="28"/>
        </w:rPr>
      </w:pPr>
    </w:p>
    <w:p w:rsidR="00D2294E" w:rsidRPr="00DE399F" w:rsidRDefault="00D2294E" w:rsidP="00636336">
      <w:pPr>
        <w:tabs>
          <w:tab w:val="left" w:pos="3876"/>
        </w:tabs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>Эксплуатационно</w:t>
      </w:r>
      <w:r w:rsidRPr="00793282">
        <w:rPr>
          <w:sz w:val="28"/>
          <w:szCs w:val="28"/>
        </w:rPr>
        <w:t>-</w:t>
      </w:r>
      <w:r w:rsidRPr="00DE399F">
        <w:rPr>
          <w:sz w:val="28"/>
          <w:szCs w:val="28"/>
        </w:rPr>
        <w:t>технические характеристики ЛА</w:t>
      </w:r>
    </w:p>
    <w:p w:rsidR="00D2294E" w:rsidRPr="009458E1" w:rsidRDefault="00D2294E" w:rsidP="00CF5B40">
      <w:pPr>
        <w:rPr>
          <w:szCs w:val="24"/>
        </w:rPr>
      </w:pP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A0"/>
      </w:tblPr>
      <w:tblGrid>
        <w:gridCol w:w="1886"/>
        <w:gridCol w:w="1886"/>
        <w:gridCol w:w="1886"/>
        <w:gridCol w:w="1886"/>
        <w:gridCol w:w="1886"/>
      </w:tblGrid>
      <w:tr w:rsidR="00D2294E" w:rsidRPr="00D05333" w:rsidTr="00D05333">
        <w:tc>
          <w:tcPr>
            <w:tcW w:w="1886" w:type="dxa"/>
            <w:vMerge w:val="restart"/>
            <w:tcBorders>
              <w:top w:val="single" w:sz="12" w:space="0" w:color="auto"/>
            </w:tcBorders>
          </w:tcPr>
          <w:p w:rsidR="00D2294E" w:rsidRPr="00793282" w:rsidRDefault="00D2294E" w:rsidP="00D05333">
            <w:pPr>
              <w:tabs>
                <w:tab w:val="left" w:pos="2376"/>
              </w:tabs>
              <w:ind w:firstLine="0"/>
              <w:jc w:val="both"/>
              <w:rPr>
                <w:szCs w:val="24"/>
              </w:rPr>
            </w:pPr>
          </w:p>
          <w:p w:rsidR="00D2294E" w:rsidRPr="00D05333" w:rsidRDefault="00D2294E" w:rsidP="00DE399F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Тип ЛА</w:t>
            </w:r>
          </w:p>
        </w:tc>
        <w:tc>
          <w:tcPr>
            <w:tcW w:w="1886" w:type="dxa"/>
            <w:vMerge w:val="restart"/>
            <w:tcBorders>
              <w:top w:val="single" w:sz="12" w:space="0" w:color="auto"/>
            </w:tcBorders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Средняя дл</w:t>
            </w:r>
            <w:r w:rsidRPr="00D05333">
              <w:rPr>
                <w:szCs w:val="24"/>
              </w:rPr>
              <w:t>и</w:t>
            </w:r>
            <w:r w:rsidRPr="00D05333">
              <w:rPr>
                <w:szCs w:val="24"/>
              </w:rPr>
              <w:t>тельность бе</w:t>
            </w:r>
            <w:r w:rsidRPr="00D05333">
              <w:rPr>
                <w:szCs w:val="24"/>
              </w:rPr>
              <w:t>с</w:t>
            </w:r>
            <w:r w:rsidRPr="00D05333">
              <w:rPr>
                <w:szCs w:val="24"/>
              </w:rPr>
              <w:t xml:space="preserve">посадочного полета, </w:t>
            </w:r>
            <w:r w:rsidRPr="009458E1">
              <w:rPr>
                <w:szCs w:val="24"/>
              </w:rPr>
              <w:t>,</w:t>
            </w:r>
            <w:r w:rsidRPr="00D05333">
              <w:rPr>
                <w:szCs w:val="24"/>
              </w:rPr>
              <w:t xml:space="preserve"> ч</w:t>
            </w:r>
          </w:p>
        </w:tc>
        <w:tc>
          <w:tcPr>
            <w:tcW w:w="5658" w:type="dxa"/>
            <w:gridSpan w:val="3"/>
            <w:tcBorders>
              <w:top w:val="single" w:sz="12" w:space="0" w:color="auto"/>
            </w:tcBorders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Периодичность форм ТО, ч</w:t>
            </w:r>
          </w:p>
        </w:tc>
      </w:tr>
      <w:tr w:rsidR="00D2294E" w:rsidRPr="00D05333" w:rsidTr="00D05333">
        <w:tc>
          <w:tcPr>
            <w:tcW w:w="1886" w:type="dxa"/>
            <w:vMerge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both"/>
              <w:rPr>
                <w:szCs w:val="24"/>
              </w:rPr>
            </w:pPr>
          </w:p>
        </w:tc>
        <w:tc>
          <w:tcPr>
            <w:tcW w:w="1886" w:type="dxa"/>
            <w:vMerge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both"/>
              <w:rPr>
                <w:szCs w:val="24"/>
              </w:rPr>
            </w:pPr>
          </w:p>
        </w:tc>
        <w:tc>
          <w:tcPr>
            <w:tcW w:w="1886" w:type="dxa"/>
            <w:vAlign w:val="center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τ</w:t>
            </w:r>
            <w:r w:rsidRPr="00D05333">
              <w:rPr>
                <w:szCs w:val="24"/>
                <w:vertAlign w:val="subscript"/>
              </w:rPr>
              <w:t>ф1</w:t>
            </w:r>
          </w:p>
        </w:tc>
        <w:tc>
          <w:tcPr>
            <w:tcW w:w="1886" w:type="dxa"/>
            <w:vAlign w:val="center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τ</w:t>
            </w:r>
            <w:r w:rsidRPr="00D05333">
              <w:rPr>
                <w:szCs w:val="24"/>
                <w:vertAlign w:val="subscript"/>
              </w:rPr>
              <w:t>ф2</w:t>
            </w:r>
          </w:p>
        </w:tc>
        <w:tc>
          <w:tcPr>
            <w:tcW w:w="1886" w:type="dxa"/>
            <w:vAlign w:val="center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τ</w:t>
            </w:r>
            <w:r w:rsidRPr="00D05333">
              <w:rPr>
                <w:szCs w:val="24"/>
                <w:vertAlign w:val="subscript"/>
              </w:rPr>
              <w:t>ф3</w:t>
            </w:r>
          </w:p>
        </w:tc>
      </w:tr>
      <w:tr w:rsidR="00D2294E" w:rsidRPr="00D05333" w:rsidTr="00D05333">
        <w:tc>
          <w:tcPr>
            <w:tcW w:w="1886" w:type="dxa"/>
            <w:vAlign w:val="center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Ил-86</w:t>
            </w:r>
          </w:p>
        </w:tc>
        <w:tc>
          <w:tcPr>
            <w:tcW w:w="1886" w:type="dxa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3,2</w:t>
            </w:r>
          </w:p>
        </w:tc>
        <w:tc>
          <w:tcPr>
            <w:tcW w:w="1886" w:type="dxa"/>
            <w:vAlign w:val="center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300</w:t>
            </w:r>
          </w:p>
        </w:tc>
        <w:tc>
          <w:tcPr>
            <w:tcW w:w="1886" w:type="dxa"/>
            <w:vAlign w:val="center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900</w:t>
            </w:r>
          </w:p>
        </w:tc>
        <w:tc>
          <w:tcPr>
            <w:tcW w:w="1886" w:type="dxa"/>
            <w:vAlign w:val="center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800</w:t>
            </w:r>
          </w:p>
        </w:tc>
      </w:tr>
      <w:tr w:rsidR="00D2294E" w:rsidRPr="00D05333" w:rsidTr="00D05333">
        <w:tc>
          <w:tcPr>
            <w:tcW w:w="1886" w:type="dxa"/>
            <w:vAlign w:val="center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Ил-62</w:t>
            </w:r>
          </w:p>
        </w:tc>
        <w:tc>
          <w:tcPr>
            <w:tcW w:w="1886" w:type="dxa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4,5</w:t>
            </w:r>
          </w:p>
        </w:tc>
        <w:tc>
          <w:tcPr>
            <w:tcW w:w="1886" w:type="dxa"/>
            <w:vAlign w:val="center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300</w:t>
            </w:r>
          </w:p>
        </w:tc>
        <w:tc>
          <w:tcPr>
            <w:tcW w:w="1886" w:type="dxa"/>
            <w:vAlign w:val="center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900</w:t>
            </w:r>
          </w:p>
        </w:tc>
        <w:tc>
          <w:tcPr>
            <w:tcW w:w="1886" w:type="dxa"/>
            <w:vAlign w:val="center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800</w:t>
            </w:r>
          </w:p>
        </w:tc>
      </w:tr>
      <w:tr w:rsidR="00D2294E" w:rsidRPr="00D05333" w:rsidTr="00D05333">
        <w:tc>
          <w:tcPr>
            <w:tcW w:w="1886" w:type="dxa"/>
            <w:vAlign w:val="center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Ту-154</w:t>
            </w:r>
          </w:p>
        </w:tc>
        <w:tc>
          <w:tcPr>
            <w:tcW w:w="1886" w:type="dxa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2,2</w:t>
            </w:r>
          </w:p>
        </w:tc>
        <w:tc>
          <w:tcPr>
            <w:tcW w:w="1886" w:type="dxa"/>
            <w:vAlign w:val="center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500</w:t>
            </w:r>
          </w:p>
        </w:tc>
        <w:tc>
          <w:tcPr>
            <w:tcW w:w="1886" w:type="dxa"/>
            <w:vAlign w:val="center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000</w:t>
            </w:r>
          </w:p>
        </w:tc>
        <w:tc>
          <w:tcPr>
            <w:tcW w:w="1886" w:type="dxa"/>
            <w:vAlign w:val="center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000</w:t>
            </w:r>
          </w:p>
        </w:tc>
      </w:tr>
      <w:tr w:rsidR="00D2294E" w:rsidRPr="00D05333" w:rsidTr="00D05333">
        <w:tc>
          <w:tcPr>
            <w:tcW w:w="1886" w:type="dxa"/>
            <w:vAlign w:val="center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Ту-134</w:t>
            </w:r>
          </w:p>
        </w:tc>
        <w:tc>
          <w:tcPr>
            <w:tcW w:w="1886" w:type="dxa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1,5</w:t>
            </w:r>
          </w:p>
        </w:tc>
        <w:tc>
          <w:tcPr>
            <w:tcW w:w="1886" w:type="dxa"/>
            <w:vAlign w:val="center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300</w:t>
            </w:r>
          </w:p>
        </w:tc>
        <w:tc>
          <w:tcPr>
            <w:tcW w:w="1886" w:type="dxa"/>
            <w:vAlign w:val="center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900</w:t>
            </w:r>
          </w:p>
        </w:tc>
        <w:tc>
          <w:tcPr>
            <w:tcW w:w="1886" w:type="dxa"/>
            <w:vAlign w:val="center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800</w:t>
            </w:r>
          </w:p>
        </w:tc>
      </w:tr>
      <w:tr w:rsidR="00D2294E" w:rsidRPr="00D05333" w:rsidTr="00D05333">
        <w:tc>
          <w:tcPr>
            <w:tcW w:w="1886" w:type="dxa"/>
            <w:vAlign w:val="center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Як-42</w:t>
            </w:r>
          </w:p>
        </w:tc>
        <w:tc>
          <w:tcPr>
            <w:tcW w:w="1886" w:type="dxa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2,0</w:t>
            </w:r>
          </w:p>
        </w:tc>
        <w:tc>
          <w:tcPr>
            <w:tcW w:w="1886" w:type="dxa"/>
            <w:vAlign w:val="center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300</w:t>
            </w:r>
          </w:p>
        </w:tc>
        <w:tc>
          <w:tcPr>
            <w:tcW w:w="1886" w:type="dxa"/>
            <w:vAlign w:val="center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900</w:t>
            </w:r>
          </w:p>
        </w:tc>
        <w:tc>
          <w:tcPr>
            <w:tcW w:w="1886" w:type="dxa"/>
            <w:vAlign w:val="center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800</w:t>
            </w:r>
          </w:p>
        </w:tc>
      </w:tr>
      <w:tr w:rsidR="00D2294E" w:rsidRPr="00D05333" w:rsidTr="00D05333">
        <w:tc>
          <w:tcPr>
            <w:tcW w:w="1886" w:type="dxa"/>
            <w:vAlign w:val="center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Як-40</w:t>
            </w:r>
          </w:p>
        </w:tc>
        <w:tc>
          <w:tcPr>
            <w:tcW w:w="1886" w:type="dxa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1,1</w:t>
            </w:r>
          </w:p>
        </w:tc>
        <w:tc>
          <w:tcPr>
            <w:tcW w:w="1886" w:type="dxa"/>
            <w:vAlign w:val="center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00</w:t>
            </w:r>
          </w:p>
        </w:tc>
        <w:tc>
          <w:tcPr>
            <w:tcW w:w="1886" w:type="dxa"/>
            <w:vAlign w:val="center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600</w:t>
            </w:r>
          </w:p>
        </w:tc>
        <w:tc>
          <w:tcPr>
            <w:tcW w:w="1886" w:type="dxa"/>
            <w:vAlign w:val="center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200</w:t>
            </w:r>
          </w:p>
        </w:tc>
      </w:tr>
      <w:tr w:rsidR="00D2294E" w:rsidRPr="00D05333" w:rsidTr="00D05333">
        <w:tc>
          <w:tcPr>
            <w:tcW w:w="1886" w:type="dxa"/>
            <w:tcBorders>
              <w:bottom w:val="single" w:sz="12" w:space="0" w:color="auto"/>
            </w:tcBorders>
            <w:vAlign w:val="center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Ан-24</w:t>
            </w:r>
          </w:p>
        </w:tc>
        <w:tc>
          <w:tcPr>
            <w:tcW w:w="1886" w:type="dxa"/>
            <w:tcBorders>
              <w:bottom w:val="single" w:sz="12" w:space="0" w:color="auto"/>
            </w:tcBorders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both"/>
              <w:rPr>
                <w:szCs w:val="24"/>
              </w:rPr>
            </w:pPr>
            <w:r w:rsidRPr="00D05333">
              <w:rPr>
                <w:szCs w:val="24"/>
              </w:rPr>
              <w:t>1,0</w:t>
            </w:r>
          </w:p>
        </w:tc>
        <w:tc>
          <w:tcPr>
            <w:tcW w:w="1886" w:type="dxa"/>
            <w:tcBorders>
              <w:bottom w:val="single" w:sz="12" w:space="0" w:color="auto"/>
            </w:tcBorders>
            <w:vAlign w:val="center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300</w:t>
            </w:r>
          </w:p>
        </w:tc>
        <w:tc>
          <w:tcPr>
            <w:tcW w:w="1886" w:type="dxa"/>
            <w:tcBorders>
              <w:bottom w:val="single" w:sz="12" w:space="0" w:color="auto"/>
            </w:tcBorders>
            <w:vAlign w:val="center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600</w:t>
            </w:r>
          </w:p>
        </w:tc>
        <w:tc>
          <w:tcPr>
            <w:tcW w:w="1886" w:type="dxa"/>
            <w:tcBorders>
              <w:bottom w:val="single" w:sz="12" w:space="0" w:color="auto"/>
            </w:tcBorders>
            <w:vAlign w:val="center"/>
          </w:tcPr>
          <w:p w:rsidR="00D2294E" w:rsidRPr="00D05333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200</w:t>
            </w:r>
          </w:p>
        </w:tc>
      </w:tr>
    </w:tbl>
    <w:p w:rsidR="00D2294E" w:rsidRPr="009458E1" w:rsidRDefault="00D2294E" w:rsidP="00CF5B40">
      <w:pPr>
        <w:tabs>
          <w:tab w:val="left" w:pos="2376"/>
        </w:tabs>
        <w:ind w:firstLine="0"/>
        <w:jc w:val="both"/>
        <w:rPr>
          <w:szCs w:val="24"/>
        </w:rPr>
      </w:pPr>
    </w:p>
    <w:p w:rsidR="00D2294E" w:rsidRPr="009458E1" w:rsidRDefault="00D2294E" w:rsidP="00CF5B40">
      <w:pPr>
        <w:tabs>
          <w:tab w:val="left" w:pos="2376"/>
        </w:tabs>
        <w:ind w:firstLine="0"/>
        <w:jc w:val="both"/>
        <w:rPr>
          <w:szCs w:val="24"/>
        </w:rPr>
      </w:pPr>
    </w:p>
    <w:p w:rsidR="00D2294E" w:rsidRPr="009458E1" w:rsidRDefault="00D2294E" w:rsidP="00CF5B40">
      <w:pPr>
        <w:tabs>
          <w:tab w:val="left" w:pos="2376"/>
        </w:tabs>
        <w:ind w:firstLine="0"/>
        <w:jc w:val="both"/>
        <w:rPr>
          <w:szCs w:val="24"/>
        </w:rPr>
      </w:pPr>
    </w:p>
    <w:p w:rsidR="00D2294E" w:rsidRPr="009458E1" w:rsidRDefault="00D2294E" w:rsidP="00CF5B40">
      <w:pPr>
        <w:tabs>
          <w:tab w:val="left" w:pos="2376"/>
        </w:tabs>
        <w:ind w:firstLine="0"/>
        <w:jc w:val="both"/>
        <w:rPr>
          <w:szCs w:val="24"/>
        </w:rPr>
      </w:pPr>
    </w:p>
    <w:p w:rsidR="00D2294E" w:rsidRPr="009458E1" w:rsidRDefault="00D2294E" w:rsidP="00CF5B40">
      <w:pPr>
        <w:tabs>
          <w:tab w:val="left" w:pos="2376"/>
        </w:tabs>
        <w:ind w:firstLine="0"/>
        <w:jc w:val="both"/>
        <w:rPr>
          <w:szCs w:val="24"/>
        </w:rPr>
      </w:pPr>
    </w:p>
    <w:p w:rsidR="00D2294E" w:rsidRPr="009458E1" w:rsidRDefault="00D2294E" w:rsidP="00CF5B40">
      <w:pPr>
        <w:tabs>
          <w:tab w:val="left" w:pos="2376"/>
        </w:tabs>
        <w:ind w:firstLine="0"/>
        <w:jc w:val="both"/>
        <w:rPr>
          <w:szCs w:val="24"/>
        </w:rPr>
      </w:pPr>
    </w:p>
    <w:p w:rsidR="00D2294E" w:rsidRPr="009458E1" w:rsidRDefault="00D2294E" w:rsidP="00CF5B40">
      <w:pPr>
        <w:tabs>
          <w:tab w:val="left" w:pos="2376"/>
        </w:tabs>
        <w:ind w:firstLine="0"/>
        <w:jc w:val="both"/>
        <w:rPr>
          <w:szCs w:val="24"/>
        </w:rPr>
      </w:pPr>
    </w:p>
    <w:p w:rsidR="00D2294E" w:rsidRPr="009458E1" w:rsidRDefault="00D2294E" w:rsidP="00CF5B40">
      <w:pPr>
        <w:tabs>
          <w:tab w:val="left" w:pos="2376"/>
        </w:tabs>
        <w:ind w:firstLine="0"/>
        <w:jc w:val="both"/>
        <w:rPr>
          <w:szCs w:val="24"/>
        </w:rPr>
      </w:pPr>
    </w:p>
    <w:p w:rsidR="00D2294E" w:rsidRPr="009458E1" w:rsidRDefault="00D2294E" w:rsidP="00CF5B40">
      <w:pPr>
        <w:tabs>
          <w:tab w:val="left" w:pos="2376"/>
        </w:tabs>
        <w:ind w:firstLine="0"/>
        <w:jc w:val="both"/>
        <w:rPr>
          <w:szCs w:val="24"/>
        </w:rPr>
      </w:pPr>
    </w:p>
    <w:p w:rsidR="00D2294E" w:rsidRPr="009458E1" w:rsidRDefault="00D2294E" w:rsidP="00CF5B40">
      <w:pPr>
        <w:tabs>
          <w:tab w:val="left" w:pos="2376"/>
        </w:tabs>
        <w:ind w:firstLine="0"/>
        <w:jc w:val="both"/>
        <w:rPr>
          <w:szCs w:val="24"/>
        </w:rPr>
      </w:pPr>
    </w:p>
    <w:p w:rsidR="00D2294E" w:rsidRPr="009458E1" w:rsidRDefault="00D2294E" w:rsidP="00CF5B40">
      <w:pPr>
        <w:tabs>
          <w:tab w:val="left" w:pos="2376"/>
        </w:tabs>
        <w:ind w:firstLine="0"/>
        <w:jc w:val="both"/>
        <w:rPr>
          <w:szCs w:val="24"/>
        </w:rPr>
      </w:pPr>
    </w:p>
    <w:p w:rsidR="00D2294E" w:rsidRPr="009458E1" w:rsidRDefault="00D2294E" w:rsidP="00CF5B40">
      <w:pPr>
        <w:tabs>
          <w:tab w:val="left" w:pos="2376"/>
        </w:tabs>
        <w:ind w:firstLine="0"/>
        <w:jc w:val="both"/>
        <w:rPr>
          <w:szCs w:val="24"/>
        </w:rPr>
      </w:pPr>
    </w:p>
    <w:p w:rsidR="00D2294E" w:rsidRPr="009458E1" w:rsidRDefault="00D2294E" w:rsidP="00CF5B40">
      <w:pPr>
        <w:tabs>
          <w:tab w:val="left" w:pos="2376"/>
        </w:tabs>
        <w:ind w:firstLine="0"/>
        <w:jc w:val="both"/>
        <w:rPr>
          <w:szCs w:val="24"/>
        </w:rPr>
      </w:pPr>
    </w:p>
    <w:p w:rsidR="00D2294E" w:rsidRPr="009458E1" w:rsidRDefault="00D2294E" w:rsidP="00CF5B40">
      <w:pPr>
        <w:tabs>
          <w:tab w:val="left" w:pos="2376"/>
        </w:tabs>
        <w:ind w:firstLine="0"/>
        <w:jc w:val="both"/>
        <w:rPr>
          <w:szCs w:val="24"/>
        </w:rPr>
      </w:pPr>
    </w:p>
    <w:p w:rsidR="00D2294E" w:rsidRPr="009458E1" w:rsidRDefault="00D2294E" w:rsidP="00CF5B40">
      <w:pPr>
        <w:tabs>
          <w:tab w:val="left" w:pos="2376"/>
        </w:tabs>
        <w:ind w:firstLine="0"/>
        <w:jc w:val="both"/>
        <w:rPr>
          <w:szCs w:val="24"/>
        </w:rPr>
      </w:pPr>
    </w:p>
    <w:p w:rsidR="00D2294E" w:rsidRPr="009458E1" w:rsidRDefault="00D2294E" w:rsidP="00CF5B40">
      <w:pPr>
        <w:tabs>
          <w:tab w:val="left" w:pos="2376"/>
        </w:tabs>
        <w:ind w:firstLine="0"/>
        <w:jc w:val="both"/>
        <w:rPr>
          <w:szCs w:val="24"/>
        </w:rPr>
      </w:pPr>
    </w:p>
    <w:p w:rsidR="00D2294E" w:rsidRPr="009458E1" w:rsidRDefault="00D2294E" w:rsidP="00CF5B40">
      <w:pPr>
        <w:tabs>
          <w:tab w:val="left" w:pos="2376"/>
        </w:tabs>
        <w:ind w:firstLine="0"/>
        <w:jc w:val="both"/>
        <w:rPr>
          <w:szCs w:val="24"/>
        </w:rPr>
      </w:pPr>
    </w:p>
    <w:p w:rsidR="00D2294E" w:rsidRPr="009458E1" w:rsidRDefault="00D2294E" w:rsidP="00CF5B40">
      <w:pPr>
        <w:tabs>
          <w:tab w:val="left" w:pos="2376"/>
        </w:tabs>
        <w:ind w:firstLine="0"/>
        <w:jc w:val="both"/>
        <w:rPr>
          <w:szCs w:val="24"/>
        </w:rPr>
      </w:pPr>
    </w:p>
    <w:p w:rsidR="00D2294E" w:rsidRPr="009458E1" w:rsidRDefault="00D2294E" w:rsidP="00CF5B40">
      <w:pPr>
        <w:tabs>
          <w:tab w:val="left" w:pos="2376"/>
        </w:tabs>
        <w:ind w:firstLine="0"/>
        <w:jc w:val="both"/>
        <w:rPr>
          <w:szCs w:val="24"/>
        </w:rPr>
      </w:pPr>
    </w:p>
    <w:p w:rsidR="00D2294E" w:rsidRPr="009458E1" w:rsidRDefault="00D2294E" w:rsidP="00CF5B40">
      <w:pPr>
        <w:tabs>
          <w:tab w:val="left" w:pos="2376"/>
        </w:tabs>
        <w:ind w:firstLine="0"/>
        <w:jc w:val="both"/>
        <w:rPr>
          <w:szCs w:val="24"/>
        </w:rPr>
      </w:pPr>
    </w:p>
    <w:p w:rsidR="00D2294E" w:rsidRPr="009458E1" w:rsidRDefault="00D2294E" w:rsidP="00CF5B40">
      <w:pPr>
        <w:tabs>
          <w:tab w:val="left" w:pos="2376"/>
        </w:tabs>
        <w:ind w:firstLine="0"/>
        <w:jc w:val="both"/>
        <w:rPr>
          <w:szCs w:val="24"/>
        </w:rPr>
      </w:pPr>
    </w:p>
    <w:p w:rsidR="00D2294E" w:rsidRPr="009458E1" w:rsidRDefault="00D2294E" w:rsidP="00CF5B40">
      <w:pPr>
        <w:tabs>
          <w:tab w:val="left" w:pos="2376"/>
        </w:tabs>
        <w:ind w:firstLine="0"/>
        <w:jc w:val="both"/>
        <w:rPr>
          <w:szCs w:val="24"/>
        </w:rPr>
      </w:pPr>
    </w:p>
    <w:p w:rsidR="00D2294E" w:rsidRPr="009458E1" w:rsidRDefault="00D2294E" w:rsidP="00CF5B40">
      <w:pPr>
        <w:tabs>
          <w:tab w:val="left" w:pos="2376"/>
        </w:tabs>
        <w:ind w:firstLine="0"/>
        <w:jc w:val="both"/>
        <w:rPr>
          <w:szCs w:val="24"/>
        </w:rPr>
      </w:pPr>
    </w:p>
    <w:p w:rsidR="00D2294E" w:rsidRPr="009458E1" w:rsidRDefault="00D2294E" w:rsidP="00CF5B40">
      <w:pPr>
        <w:tabs>
          <w:tab w:val="left" w:pos="2376"/>
        </w:tabs>
        <w:ind w:firstLine="0"/>
        <w:jc w:val="both"/>
        <w:rPr>
          <w:szCs w:val="24"/>
        </w:rPr>
      </w:pPr>
    </w:p>
    <w:p w:rsidR="00D2294E" w:rsidRPr="009458E1" w:rsidRDefault="00D2294E" w:rsidP="00CF5B40">
      <w:pPr>
        <w:tabs>
          <w:tab w:val="left" w:pos="2376"/>
        </w:tabs>
        <w:ind w:firstLine="0"/>
        <w:jc w:val="both"/>
        <w:rPr>
          <w:szCs w:val="24"/>
        </w:rPr>
      </w:pPr>
    </w:p>
    <w:p w:rsidR="00D2294E" w:rsidRPr="009458E1" w:rsidRDefault="00D2294E" w:rsidP="00CF5B40">
      <w:pPr>
        <w:tabs>
          <w:tab w:val="left" w:pos="2376"/>
        </w:tabs>
        <w:ind w:firstLine="0"/>
        <w:jc w:val="both"/>
        <w:rPr>
          <w:szCs w:val="24"/>
        </w:rPr>
      </w:pPr>
    </w:p>
    <w:p w:rsidR="00D2294E" w:rsidRPr="009458E1" w:rsidRDefault="00D2294E" w:rsidP="00CF5B40">
      <w:pPr>
        <w:tabs>
          <w:tab w:val="left" w:pos="2376"/>
        </w:tabs>
        <w:ind w:firstLine="0"/>
        <w:jc w:val="both"/>
        <w:rPr>
          <w:szCs w:val="24"/>
        </w:rPr>
      </w:pPr>
    </w:p>
    <w:p w:rsidR="00D2294E" w:rsidRDefault="00D2294E" w:rsidP="00CF5B40">
      <w:pPr>
        <w:tabs>
          <w:tab w:val="left" w:pos="2376"/>
        </w:tabs>
        <w:ind w:firstLine="0"/>
        <w:jc w:val="both"/>
        <w:rPr>
          <w:szCs w:val="24"/>
          <w:lang w:val="en-US"/>
        </w:rPr>
      </w:pPr>
    </w:p>
    <w:p w:rsidR="00D2294E" w:rsidRDefault="00D2294E" w:rsidP="00CF5B40">
      <w:pPr>
        <w:tabs>
          <w:tab w:val="left" w:pos="2376"/>
        </w:tabs>
        <w:ind w:firstLine="0"/>
        <w:jc w:val="both"/>
        <w:rPr>
          <w:szCs w:val="24"/>
          <w:lang w:val="en-US"/>
        </w:rPr>
      </w:pPr>
    </w:p>
    <w:p w:rsidR="00D2294E" w:rsidRPr="00DE399F" w:rsidRDefault="00D2294E" w:rsidP="00CF5B40">
      <w:pPr>
        <w:tabs>
          <w:tab w:val="left" w:pos="2376"/>
        </w:tabs>
        <w:ind w:firstLine="0"/>
        <w:jc w:val="both"/>
        <w:rPr>
          <w:szCs w:val="24"/>
          <w:lang w:val="en-US"/>
        </w:rPr>
      </w:pPr>
    </w:p>
    <w:p w:rsidR="00D2294E" w:rsidRPr="009458E1" w:rsidRDefault="00D2294E" w:rsidP="00CF5B40">
      <w:pPr>
        <w:tabs>
          <w:tab w:val="left" w:pos="2376"/>
        </w:tabs>
        <w:ind w:firstLine="0"/>
        <w:jc w:val="both"/>
        <w:rPr>
          <w:szCs w:val="24"/>
        </w:rPr>
      </w:pPr>
    </w:p>
    <w:p w:rsidR="00D2294E" w:rsidRPr="009458E1" w:rsidRDefault="00D2294E" w:rsidP="00CF5B40">
      <w:pPr>
        <w:tabs>
          <w:tab w:val="left" w:pos="2376"/>
        </w:tabs>
        <w:ind w:firstLine="0"/>
        <w:jc w:val="both"/>
        <w:rPr>
          <w:szCs w:val="24"/>
        </w:rPr>
      </w:pPr>
    </w:p>
    <w:p w:rsidR="00D2294E" w:rsidRPr="009458E1" w:rsidRDefault="00D2294E" w:rsidP="00CF5B40">
      <w:pPr>
        <w:tabs>
          <w:tab w:val="left" w:pos="2376"/>
        </w:tabs>
        <w:ind w:firstLine="0"/>
        <w:jc w:val="both"/>
        <w:rPr>
          <w:szCs w:val="24"/>
        </w:rPr>
      </w:pPr>
    </w:p>
    <w:p w:rsidR="00D2294E" w:rsidRPr="007A53D2" w:rsidRDefault="00D2294E" w:rsidP="00E86B58">
      <w:pPr>
        <w:tabs>
          <w:tab w:val="left" w:pos="2376"/>
        </w:tabs>
        <w:ind w:firstLine="0"/>
        <w:jc w:val="right"/>
        <w:rPr>
          <w:sz w:val="28"/>
          <w:szCs w:val="28"/>
        </w:rPr>
      </w:pPr>
      <w:r w:rsidRPr="007A53D2">
        <w:rPr>
          <w:sz w:val="28"/>
          <w:szCs w:val="28"/>
        </w:rPr>
        <w:lastRenderedPageBreak/>
        <w:t xml:space="preserve">Приложение 4 </w:t>
      </w:r>
    </w:p>
    <w:p w:rsidR="00D2294E" w:rsidRPr="007A53D2" w:rsidRDefault="00D2294E" w:rsidP="00CF5B40">
      <w:pPr>
        <w:tabs>
          <w:tab w:val="left" w:pos="2376"/>
        </w:tabs>
        <w:ind w:firstLine="0"/>
        <w:jc w:val="both"/>
        <w:rPr>
          <w:sz w:val="28"/>
          <w:szCs w:val="28"/>
        </w:rPr>
      </w:pPr>
    </w:p>
    <w:p w:rsidR="00D2294E" w:rsidRPr="007A53D2" w:rsidRDefault="00D2294E" w:rsidP="005C2E50">
      <w:pPr>
        <w:tabs>
          <w:tab w:val="left" w:pos="2376"/>
        </w:tabs>
        <w:ind w:firstLine="0"/>
        <w:jc w:val="center"/>
        <w:rPr>
          <w:sz w:val="28"/>
          <w:szCs w:val="28"/>
        </w:rPr>
      </w:pPr>
      <w:r w:rsidRPr="007A53D2">
        <w:rPr>
          <w:sz w:val="28"/>
          <w:szCs w:val="28"/>
        </w:rPr>
        <w:t>Форма отчёта о выполнении работы по практическому занятию</w:t>
      </w:r>
    </w:p>
    <w:p w:rsidR="00D2294E" w:rsidRPr="007A53D2" w:rsidRDefault="00D2294E" w:rsidP="005C2E50">
      <w:pPr>
        <w:tabs>
          <w:tab w:val="left" w:pos="2376"/>
        </w:tabs>
        <w:ind w:firstLine="0"/>
        <w:jc w:val="center"/>
        <w:rPr>
          <w:sz w:val="28"/>
          <w:szCs w:val="28"/>
        </w:rPr>
      </w:pPr>
    </w:p>
    <w:p w:rsidR="00D2294E" w:rsidRPr="007A53D2" w:rsidRDefault="00D2294E" w:rsidP="005C2E50">
      <w:pPr>
        <w:tabs>
          <w:tab w:val="left" w:pos="2376"/>
        </w:tabs>
        <w:ind w:firstLine="0"/>
        <w:jc w:val="center"/>
        <w:rPr>
          <w:sz w:val="28"/>
          <w:szCs w:val="28"/>
        </w:rPr>
      </w:pPr>
      <w:r w:rsidRPr="007A53D2">
        <w:rPr>
          <w:sz w:val="28"/>
          <w:szCs w:val="28"/>
        </w:rPr>
        <w:t>Кафедра ТЭЛА и АД</w:t>
      </w:r>
    </w:p>
    <w:p w:rsidR="00D2294E" w:rsidRPr="007A53D2" w:rsidRDefault="00D2294E" w:rsidP="005C2E50">
      <w:pPr>
        <w:tabs>
          <w:tab w:val="left" w:pos="2376"/>
        </w:tabs>
        <w:ind w:firstLine="0"/>
        <w:jc w:val="center"/>
        <w:rPr>
          <w:sz w:val="28"/>
          <w:szCs w:val="28"/>
        </w:rPr>
      </w:pPr>
    </w:p>
    <w:p w:rsidR="00D2294E" w:rsidRPr="007A53D2" w:rsidRDefault="00D2294E" w:rsidP="005C2E50">
      <w:pPr>
        <w:tabs>
          <w:tab w:val="left" w:pos="2376"/>
        </w:tabs>
        <w:ind w:firstLine="0"/>
        <w:jc w:val="center"/>
        <w:rPr>
          <w:sz w:val="28"/>
          <w:szCs w:val="28"/>
        </w:rPr>
      </w:pPr>
      <w:r w:rsidRPr="007A53D2">
        <w:rPr>
          <w:sz w:val="28"/>
          <w:szCs w:val="28"/>
        </w:rPr>
        <w:t>Дисциплина "Основы теории эксплуатации авиационной техники"</w:t>
      </w:r>
    </w:p>
    <w:p w:rsidR="00D2294E" w:rsidRPr="007A53D2" w:rsidRDefault="00D2294E" w:rsidP="005C2E50">
      <w:pPr>
        <w:tabs>
          <w:tab w:val="left" w:pos="2376"/>
        </w:tabs>
        <w:ind w:firstLine="0"/>
        <w:jc w:val="center"/>
        <w:rPr>
          <w:sz w:val="28"/>
          <w:szCs w:val="28"/>
        </w:rPr>
      </w:pPr>
    </w:p>
    <w:p w:rsidR="00D2294E" w:rsidRPr="007A53D2" w:rsidRDefault="00D2294E" w:rsidP="005C2E50">
      <w:pPr>
        <w:tabs>
          <w:tab w:val="left" w:pos="2376"/>
        </w:tabs>
        <w:ind w:firstLine="0"/>
        <w:jc w:val="center"/>
        <w:rPr>
          <w:sz w:val="28"/>
          <w:szCs w:val="28"/>
        </w:rPr>
      </w:pPr>
      <w:r w:rsidRPr="007A53D2">
        <w:rPr>
          <w:sz w:val="28"/>
          <w:szCs w:val="28"/>
        </w:rPr>
        <w:t>ОТЧЕТ</w:t>
      </w:r>
    </w:p>
    <w:p w:rsidR="00D2294E" w:rsidRPr="007A53D2" w:rsidRDefault="00D2294E" w:rsidP="005C2E50">
      <w:pPr>
        <w:tabs>
          <w:tab w:val="left" w:pos="2376"/>
        </w:tabs>
        <w:ind w:firstLine="0"/>
        <w:jc w:val="center"/>
        <w:rPr>
          <w:sz w:val="28"/>
          <w:szCs w:val="28"/>
        </w:rPr>
      </w:pPr>
    </w:p>
    <w:p w:rsidR="00D2294E" w:rsidRPr="007A53D2" w:rsidRDefault="00D2294E" w:rsidP="00E86B58">
      <w:pPr>
        <w:tabs>
          <w:tab w:val="left" w:pos="2376"/>
        </w:tabs>
        <w:ind w:left="2400" w:firstLine="0"/>
        <w:jc w:val="both"/>
        <w:rPr>
          <w:sz w:val="28"/>
          <w:szCs w:val="28"/>
        </w:rPr>
      </w:pPr>
      <w:r w:rsidRPr="007A53D2">
        <w:rPr>
          <w:sz w:val="28"/>
          <w:szCs w:val="28"/>
        </w:rPr>
        <w:t xml:space="preserve">о выполнении работы по практическому занятию </w:t>
      </w:r>
    </w:p>
    <w:p w:rsidR="00D2294E" w:rsidRPr="007A53D2" w:rsidRDefault="00D2294E" w:rsidP="00E86B58">
      <w:pPr>
        <w:tabs>
          <w:tab w:val="left" w:pos="2376"/>
        </w:tabs>
        <w:ind w:left="2400" w:firstLine="0"/>
        <w:jc w:val="both"/>
        <w:rPr>
          <w:sz w:val="28"/>
          <w:szCs w:val="28"/>
        </w:rPr>
      </w:pPr>
      <w:r w:rsidRPr="007A53D2">
        <w:rPr>
          <w:sz w:val="28"/>
          <w:szCs w:val="28"/>
        </w:rPr>
        <w:t xml:space="preserve">на тему "Определение безотказности </w:t>
      </w:r>
    </w:p>
    <w:p w:rsidR="00D2294E" w:rsidRPr="007A53D2" w:rsidRDefault="00D2294E" w:rsidP="00E86B58">
      <w:pPr>
        <w:tabs>
          <w:tab w:val="left" w:pos="2376"/>
        </w:tabs>
        <w:ind w:left="2400" w:firstLine="0"/>
        <w:jc w:val="both"/>
        <w:rPr>
          <w:sz w:val="28"/>
          <w:szCs w:val="28"/>
        </w:rPr>
      </w:pPr>
      <w:r w:rsidRPr="007A53D2">
        <w:rPr>
          <w:sz w:val="28"/>
          <w:szCs w:val="28"/>
        </w:rPr>
        <w:t>функциональных систем ЛА и их изделий"</w:t>
      </w:r>
    </w:p>
    <w:p w:rsidR="00D2294E" w:rsidRPr="007A53D2" w:rsidRDefault="00D2294E" w:rsidP="005C2E50">
      <w:pPr>
        <w:tabs>
          <w:tab w:val="left" w:pos="2376"/>
        </w:tabs>
        <w:ind w:firstLine="0"/>
        <w:jc w:val="center"/>
        <w:rPr>
          <w:sz w:val="28"/>
          <w:szCs w:val="28"/>
        </w:rPr>
      </w:pPr>
    </w:p>
    <w:p w:rsidR="00D2294E" w:rsidRPr="007A53D2" w:rsidRDefault="00D2294E" w:rsidP="005C2E50">
      <w:pPr>
        <w:tabs>
          <w:tab w:val="left" w:pos="2376"/>
        </w:tabs>
        <w:ind w:firstLine="0"/>
        <w:jc w:val="center"/>
        <w:rPr>
          <w:sz w:val="28"/>
          <w:szCs w:val="28"/>
        </w:rPr>
      </w:pPr>
    </w:p>
    <w:p w:rsidR="00D2294E" w:rsidRPr="007A53D2" w:rsidRDefault="00D2294E" w:rsidP="005C2E50">
      <w:pPr>
        <w:tabs>
          <w:tab w:val="left" w:pos="2376"/>
        </w:tabs>
        <w:ind w:firstLine="0"/>
        <w:rPr>
          <w:sz w:val="28"/>
          <w:szCs w:val="28"/>
        </w:rPr>
      </w:pPr>
      <w:r w:rsidRPr="007A53D2">
        <w:rPr>
          <w:sz w:val="28"/>
          <w:szCs w:val="28"/>
        </w:rPr>
        <w:t xml:space="preserve">Студент____________                           </w:t>
      </w:r>
      <w:r>
        <w:rPr>
          <w:sz w:val="28"/>
          <w:szCs w:val="28"/>
        </w:rPr>
        <w:t xml:space="preserve">                 </w:t>
      </w:r>
      <w:r w:rsidRPr="007A53D2">
        <w:rPr>
          <w:sz w:val="28"/>
          <w:szCs w:val="28"/>
        </w:rPr>
        <w:t xml:space="preserve">     Отчет принял_____________</w:t>
      </w:r>
    </w:p>
    <w:p w:rsidR="00D2294E" w:rsidRPr="007A53D2" w:rsidRDefault="00D2294E" w:rsidP="005C2E50">
      <w:pPr>
        <w:tabs>
          <w:tab w:val="left" w:pos="2376"/>
        </w:tabs>
        <w:ind w:firstLine="0"/>
        <w:rPr>
          <w:sz w:val="28"/>
          <w:szCs w:val="28"/>
        </w:rPr>
      </w:pPr>
    </w:p>
    <w:p w:rsidR="00D2294E" w:rsidRPr="007A53D2" w:rsidRDefault="00D2294E" w:rsidP="005C2E50">
      <w:pPr>
        <w:tabs>
          <w:tab w:val="left" w:pos="2376"/>
        </w:tabs>
        <w:ind w:firstLine="0"/>
        <w:rPr>
          <w:sz w:val="28"/>
          <w:szCs w:val="28"/>
        </w:rPr>
      </w:pPr>
      <w:r w:rsidRPr="007A53D2">
        <w:rPr>
          <w:sz w:val="28"/>
          <w:szCs w:val="28"/>
        </w:rPr>
        <w:t xml:space="preserve">Группа_____________                                 </w:t>
      </w:r>
      <w:r>
        <w:rPr>
          <w:sz w:val="28"/>
          <w:szCs w:val="28"/>
        </w:rPr>
        <w:t xml:space="preserve">             </w:t>
      </w:r>
      <w:r w:rsidRPr="007A53D2">
        <w:rPr>
          <w:sz w:val="28"/>
          <w:szCs w:val="28"/>
        </w:rPr>
        <w:t xml:space="preserve">   "___" __________ 20     г.</w:t>
      </w:r>
    </w:p>
    <w:p w:rsidR="00D2294E" w:rsidRPr="007A53D2" w:rsidRDefault="00D2294E" w:rsidP="005C2E50">
      <w:pPr>
        <w:tabs>
          <w:tab w:val="left" w:pos="2376"/>
        </w:tabs>
        <w:ind w:firstLine="0"/>
        <w:rPr>
          <w:sz w:val="28"/>
          <w:szCs w:val="28"/>
        </w:rPr>
      </w:pPr>
    </w:p>
    <w:p w:rsidR="00D2294E" w:rsidRPr="007A53D2" w:rsidRDefault="00D2294E" w:rsidP="007A53D2">
      <w:pPr>
        <w:tabs>
          <w:tab w:val="left" w:pos="2376"/>
        </w:tabs>
        <w:ind w:firstLine="709"/>
        <w:rPr>
          <w:sz w:val="28"/>
          <w:szCs w:val="28"/>
        </w:rPr>
      </w:pPr>
      <w:r w:rsidRPr="007A53D2">
        <w:rPr>
          <w:sz w:val="28"/>
          <w:szCs w:val="28"/>
        </w:rPr>
        <w:t>1. Цель практического занятия</w:t>
      </w:r>
    </w:p>
    <w:p w:rsidR="00D2294E" w:rsidRPr="007A53D2" w:rsidRDefault="00D2294E" w:rsidP="005C2E50">
      <w:pPr>
        <w:tabs>
          <w:tab w:val="left" w:pos="2376"/>
        </w:tabs>
        <w:ind w:firstLine="0"/>
        <w:rPr>
          <w:sz w:val="28"/>
          <w:szCs w:val="28"/>
        </w:rPr>
      </w:pPr>
      <w:r w:rsidRPr="007A53D2">
        <w:rPr>
          <w:sz w:val="28"/>
          <w:szCs w:val="28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D2294E" w:rsidRPr="007A53D2" w:rsidRDefault="00D2294E" w:rsidP="005C2E50">
      <w:pPr>
        <w:tabs>
          <w:tab w:val="left" w:pos="2376"/>
        </w:tabs>
        <w:ind w:firstLine="0"/>
        <w:rPr>
          <w:sz w:val="28"/>
          <w:szCs w:val="28"/>
        </w:rPr>
      </w:pPr>
    </w:p>
    <w:p w:rsidR="00D2294E" w:rsidRPr="007A53D2" w:rsidRDefault="00D2294E" w:rsidP="007A53D2">
      <w:pPr>
        <w:tabs>
          <w:tab w:val="left" w:pos="2376"/>
        </w:tabs>
        <w:ind w:firstLine="709"/>
        <w:rPr>
          <w:sz w:val="28"/>
          <w:szCs w:val="28"/>
        </w:rPr>
      </w:pPr>
      <w:r w:rsidRPr="007A53D2">
        <w:rPr>
          <w:sz w:val="28"/>
          <w:szCs w:val="28"/>
        </w:rPr>
        <w:t>2. Исходные данные для варианта задания  №____</w:t>
      </w:r>
    </w:p>
    <w:p w:rsidR="00D2294E" w:rsidRPr="007A53D2" w:rsidRDefault="00D2294E" w:rsidP="005C2E50">
      <w:pPr>
        <w:tabs>
          <w:tab w:val="left" w:pos="2376"/>
        </w:tabs>
        <w:ind w:firstLine="0"/>
        <w:rPr>
          <w:sz w:val="28"/>
          <w:szCs w:val="28"/>
        </w:rPr>
      </w:pPr>
    </w:p>
    <w:p w:rsidR="00D2294E" w:rsidRPr="007A53D2" w:rsidRDefault="00D2294E" w:rsidP="005C2E50">
      <w:pPr>
        <w:tabs>
          <w:tab w:val="left" w:pos="2376"/>
        </w:tabs>
        <w:ind w:firstLine="0"/>
        <w:rPr>
          <w:sz w:val="28"/>
          <w:szCs w:val="28"/>
        </w:rPr>
      </w:pPr>
      <w:r w:rsidRPr="007A53D2">
        <w:rPr>
          <w:sz w:val="28"/>
          <w:szCs w:val="28"/>
        </w:rPr>
        <w:t>2.1. Тип ЛА</w:t>
      </w:r>
    </w:p>
    <w:p w:rsidR="00D2294E" w:rsidRPr="007A53D2" w:rsidRDefault="00D2294E" w:rsidP="005C2E50">
      <w:pPr>
        <w:tabs>
          <w:tab w:val="left" w:pos="2376"/>
        </w:tabs>
        <w:ind w:firstLine="0"/>
        <w:rPr>
          <w:sz w:val="28"/>
          <w:szCs w:val="28"/>
        </w:rPr>
      </w:pPr>
    </w:p>
    <w:p w:rsidR="00D2294E" w:rsidRPr="007A53D2" w:rsidRDefault="00D2294E" w:rsidP="005C2E50">
      <w:pPr>
        <w:tabs>
          <w:tab w:val="left" w:pos="2376"/>
        </w:tabs>
        <w:ind w:firstLine="0"/>
        <w:rPr>
          <w:sz w:val="28"/>
          <w:szCs w:val="28"/>
          <w:u w:val="single"/>
        </w:rPr>
      </w:pPr>
      <w:r w:rsidRPr="007A53D2">
        <w:rPr>
          <w:sz w:val="28"/>
          <w:szCs w:val="28"/>
        </w:rPr>
        <w:t xml:space="preserve">2.2. Наименование участка гидросистемы   </w:t>
      </w:r>
      <w:r w:rsidRPr="007A53D2">
        <w:rPr>
          <w:sz w:val="28"/>
          <w:szCs w:val="28"/>
          <w:u w:val="single"/>
        </w:rPr>
        <w:t xml:space="preserve">"                                                     "     </w:t>
      </w:r>
    </w:p>
    <w:p w:rsidR="00D2294E" w:rsidRPr="007A53D2" w:rsidRDefault="00D2294E" w:rsidP="005C2E50">
      <w:pPr>
        <w:tabs>
          <w:tab w:val="left" w:pos="2376"/>
        </w:tabs>
        <w:ind w:firstLine="0"/>
        <w:rPr>
          <w:sz w:val="28"/>
          <w:szCs w:val="28"/>
        </w:rPr>
      </w:pPr>
    </w:p>
    <w:p w:rsidR="00D2294E" w:rsidRPr="007A53D2" w:rsidRDefault="00D2294E" w:rsidP="005C2E50">
      <w:pPr>
        <w:tabs>
          <w:tab w:val="left" w:pos="2376"/>
        </w:tabs>
        <w:ind w:firstLine="0"/>
        <w:rPr>
          <w:sz w:val="28"/>
          <w:szCs w:val="28"/>
        </w:rPr>
      </w:pPr>
      <w:r w:rsidRPr="007A53D2">
        <w:rPr>
          <w:sz w:val="28"/>
          <w:szCs w:val="28"/>
        </w:rPr>
        <w:t>2.3. Перечень изделий участка гидросистемы и значения параметра потока о</w:t>
      </w:r>
      <w:r w:rsidRPr="007A53D2">
        <w:rPr>
          <w:sz w:val="28"/>
          <w:szCs w:val="28"/>
        </w:rPr>
        <w:t>т</w:t>
      </w:r>
      <w:r w:rsidRPr="007A53D2">
        <w:rPr>
          <w:sz w:val="28"/>
          <w:szCs w:val="28"/>
        </w:rPr>
        <w:t>казов ω</w:t>
      </w:r>
      <w:r w:rsidRPr="007A53D2">
        <w:rPr>
          <w:sz w:val="28"/>
          <w:szCs w:val="28"/>
          <w:vertAlign w:val="subscript"/>
        </w:rPr>
        <w:t xml:space="preserve">0 </w:t>
      </w:r>
      <w:r w:rsidRPr="007A53D2">
        <w:rPr>
          <w:sz w:val="28"/>
          <w:szCs w:val="28"/>
        </w:rPr>
        <w:t>(табл. 1).</w:t>
      </w:r>
    </w:p>
    <w:p w:rsidR="00D2294E" w:rsidRPr="007A53D2" w:rsidRDefault="00D2294E" w:rsidP="00E86B58">
      <w:pPr>
        <w:tabs>
          <w:tab w:val="left" w:pos="2376"/>
        </w:tabs>
        <w:ind w:firstLine="0"/>
        <w:jc w:val="right"/>
        <w:rPr>
          <w:sz w:val="28"/>
          <w:szCs w:val="28"/>
        </w:rPr>
      </w:pPr>
      <w:r w:rsidRPr="007A53D2">
        <w:rPr>
          <w:sz w:val="28"/>
          <w:szCs w:val="28"/>
        </w:rPr>
        <w:t>Таблица 1</w:t>
      </w:r>
    </w:p>
    <w:p w:rsidR="00D2294E" w:rsidRPr="007A53D2" w:rsidRDefault="00D2294E" w:rsidP="005C2E50">
      <w:pPr>
        <w:tabs>
          <w:tab w:val="left" w:pos="2376"/>
        </w:tabs>
        <w:ind w:firstLine="0"/>
        <w:jc w:val="center"/>
        <w:rPr>
          <w:sz w:val="28"/>
          <w:szCs w:val="28"/>
        </w:rPr>
      </w:pPr>
      <w:r w:rsidRPr="007A53D2">
        <w:rPr>
          <w:sz w:val="28"/>
          <w:szCs w:val="28"/>
        </w:rPr>
        <w:t>Исходные данные (вар. №___)</w:t>
      </w:r>
    </w:p>
    <w:p w:rsidR="00D2294E" w:rsidRPr="007A53D2" w:rsidRDefault="00D2294E" w:rsidP="005C2E50">
      <w:pPr>
        <w:tabs>
          <w:tab w:val="left" w:pos="2376"/>
        </w:tabs>
        <w:ind w:firstLine="0"/>
        <w:jc w:val="center"/>
        <w:rPr>
          <w:sz w:val="28"/>
          <w:szCs w:val="28"/>
        </w:rPr>
      </w:pPr>
    </w:p>
    <w:tbl>
      <w:tblPr>
        <w:tblW w:w="0" w:type="auto"/>
        <w:tblInd w:w="13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559"/>
        <w:gridCol w:w="3243"/>
        <w:gridCol w:w="1360"/>
      </w:tblGrid>
      <w:tr w:rsidR="00D2294E" w:rsidRPr="007A53D2" w:rsidTr="00D05333">
        <w:tc>
          <w:tcPr>
            <w:tcW w:w="1559" w:type="dxa"/>
          </w:tcPr>
          <w:p w:rsidR="00D2294E" w:rsidRPr="007A53D2" w:rsidRDefault="00D2294E" w:rsidP="007A53D2">
            <w:pPr>
              <w:tabs>
                <w:tab w:val="left" w:pos="2376"/>
              </w:tabs>
              <w:ind w:left="-117" w:right="-100" w:firstLine="0"/>
              <w:jc w:val="center"/>
              <w:rPr>
                <w:sz w:val="28"/>
                <w:szCs w:val="28"/>
              </w:rPr>
            </w:pPr>
            <w:r w:rsidRPr="007A53D2">
              <w:rPr>
                <w:sz w:val="28"/>
                <w:szCs w:val="28"/>
              </w:rPr>
              <w:t>№ изделия по схеме</w:t>
            </w:r>
          </w:p>
          <w:p w:rsidR="00D2294E" w:rsidRPr="007A53D2" w:rsidRDefault="00D2294E" w:rsidP="007A53D2">
            <w:pPr>
              <w:tabs>
                <w:tab w:val="left" w:pos="2376"/>
              </w:tabs>
              <w:ind w:left="-117" w:right="-100" w:firstLine="0"/>
              <w:jc w:val="center"/>
              <w:rPr>
                <w:sz w:val="28"/>
                <w:szCs w:val="28"/>
              </w:rPr>
            </w:pPr>
            <w:r w:rsidRPr="007A53D2">
              <w:rPr>
                <w:sz w:val="28"/>
                <w:szCs w:val="28"/>
              </w:rPr>
              <w:t>(прилож. 1.)</w:t>
            </w:r>
          </w:p>
        </w:tc>
        <w:tc>
          <w:tcPr>
            <w:tcW w:w="3243" w:type="dxa"/>
            <w:vAlign w:val="center"/>
          </w:tcPr>
          <w:p w:rsidR="00D2294E" w:rsidRPr="007A53D2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 w:val="28"/>
                <w:szCs w:val="28"/>
              </w:rPr>
            </w:pPr>
            <w:r w:rsidRPr="007A53D2">
              <w:rPr>
                <w:sz w:val="28"/>
                <w:szCs w:val="28"/>
              </w:rPr>
              <w:t>Наименование изделия</w:t>
            </w:r>
          </w:p>
        </w:tc>
        <w:tc>
          <w:tcPr>
            <w:tcW w:w="1360" w:type="dxa"/>
            <w:vAlign w:val="center"/>
          </w:tcPr>
          <w:p w:rsidR="00D2294E" w:rsidRPr="007A53D2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 w:val="28"/>
                <w:szCs w:val="28"/>
              </w:rPr>
            </w:pPr>
            <w:r w:rsidRPr="007A53D2">
              <w:rPr>
                <w:sz w:val="28"/>
                <w:szCs w:val="28"/>
              </w:rPr>
              <w:t>ω</w:t>
            </w:r>
            <w:r w:rsidRPr="007A53D2">
              <w:rPr>
                <w:sz w:val="28"/>
                <w:szCs w:val="28"/>
                <w:vertAlign w:val="subscript"/>
              </w:rPr>
              <w:t>0</w:t>
            </w:r>
          </w:p>
        </w:tc>
      </w:tr>
      <w:tr w:rsidR="00D2294E" w:rsidRPr="007A53D2" w:rsidTr="00D05333">
        <w:trPr>
          <w:trHeight w:hRule="exact" w:val="284"/>
        </w:trPr>
        <w:tc>
          <w:tcPr>
            <w:tcW w:w="1559" w:type="dxa"/>
          </w:tcPr>
          <w:p w:rsidR="00D2294E" w:rsidRPr="007A53D2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 w:val="28"/>
                <w:szCs w:val="28"/>
              </w:rPr>
            </w:pPr>
            <w:r w:rsidRPr="007A53D2">
              <w:rPr>
                <w:sz w:val="28"/>
                <w:szCs w:val="28"/>
              </w:rPr>
              <w:t>1</w:t>
            </w:r>
          </w:p>
        </w:tc>
        <w:tc>
          <w:tcPr>
            <w:tcW w:w="3243" w:type="dxa"/>
          </w:tcPr>
          <w:p w:rsidR="00D2294E" w:rsidRPr="007A53D2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360" w:type="dxa"/>
          </w:tcPr>
          <w:p w:rsidR="00D2294E" w:rsidRPr="007A53D2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 w:val="28"/>
                <w:szCs w:val="28"/>
              </w:rPr>
            </w:pPr>
          </w:p>
        </w:tc>
      </w:tr>
      <w:tr w:rsidR="00D2294E" w:rsidRPr="007A53D2" w:rsidTr="00D05333">
        <w:trPr>
          <w:trHeight w:hRule="exact" w:val="284"/>
        </w:trPr>
        <w:tc>
          <w:tcPr>
            <w:tcW w:w="1559" w:type="dxa"/>
          </w:tcPr>
          <w:p w:rsidR="00D2294E" w:rsidRPr="007A53D2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 w:val="28"/>
                <w:szCs w:val="28"/>
              </w:rPr>
            </w:pPr>
            <w:r w:rsidRPr="007A53D2">
              <w:rPr>
                <w:sz w:val="28"/>
                <w:szCs w:val="28"/>
              </w:rPr>
              <w:t>2</w:t>
            </w:r>
          </w:p>
        </w:tc>
        <w:tc>
          <w:tcPr>
            <w:tcW w:w="3243" w:type="dxa"/>
          </w:tcPr>
          <w:p w:rsidR="00D2294E" w:rsidRPr="007A53D2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360" w:type="dxa"/>
          </w:tcPr>
          <w:p w:rsidR="00D2294E" w:rsidRPr="007A53D2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 w:val="28"/>
                <w:szCs w:val="28"/>
              </w:rPr>
            </w:pPr>
          </w:p>
        </w:tc>
      </w:tr>
      <w:tr w:rsidR="00D2294E" w:rsidRPr="007A53D2" w:rsidTr="00D05333">
        <w:trPr>
          <w:trHeight w:hRule="exact" w:val="284"/>
        </w:trPr>
        <w:tc>
          <w:tcPr>
            <w:tcW w:w="1559" w:type="dxa"/>
            <w:vAlign w:val="center"/>
          </w:tcPr>
          <w:p w:rsidR="00D2294E" w:rsidRPr="007A53D2" w:rsidRDefault="00DB1EFD" w:rsidP="00D05333">
            <w:pPr>
              <w:tabs>
                <w:tab w:val="left" w:pos="2376"/>
              </w:tabs>
              <w:ind w:firstLine="0"/>
              <w:rPr>
                <w:sz w:val="28"/>
                <w:szCs w:val="28"/>
              </w:rPr>
            </w:pPr>
            <w:r w:rsidRPr="001F1929">
              <w:rPr>
                <w:sz w:val="28"/>
                <w:szCs w:val="28"/>
              </w:rPr>
              <w:pict>
                <v:shape id="_x0000_i1048" type="#_x0000_t75" style="width:5.25pt;height:11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37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61E2A&quot;/&gt;&lt;wsp:rsid wsp:val=&quot;00002617&quot;/&gt;&lt;wsp:rsid wsp:val=&quot;0000633C&quot;/&gt;&lt;wsp:rsid wsp:val=&quot;000229AD&quot;/&gt;&lt;wsp:rsid wsp:val=&quot;00050102&quot;/&gt;&lt;wsp:rsid wsp:val=&quot;00051535&quot;/&gt;&lt;wsp:rsid wsp:val=&quot;00060BC1&quot;/&gt;&lt;wsp:rsid wsp:val=&quot;000A2001&quot;/&gt;&lt;wsp:rsid wsp:val=&quot;000A3493&quot;/&gt;&lt;wsp:rsid wsp:val=&quot;000B5110&quot;/&gt;&lt;wsp:rsid wsp:val=&quot;000E19EE&quot;/&gt;&lt;wsp:rsid wsp:val=&quot;000E5194&quot;/&gt;&lt;wsp:rsid wsp:val=&quot;000E6614&quot;/&gt;&lt;wsp:rsid wsp:val=&quot;00103287&quot;/&gt;&lt;wsp:rsid wsp:val=&quot;0010622E&quot;/&gt;&lt;wsp:rsid wsp:val=&quot;00125002&quot;/&gt;&lt;wsp:rsid wsp:val=&quot;0013561C&quot;/&gt;&lt;wsp:rsid wsp:val=&quot;0013603E&quot;/&gt;&lt;wsp:rsid wsp:val=&quot;001378AA&quot;/&gt;&lt;wsp:rsid wsp:val=&quot;00154968&quot;/&gt;&lt;wsp:rsid wsp:val=&quot;00155606&quot;/&gt;&lt;wsp:rsid wsp:val=&quot;00160FAD&quot;/&gt;&lt;wsp:rsid wsp:val=&quot;00174B31&quot;/&gt;&lt;wsp:rsid wsp:val=&quot;001751D8&quot;/&gt;&lt;wsp:rsid wsp:val=&quot;0018128A&quot;/&gt;&lt;wsp:rsid wsp:val=&quot;00193C47&quot;/&gt;&lt;wsp:rsid wsp:val=&quot;00194480&quot;/&gt;&lt;wsp:rsid wsp:val=&quot;00195E21&quot;/&gt;&lt;wsp:rsid wsp:val=&quot;001A223A&quot;/&gt;&lt;wsp:rsid wsp:val=&quot;001B1EBF&quot;/&gt;&lt;wsp:rsid wsp:val=&quot;001B6D25&quot;/&gt;&lt;wsp:rsid wsp:val=&quot;001F7781&quot;/&gt;&lt;wsp:rsid wsp:val=&quot;002161BF&quot;/&gt;&lt;wsp:rsid wsp:val=&quot;00216529&quot;/&gt;&lt;wsp:rsid wsp:val=&quot;00216873&quot;/&gt;&lt;wsp:rsid wsp:val=&quot;00217144&quot;/&gt;&lt;wsp:rsid wsp:val=&quot;002227DC&quot;/&gt;&lt;wsp:rsid wsp:val=&quot;00253BDB&quot;/&gt;&lt;wsp:rsid wsp:val=&quot;00276039&quot;/&gt;&lt;wsp:rsid wsp:val=&quot;0029015F&quot;/&gt;&lt;wsp:rsid wsp:val=&quot;00295AB5&quot;/&gt;&lt;wsp:rsid wsp:val=&quot;002A44D5&quot;/&gt;&lt;wsp:rsid wsp:val=&quot;002A55B6&quot;/&gt;&lt;wsp:rsid wsp:val=&quot;002C3C1B&quot;/&gt;&lt;wsp:rsid wsp:val=&quot;002C659E&quot;/&gt;&lt;wsp:rsid wsp:val=&quot;00300841&quot;/&gt;&lt;wsp:rsid wsp:val=&quot;00301AAD&quot;/&gt;&lt;wsp:rsid wsp:val=&quot;00302D15&quot;/&gt;&lt;wsp:rsid wsp:val=&quot;0030373D&quot;/&gt;&lt;wsp:rsid wsp:val=&quot;0031155E&quot;/&gt;&lt;wsp:rsid wsp:val=&quot;0032592B&quot;/&gt;&lt;wsp:rsid wsp:val=&quot;00353958&quot;/&gt;&lt;wsp:rsid wsp:val=&quot;00354AD9&quot;/&gt;&lt;wsp:rsid wsp:val=&quot;00360EF3&quot;/&gt;&lt;wsp:rsid wsp:val=&quot;003645B0&quot;/&gt;&lt;wsp:rsid wsp:val=&quot;003835AA&quot;/&gt;&lt;wsp:rsid wsp:val=&quot;00390BC5&quot;/&gt;&lt;wsp:rsid wsp:val=&quot;003973BE&quot;/&gt;&lt;wsp:rsid wsp:val=&quot;003B5969&quot;/&gt;&lt;wsp:rsid wsp:val=&quot;003D06D5&quot;/&gt;&lt;wsp:rsid wsp:val=&quot;003D6D11&quot;/&gt;&lt;wsp:rsid wsp:val=&quot;003E5B14&quot;/&gt;&lt;wsp:rsid wsp:val=&quot;003F41D8&quot;/&gt;&lt;wsp:rsid wsp:val=&quot;003F4FFE&quot;/&gt;&lt;wsp:rsid wsp:val=&quot;003F6C26&quot;/&gt;&lt;wsp:rsid wsp:val=&quot;004052B8&quot;/&gt;&lt;wsp:rsid wsp:val=&quot;00415DED&quot;/&gt;&lt;wsp:rsid wsp:val=&quot;004216AF&quot;/&gt;&lt;wsp:rsid wsp:val=&quot;00455063&quot;/&gt;&lt;wsp:rsid wsp:val=&quot;0045772F&quot;/&gt;&lt;wsp:rsid wsp:val=&quot;00464204&quot;/&gt;&lt;wsp:rsid wsp:val=&quot;00466D6C&quot;/&gt;&lt;wsp:rsid wsp:val=&quot;00472B74&quot;/&gt;&lt;wsp:rsid wsp:val=&quot;004732DA&quot;/&gt;&lt;wsp:rsid wsp:val=&quot;00475C7F&quot;/&gt;&lt;wsp:rsid wsp:val=&quot;0049655B&quot;/&gt;&lt;wsp:rsid wsp:val=&quot;004A432C&quot;/&gt;&lt;wsp:rsid wsp:val=&quot;004B2094&quot;/&gt;&lt;wsp:rsid wsp:val=&quot;004B318E&quot;/&gt;&lt;wsp:rsid wsp:val=&quot;004B76E7&quot;/&gt;&lt;wsp:rsid wsp:val=&quot;004B78A8&quot;/&gt;&lt;wsp:rsid wsp:val=&quot;004C2E4F&quot;/&gt;&lt;wsp:rsid wsp:val=&quot;004C4176&quot;/&gt;&lt;wsp:rsid wsp:val=&quot;004D41E4&quot;/&gt;&lt;wsp:rsid wsp:val=&quot;004E366B&quot;/&gt;&lt;wsp:rsid wsp:val=&quot;004F1D43&quot;/&gt;&lt;wsp:rsid wsp:val=&quot;00501EA6&quot;/&gt;&lt;wsp:rsid wsp:val=&quot;00505D5C&quot;/&gt;&lt;wsp:rsid wsp:val=&quot;00505F42&quot;/&gt;&lt;wsp:rsid wsp:val=&quot;005066C1&quot;/&gt;&lt;wsp:rsid wsp:val=&quot;005107F8&quot;/&gt;&lt;wsp:rsid wsp:val=&quot;0051389A&quot;/&gt;&lt;wsp:rsid wsp:val=&quot;00522179&quot;/&gt;&lt;wsp:rsid wsp:val=&quot;00525E28&quot;/&gt;&lt;wsp:rsid wsp:val=&quot;0052747F&quot;/&gt;&lt;wsp:rsid wsp:val=&quot;00537D79&quot;/&gt;&lt;wsp:rsid wsp:val=&quot;005453B6&quot;/&gt;&lt;wsp:rsid wsp:val=&quot;00550682&quot;/&gt;&lt;wsp:rsid wsp:val=&quot;00552ADB&quot;/&gt;&lt;wsp:rsid wsp:val=&quot;0056667C&quot;/&gt;&lt;wsp:rsid wsp:val=&quot;0058080A&quot;/&gt;&lt;wsp:rsid wsp:val=&quot;0058771B&quot;/&gt;&lt;wsp:rsid wsp:val=&quot;005A553A&quot;/&gt;&lt;wsp:rsid wsp:val=&quot;005B3313&quot;/&gt;&lt;wsp:rsid wsp:val=&quot;005B531B&quot;/&gt;&lt;wsp:rsid wsp:val=&quot;005C2E50&quot;/&gt;&lt;wsp:rsid wsp:val=&quot;005D4859&quot;/&gt;&lt;wsp:rsid wsp:val=&quot;005F770A&quot;/&gt;&lt;wsp:rsid wsp:val=&quot;00600293&quot;/&gt;&lt;wsp:rsid wsp:val=&quot;00605D2A&quot;/&gt;&lt;wsp:rsid wsp:val=&quot;006104B7&quot;/&gt;&lt;wsp:rsid wsp:val=&quot;00624BDD&quot;/&gt;&lt;wsp:rsid wsp:val=&quot;0063073A&quot;/&gt;&lt;wsp:rsid wsp:val=&quot;00636336&quot;/&gt;&lt;wsp:rsid wsp:val=&quot;0064239B&quot;/&gt;&lt;wsp:rsid wsp:val=&quot;006510B1&quot;/&gt;&lt;wsp:rsid wsp:val=&quot;006564E9&quot;/&gt;&lt;wsp:rsid wsp:val=&quot;00656AE3&quot;/&gt;&lt;wsp:rsid wsp:val=&quot;00665547&quot;/&gt;&lt;wsp:rsid wsp:val=&quot;0067143E&quot;/&gt;&lt;wsp:rsid wsp:val=&quot;006756CD&quot;/&gt;&lt;wsp:rsid wsp:val=&quot;00676EEC&quot;/&gt;&lt;wsp:rsid wsp:val=&quot;006779EC&quot;/&gt;&lt;wsp:rsid wsp:val=&quot;00681B6B&quot;/&gt;&lt;wsp:rsid wsp:val=&quot;00684BAC&quot;/&gt;&lt;wsp:rsid wsp:val=&quot;00687769&quot;/&gt;&lt;wsp:rsid wsp:val=&quot;00691848&quot;/&gt;&lt;wsp:rsid wsp:val=&quot;00694617&quot;/&gt;&lt;wsp:rsid wsp:val=&quot;00697C70&quot;/&gt;&lt;wsp:rsid wsp:val=&quot;006C0B1C&quot;/&gt;&lt;wsp:rsid wsp:val=&quot;006C2335&quot;/&gt;&lt;wsp:rsid wsp:val=&quot;006E5A66&quot;/&gt;&lt;wsp:rsid wsp:val=&quot;00716491&quot;/&gt;&lt;wsp:rsid wsp:val=&quot;00721C65&quot;/&gt;&lt;wsp:rsid wsp:val=&quot;007241F0&quot;/&gt;&lt;wsp:rsid wsp:val=&quot;007271BE&quot;/&gt;&lt;wsp:rsid wsp:val=&quot;0075725C&quot;/&gt;&lt;wsp:rsid wsp:val=&quot;00774357&quot;/&gt;&lt;wsp:rsid wsp:val=&quot;007775F1&quot;/&gt;&lt;wsp:rsid wsp:val=&quot;0078577E&quot;/&gt;&lt;wsp:rsid wsp:val=&quot;007A0B1F&quot;/&gt;&lt;wsp:rsid wsp:val=&quot;007A5829&quot;/&gt;&lt;wsp:rsid wsp:val=&quot;007B25D9&quot;/&gt;&lt;wsp:rsid wsp:val=&quot;007B713D&quot;/&gt;&lt;wsp:rsid wsp:val=&quot;007D6701&quot;/&gt;&lt;wsp:rsid wsp:val=&quot;007E6EC7&quot;/&gt;&lt;wsp:rsid wsp:val=&quot;0080378F&quot;/&gt;&lt;wsp:rsid wsp:val=&quot;008058DF&quot;/&gt;&lt;wsp:rsid wsp:val=&quot;00807DD9&quot;/&gt;&lt;wsp:rsid wsp:val=&quot;00816104&quot;/&gt;&lt;wsp:rsid wsp:val=&quot;0082635F&quot;/&gt;&lt;wsp:rsid wsp:val=&quot;008305D7&quot;/&gt;&lt;wsp:rsid wsp:val=&quot;008325AB&quot;/&gt;&lt;wsp:rsid wsp:val=&quot;00837E06&quot;/&gt;&lt;wsp:rsid wsp:val=&quot;00847798&quot;/&gt;&lt;wsp:rsid wsp:val=&quot;008555A0&quot;/&gt;&lt;wsp:rsid wsp:val=&quot;0085785E&quot;/&gt;&lt;wsp:rsid wsp:val=&quot;0086693B&quot;/&gt;&lt;wsp:rsid wsp:val=&quot;00866FB2&quot;/&gt;&lt;wsp:rsid wsp:val=&quot;0088381E&quot;/&gt;&lt;wsp:rsid wsp:val=&quot;00897CEE&quot;/&gt;&lt;wsp:rsid wsp:val=&quot;008A31D3&quot;/&gt;&lt;wsp:rsid wsp:val=&quot;008B0351&quot;/&gt;&lt;wsp:rsid wsp:val=&quot;008B2DF6&quot;/&gt;&lt;wsp:rsid wsp:val=&quot;008B30A4&quot;/&gt;&lt;wsp:rsid wsp:val=&quot;008B7AC3&quot;/&gt;&lt;wsp:rsid wsp:val=&quot;008C0196&quot;/&gt;&lt;wsp:rsid wsp:val=&quot;008C224C&quot;/&gt;&lt;wsp:rsid wsp:val=&quot;008D4FE1&quot;/&gt;&lt;wsp:rsid wsp:val=&quot;008D5885&quot;/&gt;&lt;wsp:rsid wsp:val=&quot;008F5DD7&quot;/&gt;&lt;wsp:rsid wsp:val=&quot;0092374F&quot;/&gt;&lt;wsp:rsid wsp:val=&quot;009250CC&quot;/&gt;&lt;wsp:rsid wsp:val=&quot;00936C39&quot;/&gt;&lt;wsp:rsid wsp:val=&quot;0094188C&quot;/&gt;&lt;wsp:rsid wsp:val=&quot;009458E1&quot;/&gt;&lt;wsp:rsid wsp:val=&quot;0095772E&quot;/&gt;&lt;wsp:rsid wsp:val=&quot;00961E2A&quot;/&gt;&lt;wsp:rsid wsp:val=&quot;00963FB3&quot;/&gt;&lt;wsp:rsid wsp:val=&quot;009668A9&quot;/&gt;&lt;wsp:rsid wsp:val=&quot;0098403F&quot;/&gt;&lt;wsp:rsid wsp:val=&quot;00984A41&quot;/&gt;&lt;wsp:rsid wsp:val=&quot;00984E6F&quot;/&gt;&lt;wsp:rsid wsp:val=&quot;009A0C76&quot;/&gt;&lt;wsp:rsid wsp:val=&quot;009A4C21&quot;/&gt;&lt;wsp:rsid wsp:val=&quot;009A7D67&quot;/&gt;&lt;wsp:rsid wsp:val=&quot;009B509C&quot;/&gt;&lt;wsp:rsid wsp:val=&quot;009B5BB7&quot;/&gt;&lt;wsp:rsid wsp:val=&quot;009C6AD5&quot;/&gt;&lt;wsp:rsid wsp:val=&quot;009D08D5&quot;/&gt;&lt;wsp:rsid wsp:val=&quot;009D7D24&quot;/&gt;&lt;wsp:rsid wsp:val=&quot;009E43C1&quot;/&gt;&lt;wsp:rsid wsp:val=&quot;009E5BE9&quot;/&gt;&lt;wsp:rsid wsp:val=&quot;009F5EDD&quot;/&gt;&lt;wsp:rsid wsp:val=&quot;00A01111&quot;/&gt;&lt;wsp:rsid wsp:val=&quot;00A07068&quot;/&gt;&lt;wsp:rsid wsp:val=&quot;00A2214D&quot;/&gt;&lt;wsp:rsid wsp:val=&quot;00A23E91&quot;/&gt;&lt;wsp:rsid wsp:val=&quot;00A32A1F&quot;/&gt;&lt;wsp:rsid wsp:val=&quot;00A40D1E&quot;/&gt;&lt;wsp:rsid wsp:val=&quot;00A60C42&quot;/&gt;&lt;wsp:rsid wsp:val=&quot;00A60FD7&quot;/&gt;&lt;wsp:rsid wsp:val=&quot;00A77AB8&quot;/&gt;&lt;wsp:rsid wsp:val=&quot;00AA1800&quot;/&gt;&lt;wsp:rsid wsp:val=&quot;00AB4D7D&quot;/&gt;&lt;wsp:rsid wsp:val=&quot;00AC024C&quot;/&gt;&lt;wsp:rsid wsp:val=&quot;00AC3C05&quot;/&gt;&lt;wsp:rsid wsp:val=&quot;00AD0C11&quot;/&gt;&lt;wsp:rsid wsp:val=&quot;00AE7479&quot;/&gt;&lt;wsp:rsid wsp:val=&quot;00AF1539&quot;/&gt;&lt;wsp:rsid wsp:val=&quot;00B10E7A&quot;/&gt;&lt;wsp:rsid wsp:val=&quot;00B15179&quot;/&gt;&lt;wsp:rsid wsp:val=&quot;00B310C7&quot;/&gt;&lt;wsp:rsid wsp:val=&quot;00B3679F&quot;/&gt;&lt;wsp:rsid wsp:val=&quot;00B6158A&quot;/&gt;&lt;wsp:rsid wsp:val=&quot;00B677DF&quot;/&gt;&lt;wsp:rsid wsp:val=&quot;00B7273D&quot;/&gt;&lt;wsp:rsid wsp:val=&quot;00B75C2D&quot;/&gt;&lt;wsp:rsid wsp:val=&quot;00B77EB6&quot;/&gt;&lt;wsp:rsid wsp:val=&quot;00BA53F5&quot;/&gt;&lt;wsp:rsid wsp:val=&quot;00BB210C&quot;/&gt;&lt;wsp:rsid wsp:val=&quot;00BC1C66&quot;/&gt;&lt;wsp:rsid wsp:val=&quot;00BC6FAC&quot;/&gt;&lt;wsp:rsid wsp:val=&quot;00BC71C2&quot;/&gt;&lt;wsp:rsid wsp:val=&quot;00BE2B3E&quot;/&gt;&lt;wsp:rsid wsp:val=&quot;00BF2F4F&quot;/&gt;&lt;wsp:rsid wsp:val=&quot;00BF4C6F&quot;/&gt;&lt;wsp:rsid wsp:val=&quot;00BF7115&quot;/&gt;&lt;wsp:rsid wsp:val=&quot;00C065F9&quot;/&gt;&lt;wsp:rsid wsp:val=&quot;00C12060&quot;/&gt;&lt;wsp:rsid wsp:val=&quot;00C132EB&quot;/&gt;&lt;wsp:rsid wsp:val=&quot;00C13DC0&quot;/&gt;&lt;wsp:rsid wsp:val=&quot;00C24F32&quot;/&gt;&lt;wsp:rsid wsp:val=&quot;00C333DD&quot;/&gt;&lt;wsp:rsid wsp:val=&quot;00C3492E&quot;/&gt;&lt;wsp:rsid wsp:val=&quot;00C4547B&quot;/&gt;&lt;wsp:rsid wsp:val=&quot;00C45651&quot;/&gt;&lt;wsp:rsid wsp:val=&quot;00C46314&quot;/&gt;&lt;wsp:rsid wsp:val=&quot;00C50C08&quot;/&gt;&lt;wsp:rsid wsp:val=&quot;00C563B9&quot;/&gt;&lt;wsp:rsid wsp:val=&quot;00C71106&quot;/&gt;&lt;wsp:rsid wsp:val=&quot;00C82567&quot;/&gt;&lt;wsp:rsid wsp:val=&quot;00C8621F&quot;/&gt;&lt;wsp:rsid wsp:val=&quot;00C86B44&quot;/&gt;&lt;wsp:rsid wsp:val=&quot;00C91545&quot;/&gt;&lt;wsp:rsid wsp:val=&quot;00C92EDC&quot;/&gt;&lt;wsp:rsid wsp:val=&quot;00CB409F&quot;/&gt;&lt;wsp:rsid wsp:val=&quot;00CD6079&quot;/&gt;&lt;wsp:rsid wsp:val=&quot;00CE6CD6&quot;/&gt;&lt;wsp:rsid wsp:val=&quot;00CE7DFA&quot;/&gt;&lt;wsp:rsid wsp:val=&quot;00CF5B40&quot;/&gt;&lt;wsp:rsid wsp:val=&quot;00D05333&quot;/&gt;&lt;wsp:rsid wsp:val=&quot;00D13C62&quot;/&gt;&lt;wsp:rsid wsp:val=&quot;00D24315&quot;/&gt;&lt;wsp:rsid wsp:val=&quot;00D25170&quot;/&gt;&lt;wsp:rsid wsp:val=&quot;00D25E47&quot;/&gt;&lt;wsp:rsid wsp:val=&quot;00D27EEE&quot;/&gt;&lt;wsp:rsid wsp:val=&quot;00D50AD2&quot;/&gt;&lt;wsp:rsid wsp:val=&quot;00D54D55&quot;/&gt;&lt;wsp:rsid wsp:val=&quot;00D61348&quot;/&gt;&lt;wsp:rsid wsp:val=&quot;00D61FBA&quot;/&gt;&lt;wsp:rsid wsp:val=&quot;00D626C9&quot;/&gt;&lt;wsp:rsid wsp:val=&quot;00D758CA&quot;/&gt;&lt;wsp:rsid wsp:val=&quot;00D834F9&quot;/&gt;&lt;wsp:rsid wsp:val=&quot;00D8634B&quot;/&gt;&lt;wsp:rsid wsp:val=&quot;00D86C4A&quot;/&gt;&lt;wsp:rsid wsp:val=&quot;00D86CD2&quot;/&gt;&lt;wsp:rsid wsp:val=&quot;00DA4CB3&quot;/&gt;&lt;wsp:rsid wsp:val=&quot;00DA7618&quot;/&gt;&lt;wsp:rsid wsp:val=&quot;00DC423B&quot;/&gt;&lt;wsp:rsid wsp:val=&quot;00DC5DA7&quot;/&gt;&lt;wsp:rsid wsp:val=&quot;00DD0404&quot;/&gt;&lt;wsp:rsid wsp:val=&quot;00DD178F&quot;/&gt;&lt;wsp:rsid wsp:val=&quot;00E05CC9&quot;/&gt;&lt;wsp:rsid wsp:val=&quot;00E05DD3&quot;/&gt;&lt;wsp:rsid wsp:val=&quot;00E108BB&quot;/&gt;&lt;wsp:rsid wsp:val=&quot;00E11782&quot;/&gt;&lt;wsp:rsid wsp:val=&quot;00E1329A&quot;/&gt;&lt;wsp:rsid wsp:val=&quot;00E137D5&quot;/&gt;&lt;wsp:rsid wsp:val=&quot;00E25DEC&quot;/&gt;&lt;wsp:rsid wsp:val=&quot;00E336EF&quot;/&gt;&lt;wsp:rsid wsp:val=&quot;00E35E86&quot;/&gt;&lt;wsp:rsid wsp:val=&quot;00E373C6&quot;/&gt;&lt;wsp:rsid wsp:val=&quot;00E37ADF&quot;/&gt;&lt;wsp:rsid wsp:val=&quot;00E4432D&quot;/&gt;&lt;wsp:rsid wsp:val=&quot;00E4785D&quot;/&gt;&lt;wsp:rsid wsp:val=&quot;00E63046&quot;/&gt;&lt;wsp:rsid wsp:val=&quot;00E778A2&quot;/&gt;&lt;wsp:rsid wsp:val=&quot;00E81EA5&quot;/&gt;&lt;wsp:rsid wsp:val=&quot;00E86E4E&quot;/&gt;&lt;wsp:rsid wsp:val=&quot;00E908A8&quot;/&gt;&lt;wsp:rsid wsp:val=&quot;00E91F56&quot;/&gt;&lt;wsp:rsid wsp:val=&quot;00E92DCE&quot;/&gt;&lt;wsp:rsid wsp:val=&quot;00E97482&quot;/&gt;&lt;wsp:rsid wsp:val=&quot;00EB18EB&quot;/&gt;&lt;wsp:rsid wsp:val=&quot;00EB4677&quot;/&gt;&lt;wsp:rsid wsp:val=&quot;00EB6EB2&quot;/&gt;&lt;wsp:rsid wsp:val=&quot;00EC000F&quot;/&gt;&lt;wsp:rsid wsp:val=&quot;00EC0110&quot;/&gt;&lt;wsp:rsid wsp:val=&quot;00EC0AA7&quot;/&gt;&lt;wsp:rsid wsp:val=&quot;00EC0E72&quot;/&gt;&lt;wsp:rsid wsp:val=&quot;00EC522A&quot;/&gt;&lt;wsp:rsid wsp:val=&quot;00EC6AA5&quot;/&gt;&lt;wsp:rsid wsp:val=&quot;00EC7196&quot;/&gt;&lt;wsp:rsid wsp:val=&quot;00ED7081&quot;/&gt;&lt;wsp:rsid wsp:val=&quot;00EE1CF2&quot;/&gt;&lt;wsp:rsid wsp:val=&quot;00EF1F11&quot;/&gt;&lt;wsp:rsid wsp:val=&quot;00EF4196&quot;/&gt;&lt;wsp:rsid wsp:val=&quot;00EF58DE&quot;/&gt;&lt;wsp:rsid wsp:val=&quot;00F056AA&quot;/&gt;&lt;wsp:rsid wsp:val=&quot;00F0667A&quot;/&gt;&lt;wsp:rsid wsp:val=&quot;00F077CC&quot;/&gt;&lt;wsp:rsid wsp:val=&quot;00F21674&quot;/&gt;&lt;wsp:rsid wsp:val=&quot;00F223F5&quot;/&gt;&lt;wsp:rsid wsp:val=&quot;00F2668C&quot;/&gt;&lt;wsp:rsid wsp:val=&quot;00F26E36&quot;/&gt;&lt;wsp:rsid wsp:val=&quot;00F338E0&quot;/&gt;&lt;wsp:rsid wsp:val=&quot;00F44600&quot;/&gt;&lt;wsp:rsid wsp:val=&quot;00F446B7&quot;/&gt;&lt;wsp:rsid wsp:val=&quot;00F636E0&quot;/&gt;&lt;wsp:rsid wsp:val=&quot;00FA4EE7&quot;/&gt;&lt;wsp:rsid wsp:val=&quot;00FB5669&quot;/&gt;&lt;wsp:rsid wsp:val=&quot;00FC0220&quot;/&gt;&lt;wsp:rsid wsp:val=&quot;00FC34D7&quot;/&gt;&lt;wsp:rsid wsp:val=&quot;00FC55A6&quot;/&gt;&lt;wsp:rsid wsp:val=&quot;00FD20AC&quot;/&gt;&lt;wsp:rsid wsp:val=&quot;00FD56E8&quot;/&gt;&lt;wsp:rsid wsp:val=&quot;00FE2875&quot;/&gt;&lt;wsp:rsid wsp:val=&quot;00FF3706&quot;/&gt;&lt;/wsp:rsids&gt;&lt;/w:docPr&gt;&lt;w:body&gt;&lt;w:p wsp:rsidR=&quot;00000000&quot; wsp:rsidRDefault=&quot;004D41E4&quot;&gt;&lt;m:oMathPara&gt;&lt;m:oMath&gt;&lt;m:r&gt;&lt;w:rPr&gt;&lt;w:rFonts w:ascii=&quot;Cambria Math&quot; w:fareast=&quot;Calibri&quot; w:h-ansi=&quot;Cambria Math&quot;/&gt;&lt;wx:font wx:val=&quot;Cambria Math&quot;/&gt;&lt;w:i/&gt;&lt;w:sz-cs w:val=&quot;24&quot;/&gt;&lt;/w:rPr&gt;&lt;m:t&gt;в‹®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9" o:title="" chromakey="white"/>
                </v:shape>
              </w:pict>
            </w:r>
          </w:p>
        </w:tc>
        <w:tc>
          <w:tcPr>
            <w:tcW w:w="3243" w:type="dxa"/>
          </w:tcPr>
          <w:p w:rsidR="00D2294E" w:rsidRPr="007A53D2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360" w:type="dxa"/>
          </w:tcPr>
          <w:p w:rsidR="00D2294E" w:rsidRPr="007A53D2" w:rsidRDefault="00D2294E" w:rsidP="00D05333">
            <w:pPr>
              <w:tabs>
                <w:tab w:val="left" w:pos="2376"/>
              </w:tabs>
              <w:ind w:firstLine="0"/>
              <w:jc w:val="center"/>
              <w:rPr>
                <w:sz w:val="28"/>
                <w:szCs w:val="28"/>
              </w:rPr>
            </w:pPr>
          </w:p>
        </w:tc>
      </w:tr>
    </w:tbl>
    <w:p w:rsidR="00D2294E" w:rsidRPr="007A53D2" w:rsidRDefault="00D2294E" w:rsidP="00D50AD2">
      <w:pPr>
        <w:tabs>
          <w:tab w:val="left" w:pos="2376"/>
        </w:tabs>
        <w:ind w:firstLine="0"/>
        <w:jc w:val="both"/>
        <w:rPr>
          <w:sz w:val="28"/>
          <w:szCs w:val="28"/>
        </w:rPr>
      </w:pPr>
    </w:p>
    <w:p w:rsidR="00D2294E" w:rsidRPr="007A53D2" w:rsidRDefault="00D2294E" w:rsidP="007A53D2">
      <w:pPr>
        <w:tabs>
          <w:tab w:val="left" w:pos="2376"/>
        </w:tabs>
        <w:ind w:firstLine="709"/>
        <w:jc w:val="both"/>
        <w:rPr>
          <w:sz w:val="28"/>
          <w:szCs w:val="28"/>
        </w:rPr>
      </w:pPr>
      <w:r w:rsidRPr="007A53D2">
        <w:rPr>
          <w:sz w:val="28"/>
          <w:szCs w:val="28"/>
        </w:rPr>
        <w:lastRenderedPageBreak/>
        <w:t>3. Структурные схемы надёжности участка гидросистемы самолета ...</w:t>
      </w:r>
    </w:p>
    <w:p w:rsidR="00D2294E" w:rsidRPr="007A53D2" w:rsidRDefault="00D2294E" w:rsidP="00D50AD2">
      <w:pPr>
        <w:tabs>
          <w:tab w:val="left" w:pos="2376"/>
        </w:tabs>
        <w:ind w:firstLine="0"/>
        <w:jc w:val="both"/>
        <w:rPr>
          <w:sz w:val="28"/>
          <w:szCs w:val="28"/>
        </w:rPr>
      </w:pPr>
    </w:p>
    <w:p w:rsidR="00D2294E" w:rsidRPr="007A53D2" w:rsidRDefault="00D2294E" w:rsidP="00D50AD2">
      <w:pPr>
        <w:tabs>
          <w:tab w:val="left" w:pos="2376"/>
        </w:tabs>
        <w:ind w:firstLine="0"/>
        <w:jc w:val="both"/>
        <w:rPr>
          <w:sz w:val="28"/>
          <w:szCs w:val="28"/>
        </w:rPr>
      </w:pPr>
      <w:r w:rsidRPr="007A53D2">
        <w:rPr>
          <w:sz w:val="28"/>
          <w:szCs w:val="28"/>
        </w:rPr>
        <w:t>3.1. Детализированная структурная схема</w:t>
      </w:r>
    </w:p>
    <w:p w:rsidR="00D2294E" w:rsidRPr="007A53D2" w:rsidRDefault="00D2294E" w:rsidP="00D50AD2">
      <w:pPr>
        <w:tabs>
          <w:tab w:val="left" w:pos="2376"/>
        </w:tabs>
        <w:ind w:firstLine="0"/>
        <w:jc w:val="both"/>
        <w:rPr>
          <w:sz w:val="28"/>
          <w:szCs w:val="28"/>
        </w:rPr>
      </w:pPr>
    </w:p>
    <w:p w:rsidR="00D2294E" w:rsidRPr="007A53D2" w:rsidRDefault="00D2294E" w:rsidP="00D50AD2">
      <w:pPr>
        <w:tabs>
          <w:tab w:val="left" w:pos="2376"/>
        </w:tabs>
        <w:ind w:firstLine="0"/>
        <w:jc w:val="both"/>
        <w:rPr>
          <w:sz w:val="28"/>
          <w:szCs w:val="28"/>
        </w:rPr>
      </w:pPr>
      <w:r w:rsidRPr="007A53D2">
        <w:rPr>
          <w:sz w:val="28"/>
          <w:szCs w:val="28"/>
        </w:rPr>
        <w:t>3.2. Укрупненная структурная схема</w:t>
      </w:r>
    </w:p>
    <w:p w:rsidR="00D2294E" w:rsidRPr="007A53D2" w:rsidRDefault="00D2294E" w:rsidP="00D50AD2">
      <w:pPr>
        <w:tabs>
          <w:tab w:val="left" w:pos="2376"/>
        </w:tabs>
        <w:ind w:firstLine="0"/>
        <w:jc w:val="both"/>
        <w:rPr>
          <w:sz w:val="28"/>
          <w:szCs w:val="28"/>
        </w:rPr>
      </w:pPr>
    </w:p>
    <w:p w:rsidR="00D2294E" w:rsidRPr="007A53D2" w:rsidRDefault="00D2294E" w:rsidP="007A53D2">
      <w:pPr>
        <w:tabs>
          <w:tab w:val="left" w:pos="2376"/>
        </w:tabs>
        <w:ind w:firstLine="709"/>
        <w:jc w:val="both"/>
        <w:rPr>
          <w:sz w:val="28"/>
          <w:szCs w:val="28"/>
        </w:rPr>
      </w:pPr>
      <w:r w:rsidRPr="007A53D2">
        <w:rPr>
          <w:sz w:val="28"/>
          <w:szCs w:val="28"/>
        </w:rPr>
        <w:t>4. Расчетные формулы для определения вероятности безотказной работы изделий и участка</w:t>
      </w:r>
      <w:r>
        <w:rPr>
          <w:szCs w:val="24"/>
        </w:rPr>
        <w:t xml:space="preserve"> </w:t>
      </w:r>
      <w:r w:rsidRPr="007A53D2">
        <w:rPr>
          <w:sz w:val="28"/>
          <w:szCs w:val="28"/>
        </w:rPr>
        <w:t>гидросистемы в целом:</w:t>
      </w:r>
    </w:p>
    <w:p w:rsidR="00D2294E" w:rsidRPr="007A53D2" w:rsidRDefault="00D2294E" w:rsidP="00D50AD2">
      <w:pPr>
        <w:tabs>
          <w:tab w:val="left" w:pos="2376"/>
        </w:tabs>
        <w:ind w:firstLine="0"/>
        <w:jc w:val="both"/>
        <w:rPr>
          <w:sz w:val="28"/>
          <w:szCs w:val="28"/>
        </w:rPr>
      </w:pPr>
    </w:p>
    <w:p w:rsidR="00D2294E" w:rsidRPr="007A53D2" w:rsidRDefault="00D2294E" w:rsidP="007A53D2">
      <w:pPr>
        <w:tabs>
          <w:tab w:val="left" w:pos="2376"/>
        </w:tabs>
        <w:ind w:firstLine="709"/>
        <w:jc w:val="both"/>
        <w:rPr>
          <w:sz w:val="28"/>
          <w:szCs w:val="28"/>
        </w:rPr>
      </w:pPr>
      <w:r w:rsidRPr="007A53D2">
        <w:rPr>
          <w:sz w:val="28"/>
          <w:szCs w:val="28"/>
        </w:rPr>
        <w:t>5. Результаты расчетов вероятности безотказной работы изделий и учас</w:t>
      </w:r>
      <w:r w:rsidRPr="007A53D2">
        <w:rPr>
          <w:sz w:val="28"/>
          <w:szCs w:val="28"/>
        </w:rPr>
        <w:t>т</w:t>
      </w:r>
      <w:r w:rsidRPr="007A53D2">
        <w:rPr>
          <w:sz w:val="28"/>
          <w:szCs w:val="28"/>
        </w:rPr>
        <w:t>ка гидросистемы в целом представлены в табл. 2.</w:t>
      </w:r>
    </w:p>
    <w:p w:rsidR="00D2294E" w:rsidRPr="007A53D2" w:rsidRDefault="00D2294E" w:rsidP="00E86B58">
      <w:pPr>
        <w:tabs>
          <w:tab w:val="left" w:pos="2376"/>
        </w:tabs>
        <w:ind w:firstLine="0"/>
        <w:jc w:val="right"/>
        <w:rPr>
          <w:sz w:val="28"/>
          <w:szCs w:val="28"/>
        </w:rPr>
      </w:pPr>
      <w:r w:rsidRPr="007A53D2">
        <w:rPr>
          <w:sz w:val="28"/>
          <w:szCs w:val="28"/>
        </w:rPr>
        <w:t>Таблица 2</w:t>
      </w:r>
    </w:p>
    <w:p w:rsidR="00D2294E" w:rsidRPr="007A53D2" w:rsidRDefault="00D2294E" w:rsidP="00D50AD2">
      <w:pPr>
        <w:tabs>
          <w:tab w:val="left" w:pos="2376"/>
        </w:tabs>
        <w:ind w:firstLine="0"/>
        <w:jc w:val="both"/>
        <w:rPr>
          <w:sz w:val="28"/>
          <w:szCs w:val="28"/>
        </w:rPr>
      </w:pPr>
    </w:p>
    <w:p w:rsidR="00D2294E" w:rsidRPr="007A53D2" w:rsidRDefault="00D2294E" w:rsidP="00D50AD2">
      <w:pPr>
        <w:tabs>
          <w:tab w:val="left" w:pos="2376"/>
        </w:tabs>
        <w:ind w:firstLine="0"/>
        <w:jc w:val="center"/>
        <w:rPr>
          <w:sz w:val="28"/>
          <w:szCs w:val="28"/>
        </w:rPr>
      </w:pPr>
      <w:r w:rsidRPr="007A53D2">
        <w:rPr>
          <w:sz w:val="28"/>
          <w:szCs w:val="28"/>
        </w:rPr>
        <w:t>Результаты определения показателей безотказности отдельных изделий, блоков и участка гидросистемы в целом</w:t>
      </w:r>
    </w:p>
    <w:p w:rsidR="00D2294E" w:rsidRPr="009458E1" w:rsidRDefault="00D2294E" w:rsidP="00E86B58">
      <w:pPr>
        <w:tabs>
          <w:tab w:val="left" w:pos="2376"/>
        </w:tabs>
        <w:ind w:firstLine="0"/>
        <w:jc w:val="center"/>
        <w:rPr>
          <w:szCs w:val="24"/>
        </w:rPr>
      </w:pPr>
    </w:p>
    <w:tbl>
      <w:tblPr>
        <w:tblW w:w="0" w:type="auto"/>
        <w:jc w:val="center"/>
        <w:tblInd w:w="5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114"/>
        <w:gridCol w:w="498"/>
        <w:gridCol w:w="490"/>
        <w:gridCol w:w="1072"/>
        <w:gridCol w:w="738"/>
        <w:gridCol w:w="738"/>
        <w:gridCol w:w="737"/>
        <w:gridCol w:w="738"/>
        <w:gridCol w:w="1465"/>
        <w:gridCol w:w="1464"/>
      </w:tblGrid>
      <w:tr w:rsidR="00D2294E" w:rsidRPr="00D05333" w:rsidTr="00E86B58">
        <w:trPr>
          <w:jc w:val="center"/>
        </w:trPr>
        <w:tc>
          <w:tcPr>
            <w:tcW w:w="2983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 xml:space="preserve">Объект </w:t>
            </w:r>
          </w:p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эксплуатации</w:t>
            </w:r>
          </w:p>
        </w:tc>
        <w:tc>
          <w:tcPr>
            <w:tcW w:w="2951" w:type="dxa"/>
            <w:gridSpan w:val="4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Вероятн. безотказной</w:t>
            </w:r>
          </w:p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работы объекта для</w:t>
            </w:r>
          </w:p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наработки</w:t>
            </w:r>
          </w:p>
        </w:tc>
        <w:tc>
          <w:tcPr>
            <w:tcW w:w="2929" w:type="dxa"/>
            <w:gridSpan w:val="2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Влияние отказа изделия</w:t>
            </w:r>
          </w:p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на безопасность полёта.</w:t>
            </w:r>
          </w:p>
        </w:tc>
      </w:tr>
      <w:tr w:rsidR="00D2294E" w:rsidRPr="00D05333" w:rsidTr="00E86B58">
        <w:trPr>
          <w:trHeight w:val="36"/>
          <w:jc w:val="center"/>
        </w:trPr>
        <w:tc>
          <w:tcPr>
            <w:tcW w:w="996" w:type="dxa"/>
            <w:vMerge w:val="restart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thinDiagStripe" w:color="auto" w:fill="auto"/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988" w:type="dxa"/>
            <w:gridSpan w:val="2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№ по схеме</w:t>
            </w:r>
          </w:p>
        </w:tc>
        <w:tc>
          <w:tcPr>
            <w:tcW w:w="999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Наимен.</w:t>
            </w:r>
          </w:p>
        </w:tc>
        <w:tc>
          <w:tcPr>
            <w:tcW w:w="738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9458E1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738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τ</w:t>
            </w:r>
            <w:r w:rsidRPr="00D05333">
              <w:rPr>
                <w:szCs w:val="24"/>
                <w:vertAlign w:val="subscript"/>
              </w:rPr>
              <w:t>ф1</w:t>
            </w:r>
          </w:p>
        </w:tc>
        <w:tc>
          <w:tcPr>
            <w:tcW w:w="737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τ</w:t>
            </w:r>
            <w:r w:rsidRPr="00D05333">
              <w:rPr>
                <w:szCs w:val="24"/>
                <w:vertAlign w:val="subscript"/>
              </w:rPr>
              <w:t>ф2</w:t>
            </w:r>
          </w:p>
        </w:tc>
        <w:tc>
          <w:tcPr>
            <w:tcW w:w="738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τ</w:t>
            </w:r>
            <w:r w:rsidRPr="00D05333">
              <w:rPr>
                <w:szCs w:val="24"/>
                <w:vertAlign w:val="subscript"/>
              </w:rPr>
              <w:t>ф3</w:t>
            </w:r>
          </w:p>
        </w:tc>
        <w:tc>
          <w:tcPr>
            <w:tcW w:w="1465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да</w:t>
            </w:r>
          </w:p>
        </w:tc>
        <w:tc>
          <w:tcPr>
            <w:tcW w:w="1464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нет</w:t>
            </w:r>
          </w:p>
        </w:tc>
      </w:tr>
      <w:tr w:rsidR="00D2294E" w:rsidRPr="00D05333" w:rsidTr="00E86B58">
        <w:trPr>
          <w:trHeight w:val="32"/>
          <w:jc w:val="center"/>
        </w:trPr>
        <w:tc>
          <w:tcPr>
            <w:tcW w:w="996" w:type="dxa"/>
            <w:vMerge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thinDiagStripe" w:color="auto" w:fill="auto"/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98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3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4</w:t>
            </w:r>
          </w:p>
        </w:tc>
        <w:tc>
          <w:tcPr>
            <w:tcW w:w="7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5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6</w:t>
            </w:r>
          </w:p>
        </w:tc>
        <w:tc>
          <w:tcPr>
            <w:tcW w:w="14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7</w:t>
            </w:r>
          </w:p>
        </w:tc>
        <w:tc>
          <w:tcPr>
            <w:tcW w:w="14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8</w:t>
            </w:r>
          </w:p>
        </w:tc>
      </w:tr>
      <w:tr w:rsidR="00D2294E" w:rsidRPr="00D05333" w:rsidTr="00E86B58">
        <w:trPr>
          <w:trHeight w:hRule="exact" w:val="284"/>
          <w:jc w:val="center"/>
        </w:trPr>
        <w:tc>
          <w:tcPr>
            <w:tcW w:w="996" w:type="dxa"/>
            <w:vMerge w:val="restar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rPr>
                <w:szCs w:val="24"/>
              </w:rPr>
            </w:pPr>
            <w:r w:rsidRPr="00D05333">
              <w:rPr>
                <w:szCs w:val="24"/>
              </w:rPr>
              <w:t>изделия</w:t>
            </w:r>
          </w:p>
        </w:tc>
        <w:tc>
          <w:tcPr>
            <w:tcW w:w="98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1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клапан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7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14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14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</w:tr>
      <w:tr w:rsidR="00D2294E" w:rsidRPr="00D05333" w:rsidTr="00E86B58">
        <w:trPr>
          <w:trHeight w:hRule="exact" w:val="284"/>
          <w:jc w:val="center"/>
        </w:trPr>
        <w:tc>
          <w:tcPr>
            <w:tcW w:w="996" w:type="dxa"/>
            <w:vMerge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98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7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14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14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</w:tr>
      <w:tr w:rsidR="00D2294E" w:rsidRPr="00D05333" w:rsidTr="00E86B58">
        <w:trPr>
          <w:trHeight w:hRule="exact" w:val="284"/>
          <w:jc w:val="center"/>
        </w:trPr>
        <w:tc>
          <w:tcPr>
            <w:tcW w:w="996" w:type="dxa"/>
            <w:vMerge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98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3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7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14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14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</w:tr>
      <w:tr w:rsidR="00D2294E" w:rsidRPr="00D05333" w:rsidTr="00E86B58">
        <w:trPr>
          <w:trHeight w:hRule="exact" w:val="284"/>
          <w:jc w:val="center"/>
        </w:trPr>
        <w:tc>
          <w:tcPr>
            <w:tcW w:w="996" w:type="dxa"/>
            <w:vMerge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98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B1EFD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b/>
                <w:szCs w:val="24"/>
              </w:rPr>
            </w:pPr>
            <w:r>
              <w:pict>
                <v:shape id="_x0000_i1049" type="#_x0000_t75" style="width:5.25pt;height:11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37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61E2A&quot;/&gt;&lt;wsp:rsid wsp:val=&quot;00002617&quot;/&gt;&lt;wsp:rsid wsp:val=&quot;0000633C&quot;/&gt;&lt;wsp:rsid wsp:val=&quot;000229AD&quot;/&gt;&lt;wsp:rsid wsp:val=&quot;00050102&quot;/&gt;&lt;wsp:rsid wsp:val=&quot;00051535&quot;/&gt;&lt;wsp:rsid wsp:val=&quot;00060BC1&quot;/&gt;&lt;wsp:rsid wsp:val=&quot;000A2001&quot;/&gt;&lt;wsp:rsid wsp:val=&quot;000A3493&quot;/&gt;&lt;wsp:rsid wsp:val=&quot;000B5110&quot;/&gt;&lt;wsp:rsid wsp:val=&quot;000E19EE&quot;/&gt;&lt;wsp:rsid wsp:val=&quot;000E5194&quot;/&gt;&lt;wsp:rsid wsp:val=&quot;000E6614&quot;/&gt;&lt;wsp:rsid wsp:val=&quot;00103287&quot;/&gt;&lt;wsp:rsid wsp:val=&quot;0010622E&quot;/&gt;&lt;wsp:rsid wsp:val=&quot;00125002&quot;/&gt;&lt;wsp:rsid wsp:val=&quot;0013561C&quot;/&gt;&lt;wsp:rsid wsp:val=&quot;0013603E&quot;/&gt;&lt;wsp:rsid wsp:val=&quot;001378AA&quot;/&gt;&lt;wsp:rsid wsp:val=&quot;00154968&quot;/&gt;&lt;wsp:rsid wsp:val=&quot;00155606&quot;/&gt;&lt;wsp:rsid wsp:val=&quot;00160FAD&quot;/&gt;&lt;wsp:rsid wsp:val=&quot;00174B31&quot;/&gt;&lt;wsp:rsid wsp:val=&quot;001751D8&quot;/&gt;&lt;wsp:rsid wsp:val=&quot;0018128A&quot;/&gt;&lt;wsp:rsid wsp:val=&quot;00193C47&quot;/&gt;&lt;wsp:rsid wsp:val=&quot;00194480&quot;/&gt;&lt;wsp:rsid wsp:val=&quot;00195E21&quot;/&gt;&lt;wsp:rsid wsp:val=&quot;001A223A&quot;/&gt;&lt;wsp:rsid wsp:val=&quot;001B1EBF&quot;/&gt;&lt;wsp:rsid wsp:val=&quot;001B6D25&quot;/&gt;&lt;wsp:rsid wsp:val=&quot;001F7781&quot;/&gt;&lt;wsp:rsid wsp:val=&quot;002161BF&quot;/&gt;&lt;wsp:rsid wsp:val=&quot;00216529&quot;/&gt;&lt;wsp:rsid wsp:val=&quot;00216873&quot;/&gt;&lt;wsp:rsid wsp:val=&quot;00217144&quot;/&gt;&lt;wsp:rsid wsp:val=&quot;002227DC&quot;/&gt;&lt;wsp:rsid wsp:val=&quot;00253BDB&quot;/&gt;&lt;wsp:rsid wsp:val=&quot;00276039&quot;/&gt;&lt;wsp:rsid wsp:val=&quot;0029015F&quot;/&gt;&lt;wsp:rsid wsp:val=&quot;00295AB5&quot;/&gt;&lt;wsp:rsid wsp:val=&quot;002A44D5&quot;/&gt;&lt;wsp:rsid wsp:val=&quot;002A55B6&quot;/&gt;&lt;wsp:rsid wsp:val=&quot;002C3C1B&quot;/&gt;&lt;wsp:rsid wsp:val=&quot;002C659E&quot;/&gt;&lt;wsp:rsid wsp:val=&quot;00300841&quot;/&gt;&lt;wsp:rsid wsp:val=&quot;00301AAD&quot;/&gt;&lt;wsp:rsid wsp:val=&quot;00302D15&quot;/&gt;&lt;wsp:rsid wsp:val=&quot;0030373D&quot;/&gt;&lt;wsp:rsid wsp:val=&quot;0031155E&quot;/&gt;&lt;wsp:rsid wsp:val=&quot;0032592B&quot;/&gt;&lt;wsp:rsid wsp:val=&quot;00353958&quot;/&gt;&lt;wsp:rsid wsp:val=&quot;00354AD9&quot;/&gt;&lt;wsp:rsid wsp:val=&quot;00360EF3&quot;/&gt;&lt;wsp:rsid wsp:val=&quot;003645B0&quot;/&gt;&lt;wsp:rsid wsp:val=&quot;003835AA&quot;/&gt;&lt;wsp:rsid wsp:val=&quot;00390BC5&quot;/&gt;&lt;wsp:rsid wsp:val=&quot;003973BE&quot;/&gt;&lt;wsp:rsid wsp:val=&quot;003B5969&quot;/&gt;&lt;wsp:rsid wsp:val=&quot;003D06D5&quot;/&gt;&lt;wsp:rsid wsp:val=&quot;003D6D11&quot;/&gt;&lt;wsp:rsid wsp:val=&quot;003E5B14&quot;/&gt;&lt;wsp:rsid wsp:val=&quot;003F41D8&quot;/&gt;&lt;wsp:rsid wsp:val=&quot;003F4FFE&quot;/&gt;&lt;wsp:rsid wsp:val=&quot;003F6C26&quot;/&gt;&lt;wsp:rsid wsp:val=&quot;004052B8&quot;/&gt;&lt;wsp:rsid wsp:val=&quot;00415DED&quot;/&gt;&lt;wsp:rsid wsp:val=&quot;004216AF&quot;/&gt;&lt;wsp:rsid wsp:val=&quot;00455063&quot;/&gt;&lt;wsp:rsid wsp:val=&quot;0045772F&quot;/&gt;&lt;wsp:rsid wsp:val=&quot;00464204&quot;/&gt;&lt;wsp:rsid wsp:val=&quot;00466D6C&quot;/&gt;&lt;wsp:rsid wsp:val=&quot;00472B74&quot;/&gt;&lt;wsp:rsid wsp:val=&quot;004732DA&quot;/&gt;&lt;wsp:rsid wsp:val=&quot;00475C7F&quot;/&gt;&lt;wsp:rsid wsp:val=&quot;0049655B&quot;/&gt;&lt;wsp:rsid wsp:val=&quot;004A432C&quot;/&gt;&lt;wsp:rsid wsp:val=&quot;004B2094&quot;/&gt;&lt;wsp:rsid wsp:val=&quot;004B318E&quot;/&gt;&lt;wsp:rsid wsp:val=&quot;004B76E7&quot;/&gt;&lt;wsp:rsid wsp:val=&quot;004B78A8&quot;/&gt;&lt;wsp:rsid wsp:val=&quot;004C2E4F&quot;/&gt;&lt;wsp:rsid wsp:val=&quot;004C4176&quot;/&gt;&lt;wsp:rsid wsp:val=&quot;004E366B&quot;/&gt;&lt;wsp:rsid wsp:val=&quot;004F1D43&quot;/&gt;&lt;wsp:rsid wsp:val=&quot;00501EA6&quot;/&gt;&lt;wsp:rsid wsp:val=&quot;00505D5C&quot;/&gt;&lt;wsp:rsid wsp:val=&quot;00505F42&quot;/&gt;&lt;wsp:rsid wsp:val=&quot;005066C1&quot;/&gt;&lt;wsp:rsid wsp:val=&quot;005107F8&quot;/&gt;&lt;wsp:rsid wsp:val=&quot;0051389A&quot;/&gt;&lt;wsp:rsid wsp:val=&quot;00522179&quot;/&gt;&lt;wsp:rsid wsp:val=&quot;00525E28&quot;/&gt;&lt;wsp:rsid wsp:val=&quot;0052747F&quot;/&gt;&lt;wsp:rsid wsp:val=&quot;00537D79&quot;/&gt;&lt;wsp:rsid wsp:val=&quot;005453B6&quot;/&gt;&lt;wsp:rsid wsp:val=&quot;00550682&quot;/&gt;&lt;wsp:rsid wsp:val=&quot;00552ADB&quot;/&gt;&lt;wsp:rsid wsp:val=&quot;0056667C&quot;/&gt;&lt;wsp:rsid wsp:val=&quot;0058080A&quot;/&gt;&lt;wsp:rsid wsp:val=&quot;0058771B&quot;/&gt;&lt;wsp:rsid wsp:val=&quot;005A553A&quot;/&gt;&lt;wsp:rsid wsp:val=&quot;005B3313&quot;/&gt;&lt;wsp:rsid wsp:val=&quot;005B531B&quot;/&gt;&lt;wsp:rsid wsp:val=&quot;005C2E50&quot;/&gt;&lt;wsp:rsid wsp:val=&quot;005D4859&quot;/&gt;&lt;wsp:rsid wsp:val=&quot;005F770A&quot;/&gt;&lt;wsp:rsid wsp:val=&quot;00600293&quot;/&gt;&lt;wsp:rsid wsp:val=&quot;00605D2A&quot;/&gt;&lt;wsp:rsid wsp:val=&quot;006104B7&quot;/&gt;&lt;wsp:rsid wsp:val=&quot;00624BDD&quot;/&gt;&lt;wsp:rsid wsp:val=&quot;0063073A&quot;/&gt;&lt;wsp:rsid wsp:val=&quot;00636336&quot;/&gt;&lt;wsp:rsid wsp:val=&quot;0064239B&quot;/&gt;&lt;wsp:rsid wsp:val=&quot;006510B1&quot;/&gt;&lt;wsp:rsid wsp:val=&quot;006564E9&quot;/&gt;&lt;wsp:rsid wsp:val=&quot;00656AE3&quot;/&gt;&lt;wsp:rsid wsp:val=&quot;00665547&quot;/&gt;&lt;wsp:rsid wsp:val=&quot;0067143E&quot;/&gt;&lt;wsp:rsid wsp:val=&quot;006756CD&quot;/&gt;&lt;wsp:rsid wsp:val=&quot;00676EEC&quot;/&gt;&lt;wsp:rsid wsp:val=&quot;006779EC&quot;/&gt;&lt;wsp:rsid wsp:val=&quot;00681B6B&quot;/&gt;&lt;wsp:rsid wsp:val=&quot;00684BAC&quot;/&gt;&lt;wsp:rsid wsp:val=&quot;00687769&quot;/&gt;&lt;wsp:rsid wsp:val=&quot;00691848&quot;/&gt;&lt;wsp:rsid wsp:val=&quot;00694617&quot;/&gt;&lt;wsp:rsid wsp:val=&quot;00697C70&quot;/&gt;&lt;wsp:rsid wsp:val=&quot;006C0B1C&quot;/&gt;&lt;wsp:rsid wsp:val=&quot;006C2335&quot;/&gt;&lt;wsp:rsid wsp:val=&quot;006E5A66&quot;/&gt;&lt;wsp:rsid wsp:val=&quot;00716491&quot;/&gt;&lt;wsp:rsid wsp:val=&quot;00721C65&quot;/&gt;&lt;wsp:rsid wsp:val=&quot;007241F0&quot;/&gt;&lt;wsp:rsid wsp:val=&quot;007271BE&quot;/&gt;&lt;wsp:rsid wsp:val=&quot;0075725C&quot;/&gt;&lt;wsp:rsid wsp:val=&quot;00774357&quot;/&gt;&lt;wsp:rsid wsp:val=&quot;007775F1&quot;/&gt;&lt;wsp:rsid wsp:val=&quot;0078577E&quot;/&gt;&lt;wsp:rsid wsp:val=&quot;007A0B1F&quot;/&gt;&lt;wsp:rsid wsp:val=&quot;007A5829&quot;/&gt;&lt;wsp:rsid wsp:val=&quot;007B25D9&quot;/&gt;&lt;wsp:rsid wsp:val=&quot;007B713D&quot;/&gt;&lt;wsp:rsid wsp:val=&quot;007D6701&quot;/&gt;&lt;wsp:rsid wsp:val=&quot;007E6EC7&quot;/&gt;&lt;wsp:rsid wsp:val=&quot;0080378F&quot;/&gt;&lt;wsp:rsid wsp:val=&quot;008058DF&quot;/&gt;&lt;wsp:rsid wsp:val=&quot;00807DD9&quot;/&gt;&lt;wsp:rsid wsp:val=&quot;00816104&quot;/&gt;&lt;wsp:rsid wsp:val=&quot;0082635F&quot;/&gt;&lt;wsp:rsid wsp:val=&quot;008305D7&quot;/&gt;&lt;wsp:rsid wsp:val=&quot;008325AB&quot;/&gt;&lt;wsp:rsid wsp:val=&quot;00837E06&quot;/&gt;&lt;wsp:rsid wsp:val=&quot;00847798&quot;/&gt;&lt;wsp:rsid wsp:val=&quot;008555A0&quot;/&gt;&lt;wsp:rsid wsp:val=&quot;0085785E&quot;/&gt;&lt;wsp:rsid wsp:val=&quot;0086693B&quot;/&gt;&lt;wsp:rsid wsp:val=&quot;00866FB2&quot;/&gt;&lt;wsp:rsid wsp:val=&quot;0088381E&quot;/&gt;&lt;wsp:rsid wsp:val=&quot;00897CEE&quot;/&gt;&lt;wsp:rsid wsp:val=&quot;008A31D3&quot;/&gt;&lt;wsp:rsid wsp:val=&quot;008B0351&quot;/&gt;&lt;wsp:rsid wsp:val=&quot;008B2DF6&quot;/&gt;&lt;wsp:rsid wsp:val=&quot;008B30A4&quot;/&gt;&lt;wsp:rsid wsp:val=&quot;008B7AC3&quot;/&gt;&lt;wsp:rsid wsp:val=&quot;008C0196&quot;/&gt;&lt;wsp:rsid wsp:val=&quot;008C224C&quot;/&gt;&lt;wsp:rsid wsp:val=&quot;008D4FE1&quot;/&gt;&lt;wsp:rsid wsp:val=&quot;008D5885&quot;/&gt;&lt;wsp:rsid wsp:val=&quot;008F5DD7&quot;/&gt;&lt;wsp:rsid wsp:val=&quot;0092374F&quot;/&gt;&lt;wsp:rsid wsp:val=&quot;009250CC&quot;/&gt;&lt;wsp:rsid wsp:val=&quot;00936C39&quot;/&gt;&lt;wsp:rsid wsp:val=&quot;0094188C&quot;/&gt;&lt;wsp:rsid wsp:val=&quot;009458E1&quot;/&gt;&lt;wsp:rsid wsp:val=&quot;0095772E&quot;/&gt;&lt;wsp:rsid wsp:val=&quot;00961E2A&quot;/&gt;&lt;wsp:rsid wsp:val=&quot;00963FB3&quot;/&gt;&lt;wsp:rsid wsp:val=&quot;009668A9&quot;/&gt;&lt;wsp:rsid wsp:val=&quot;0098403F&quot;/&gt;&lt;wsp:rsid wsp:val=&quot;00984A41&quot;/&gt;&lt;wsp:rsid wsp:val=&quot;00984E6F&quot;/&gt;&lt;wsp:rsid wsp:val=&quot;009A0C76&quot;/&gt;&lt;wsp:rsid wsp:val=&quot;009A4C21&quot;/&gt;&lt;wsp:rsid wsp:val=&quot;009A7D67&quot;/&gt;&lt;wsp:rsid wsp:val=&quot;009B509C&quot;/&gt;&lt;wsp:rsid wsp:val=&quot;009B5BB7&quot;/&gt;&lt;wsp:rsid wsp:val=&quot;009C6AD5&quot;/&gt;&lt;wsp:rsid wsp:val=&quot;009D08D5&quot;/&gt;&lt;wsp:rsid wsp:val=&quot;009D7D24&quot;/&gt;&lt;wsp:rsid wsp:val=&quot;009E43C1&quot;/&gt;&lt;wsp:rsid wsp:val=&quot;009E5BE9&quot;/&gt;&lt;wsp:rsid wsp:val=&quot;009F5EDD&quot;/&gt;&lt;wsp:rsid wsp:val=&quot;00A01111&quot;/&gt;&lt;wsp:rsid wsp:val=&quot;00A07068&quot;/&gt;&lt;wsp:rsid wsp:val=&quot;00A2214D&quot;/&gt;&lt;wsp:rsid wsp:val=&quot;00A23E91&quot;/&gt;&lt;wsp:rsid wsp:val=&quot;00A32A1F&quot;/&gt;&lt;wsp:rsid wsp:val=&quot;00A40D1E&quot;/&gt;&lt;wsp:rsid wsp:val=&quot;00A60C42&quot;/&gt;&lt;wsp:rsid wsp:val=&quot;00A60FD7&quot;/&gt;&lt;wsp:rsid wsp:val=&quot;00A77AB8&quot;/&gt;&lt;wsp:rsid wsp:val=&quot;00AA1800&quot;/&gt;&lt;wsp:rsid wsp:val=&quot;00AB4D7D&quot;/&gt;&lt;wsp:rsid wsp:val=&quot;00AC024C&quot;/&gt;&lt;wsp:rsid wsp:val=&quot;00AC3C05&quot;/&gt;&lt;wsp:rsid wsp:val=&quot;00AD0C11&quot;/&gt;&lt;wsp:rsid wsp:val=&quot;00AE7479&quot;/&gt;&lt;wsp:rsid wsp:val=&quot;00AF1539&quot;/&gt;&lt;wsp:rsid wsp:val=&quot;00B10E7A&quot;/&gt;&lt;wsp:rsid wsp:val=&quot;00B15179&quot;/&gt;&lt;wsp:rsid wsp:val=&quot;00B310C7&quot;/&gt;&lt;wsp:rsid wsp:val=&quot;00B3679F&quot;/&gt;&lt;wsp:rsid wsp:val=&quot;00B6158A&quot;/&gt;&lt;wsp:rsid wsp:val=&quot;00B677DF&quot;/&gt;&lt;wsp:rsid wsp:val=&quot;00B7273D&quot;/&gt;&lt;wsp:rsid wsp:val=&quot;00B75C2D&quot;/&gt;&lt;wsp:rsid wsp:val=&quot;00B77EB6&quot;/&gt;&lt;wsp:rsid wsp:val=&quot;00BA53F5&quot;/&gt;&lt;wsp:rsid wsp:val=&quot;00BB210C&quot;/&gt;&lt;wsp:rsid wsp:val=&quot;00BC1C66&quot;/&gt;&lt;wsp:rsid wsp:val=&quot;00BC6FAC&quot;/&gt;&lt;wsp:rsid wsp:val=&quot;00BC71C2&quot;/&gt;&lt;wsp:rsid wsp:val=&quot;00BE2B3E&quot;/&gt;&lt;wsp:rsid wsp:val=&quot;00BF2F4F&quot;/&gt;&lt;wsp:rsid wsp:val=&quot;00BF4C6F&quot;/&gt;&lt;wsp:rsid wsp:val=&quot;00BF7115&quot;/&gt;&lt;wsp:rsid wsp:val=&quot;00C065F9&quot;/&gt;&lt;wsp:rsid wsp:val=&quot;00C12060&quot;/&gt;&lt;wsp:rsid wsp:val=&quot;00C132EB&quot;/&gt;&lt;wsp:rsid wsp:val=&quot;00C13DC0&quot;/&gt;&lt;wsp:rsid wsp:val=&quot;00C24F32&quot;/&gt;&lt;wsp:rsid wsp:val=&quot;00C333DD&quot;/&gt;&lt;wsp:rsid wsp:val=&quot;00C3492E&quot;/&gt;&lt;wsp:rsid wsp:val=&quot;00C4547B&quot;/&gt;&lt;wsp:rsid wsp:val=&quot;00C45651&quot;/&gt;&lt;wsp:rsid wsp:val=&quot;00C46314&quot;/&gt;&lt;wsp:rsid wsp:val=&quot;00C50C08&quot;/&gt;&lt;wsp:rsid wsp:val=&quot;00C563B9&quot;/&gt;&lt;wsp:rsid wsp:val=&quot;00C71106&quot;/&gt;&lt;wsp:rsid wsp:val=&quot;00C82567&quot;/&gt;&lt;wsp:rsid wsp:val=&quot;00C8621F&quot;/&gt;&lt;wsp:rsid wsp:val=&quot;00C86B44&quot;/&gt;&lt;wsp:rsid wsp:val=&quot;00C91545&quot;/&gt;&lt;wsp:rsid wsp:val=&quot;00C92EDC&quot;/&gt;&lt;wsp:rsid wsp:val=&quot;00CB409F&quot;/&gt;&lt;wsp:rsid wsp:val=&quot;00CD6079&quot;/&gt;&lt;wsp:rsid wsp:val=&quot;00CE6CD6&quot;/&gt;&lt;wsp:rsid wsp:val=&quot;00CE7DFA&quot;/&gt;&lt;wsp:rsid wsp:val=&quot;00CF5B40&quot;/&gt;&lt;wsp:rsid wsp:val=&quot;00D05333&quot;/&gt;&lt;wsp:rsid wsp:val=&quot;00D13C62&quot;/&gt;&lt;wsp:rsid wsp:val=&quot;00D24315&quot;/&gt;&lt;wsp:rsid wsp:val=&quot;00D25170&quot;/&gt;&lt;wsp:rsid wsp:val=&quot;00D25E47&quot;/&gt;&lt;wsp:rsid wsp:val=&quot;00D27EEE&quot;/&gt;&lt;wsp:rsid wsp:val=&quot;00D35C93&quot;/&gt;&lt;wsp:rsid wsp:val=&quot;00D50AD2&quot;/&gt;&lt;wsp:rsid wsp:val=&quot;00D54D55&quot;/&gt;&lt;wsp:rsid wsp:val=&quot;00D61348&quot;/&gt;&lt;wsp:rsid wsp:val=&quot;00D61FBA&quot;/&gt;&lt;wsp:rsid wsp:val=&quot;00D626C9&quot;/&gt;&lt;wsp:rsid wsp:val=&quot;00D758CA&quot;/&gt;&lt;wsp:rsid wsp:val=&quot;00D834F9&quot;/&gt;&lt;wsp:rsid wsp:val=&quot;00D8634B&quot;/&gt;&lt;wsp:rsid wsp:val=&quot;00D86C4A&quot;/&gt;&lt;wsp:rsid wsp:val=&quot;00D86CD2&quot;/&gt;&lt;wsp:rsid wsp:val=&quot;00DA4CB3&quot;/&gt;&lt;wsp:rsid wsp:val=&quot;00DA7618&quot;/&gt;&lt;wsp:rsid wsp:val=&quot;00DC423B&quot;/&gt;&lt;wsp:rsid wsp:val=&quot;00DC5DA7&quot;/&gt;&lt;wsp:rsid wsp:val=&quot;00DD0404&quot;/&gt;&lt;wsp:rsid wsp:val=&quot;00DD178F&quot;/&gt;&lt;wsp:rsid wsp:val=&quot;00E05CC9&quot;/&gt;&lt;wsp:rsid wsp:val=&quot;00E05DD3&quot;/&gt;&lt;wsp:rsid wsp:val=&quot;00E108BB&quot;/&gt;&lt;wsp:rsid wsp:val=&quot;00E11782&quot;/&gt;&lt;wsp:rsid wsp:val=&quot;00E1329A&quot;/&gt;&lt;wsp:rsid wsp:val=&quot;00E137D5&quot;/&gt;&lt;wsp:rsid wsp:val=&quot;00E25DEC&quot;/&gt;&lt;wsp:rsid wsp:val=&quot;00E336EF&quot;/&gt;&lt;wsp:rsid wsp:val=&quot;00E35E86&quot;/&gt;&lt;wsp:rsid wsp:val=&quot;00E373C6&quot;/&gt;&lt;wsp:rsid wsp:val=&quot;00E37ADF&quot;/&gt;&lt;wsp:rsid wsp:val=&quot;00E4432D&quot;/&gt;&lt;wsp:rsid wsp:val=&quot;00E4785D&quot;/&gt;&lt;wsp:rsid wsp:val=&quot;00E63046&quot;/&gt;&lt;wsp:rsid wsp:val=&quot;00E778A2&quot;/&gt;&lt;wsp:rsid wsp:val=&quot;00E81EA5&quot;/&gt;&lt;wsp:rsid wsp:val=&quot;00E86E4E&quot;/&gt;&lt;wsp:rsid wsp:val=&quot;00E908A8&quot;/&gt;&lt;wsp:rsid wsp:val=&quot;00E91F56&quot;/&gt;&lt;wsp:rsid wsp:val=&quot;00E92DCE&quot;/&gt;&lt;wsp:rsid wsp:val=&quot;00E97482&quot;/&gt;&lt;wsp:rsid wsp:val=&quot;00EB18EB&quot;/&gt;&lt;wsp:rsid wsp:val=&quot;00EB4677&quot;/&gt;&lt;wsp:rsid wsp:val=&quot;00EB6EB2&quot;/&gt;&lt;wsp:rsid wsp:val=&quot;00EC000F&quot;/&gt;&lt;wsp:rsid wsp:val=&quot;00EC0110&quot;/&gt;&lt;wsp:rsid wsp:val=&quot;00EC0AA7&quot;/&gt;&lt;wsp:rsid wsp:val=&quot;00EC0E72&quot;/&gt;&lt;wsp:rsid wsp:val=&quot;00EC522A&quot;/&gt;&lt;wsp:rsid wsp:val=&quot;00EC6AA5&quot;/&gt;&lt;wsp:rsid wsp:val=&quot;00EC7196&quot;/&gt;&lt;wsp:rsid wsp:val=&quot;00ED7081&quot;/&gt;&lt;wsp:rsid wsp:val=&quot;00EE1CF2&quot;/&gt;&lt;wsp:rsid wsp:val=&quot;00EF1F11&quot;/&gt;&lt;wsp:rsid wsp:val=&quot;00EF4196&quot;/&gt;&lt;wsp:rsid wsp:val=&quot;00EF58DE&quot;/&gt;&lt;wsp:rsid wsp:val=&quot;00F056AA&quot;/&gt;&lt;wsp:rsid wsp:val=&quot;00F0667A&quot;/&gt;&lt;wsp:rsid wsp:val=&quot;00F077CC&quot;/&gt;&lt;wsp:rsid wsp:val=&quot;00F21674&quot;/&gt;&lt;wsp:rsid wsp:val=&quot;00F223F5&quot;/&gt;&lt;wsp:rsid wsp:val=&quot;00F2668C&quot;/&gt;&lt;wsp:rsid wsp:val=&quot;00F26E36&quot;/&gt;&lt;wsp:rsid wsp:val=&quot;00F338E0&quot;/&gt;&lt;wsp:rsid wsp:val=&quot;00F44600&quot;/&gt;&lt;wsp:rsid wsp:val=&quot;00F446B7&quot;/&gt;&lt;wsp:rsid wsp:val=&quot;00F636E0&quot;/&gt;&lt;wsp:rsid wsp:val=&quot;00FA4EE7&quot;/&gt;&lt;wsp:rsid wsp:val=&quot;00FB5669&quot;/&gt;&lt;wsp:rsid wsp:val=&quot;00FC0220&quot;/&gt;&lt;wsp:rsid wsp:val=&quot;00FC34D7&quot;/&gt;&lt;wsp:rsid wsp:val=&quot;00FC55A6&quot;/&gt;&lt;wsp:rsid wsp:val=&quot;00FD20AC&quot;/&gt;&lt;wsp:rsid wsp:val=&quot;00FD56E8&quot;/&gt;&lt;wsp:rsid wsp:val=&quot;00FE2875&quot;/&gt;&lt;wsp:rsid wsp:val=&quot;00FF3706&quot;/&gt;&lt;/wsp:rsids&gt;&lt;/w:docPr&gt;&lt;w:body&gt;&lt;w:p wsp:rsidR=&quot;00000000&quot; wsp:rsidRDefault=&quot;00D35C93&quot;&gt;&lt;m:oMathPara&gt;&lt;m:oMath&gt;&lt;m:r&gt;&lt;m:rPr&gt;&lt;m:sty m:val=&quot;bi&quot;/&gt;&lt;/m:rPr&gt;&lt;w:rPr&gt;&lt;w:rFonts w:ascii=&quot;Cambria Math&quot; w:fareast=&quot;Calibri&quot; w:h-ansi=&quot;Cambria Math&quot;/&gt;&lt;wx:font wx:val=&quot;Cambria Math&quot;/&gt;&lt;w:b/&gt;&lt;w:i/&gt;&lt;w:sz-cs w:val=&quot;24&quot;/&gt;&lt;/w:rPr&gt;&lt;m:t&gt;в‹®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9" o:title="" chromakey="white"/>
                </v:shape>
              </w:pic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B1EFD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b/>
                <w:szCs w:val="24"/>
              </w:rPr>
            </w:pPr>
            <w:r>
              <w:pict>
                <v:shape id="_x0000_i1050" type="#_x0000_t75" style="width:5.25pt;height:11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37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61E2A&quot;/&gt;&lt;wsp:rsid wsp:val=&quot;00002617&quot;/&gt;&lt;wsp:rsid wsp:val=&quot;0000633C&quot;/&gt;&lt;wsp:rsid wsp:val=&quot;000229AD&quot;/&gt;&lt;wsp:rsid wsp:val=&quot;00050102&quot;/&gt;&lt;wsp:rsid wsp:val=&quot;00051535&quot;/&gt;&lt;wsp:rsid wsp:val=&quot;00060BC1&quot;/&gt;&lt;wsp:rsid wsp:val=&quot;000A2001&quot;/&gt;&lt;wsp:rsid wsp:val=&quot;000A3493&quot;/&gt;&lt;wsp:rsid wsp:val=&quot;000B5110&quot;/&gt;&lt;wsp:rsid wsp:val=&quot;000E19EE&quot;/&gt;&lt;wsp:rsid wsp:val=&quot;000E5194&quot;/&gt;&lt;wsp:rsid wsp:val=&quot;000E6614&quot;/&gt;&lt;wsp:rsid wsp:val=&quot;00103287&quot;/&gt;&lt;wsp:rsid wsp:val=&quot;0010622E&quot;/&gt;&lt;wsp:rsid wsp:val=&quot;00125002&quot;/&gt;&lt;wsp:rsid wsp:val=&quot;0013561C&quot;/&gt;&lt;wsp:rsid wsp:val=&quot;0013603E&quot;/&gt;&lt;wsp:rsid wsp:val=&quot;001378AA&quot;/&gt;&lt;wsp:rsid wsp:val=&quot;00154968&quot;/&gt;&lt;wsp:rsid wsp:val=&quot;00155606&quot;/&gt;&lt;wsp:rsid wsp:val=&quot;00160FAD&quot;/&gt;&lt;wsp:rsid wsp:val=&quot;00174B31&quot;/&gt;&lt;wsp:rsid wsp:val=&quot;001751D8&quot;/&gt;&lt;wsp:rsid wsp:val=&quot;0018128A&quot;/&gt;&lt;wsp:rsid wsp:val=&quot;00193C47&quot;/&gt;&lt;wsp:rsid wsp:val=&quot;00194480&quot;/&gt;&lt;wsp:rsid wsp:val=&quot;00195E21&quot;/&gt;&lt;wsp:rsid wsp:val=&quot;001A223A&quot;/&gt;&lt;wsp:rsid wsp:val=&quot;001B1EBF&quot;/&gt;&lt;wsp:rsid wsp:val=&quot;001B6D25&quot;/&gt;&lt;wsp:rsid wsp:val=&quot;001F7781&quot;/&gt;&lt;wsp:rsid wsp:val=&quot;002161BF&quot;/&gt;&lt;wsp:rsid wsp:val=&quot;00216529&quot;/&gt;&lt;wsp:rsid wsp:val=&quot;00216873&quot;/&gt;&lt;wsp:rsid wsp:val=&quot;00217144&quot;/&gt;&lt;wsp:rsid wsp:val=&quot;002227DC&quot;/&gt;&lt;wsp:rsid wsp:val=&quot;00253BDB&quot;/&gt;&lt;wsp:rsid wsp:val=&quot;00276039&quot;/&gt;&lt;wsp:rsid wsp:val=&quot;0029015F&quot;/&gt;&lt;wsp:rsid wsp:val=&quot;00295AB5&quot;/&gt;&lt;wsp:rsid wsp:val=&quot;002A44D5&quot;/&gt;&lt;wsp:rsid wsp:val=&quot;002A55B6&quot;/&gt;&lt;wsp:rsid wsp:val=&quot;002C3C1B&quot;/&gt;&lt;wsp:rsid wsp:val=&quot;002C659E&quot;/&gt;&lt;wsp:rsid wsp:val=&quot;00300841&quot;/&gt;&lt;wsp:rsid wsp:val=&quot;00301AAD&quot;/&gt;&lt;wsp:rsid wsp:val=&quot;00302D15&quot;/&gt;&lt;wsp:rsid wsp:val=&quot;0030373D&quot;/&gt;&lt;wsp:rsid wsp:val=&quot;0031155E&quot;/&gt;&lt;wsp:rsid wsp:val=&quot;0032592B&quot;/&gt;&lt;wsp:rsid wsp:val=&quot;00353958&quot;/&gt;&lt;wsp:rsid wsp:val=&quot;00354AD9&quot;/&gt;&lt;wsp:rsid wsp:val=&quot;00360EF3&quot;/&gt;&lt;wsp:rsid wsp:val=&quot;003645B0&quot;/&gt;&lt;wsp:rsid wsp:val=&quot;003835AA&quot;/&gt;&lt;wsp:rsid wsp:val=&quot;00390BC5&quot;/&gt;&lt;wsp:rsid wsp:val=&quot;003973BE&quot;/&gt;&lt;wsp:rsid wsp:val=&quot;003B5969&quot;/&gt;&lt;wsp:rsid wsp:val=&quot;003D06D5&quot;/&gt;&lt;wsp:rsid wsp:val=&quot;003D6D11&quot;/&gt;&lt;wsp:rsid wsp:val=&quot;003E5B14&quot;/&gt;&lt;wsp:rsid wsp:val=&quot;003F41D8&quot;/&gt;&lt;wsp:rsid wsp:val=&quot;003F4FFE&quot;/&gt;&lt;wsp:rsid wsp:val=&quot;003F6C26&quot;/&gt;&lt;wsp:rsid wsp:val=&quot;004052B8&quot;/&gt;&lt;wsp:rsid wsp:val=&quot;00415DED&quot;/&gt;&lt;wsp:rsid wsp:val=&quot;004216AF&quot;/&gt;&lt;wsp:rsid wsp:val=&quot;00455063&quot;/&gt;&lt;wsp:rsid wsp:val=&quot;0045772F&quot;/&gt;&lt;wsp:rsid wsp:val=&quot;00464204&quot;/&gt;&lt;wsp:rsid wsp:val=&quot;00466D6C&quot;/&gt;&lt;wsp:rsid wsp:val=&quot;00472B74&quot;/&gt;&lt;wsp:rsid wsp:val=&quot;004732DA&quot;/&gt;&lt;wsp:rsid wsp:val=&quot;00475C7F&quot;/&gt;&lt;wsp:rsid wsp:val=&quot;0049655B&quot;/&gt;&lt;wsp:rsid wsp:val=&quot;004A432C&quot;/&gt;&lt;wsp:rsid wsp:val=&quot;004B2094&quot;/&gt;&lt;wsp:rsid wsp:val=&quot;004B318E&quot;/&gt;&lt;wsp:rsid wsp:val=&quot;004B76E7&quot;/&gt;&lt;wsp:rsid wsp:val=&quot;004B78A8&quot;/&gt;&lt;wsp:rsid wsp:val=&quot;004C2E4F&quot;/&gt;&lt;wsp:rsid wsp:val=&quot;004C4176&quot;/&gt;&lt;wsp:rsid wsp:val=&quot;004E366B&quot;/&gt;&lt;wsp:rsid wsp:val=&quot;004F1D43&quot;/&gt;&lt;wsp:rsid wsp:val=&quot;00501EA6&quot;/&gt;&lt;wsp:rsid wsp:val=&quot;00505D5C&quot;/&gt;&lt;wsp:rsid wsp:val=&quot;00505F42&quot;/&gt;&lt;wsp:rsid wsp:val=&quot;005066C1&quot;/&gt;&lt;wsp:rsid wsp:val=&quot;005107F8&quot;/&gt;&lt;wsp:rsid wsp:val=&quot;0051389A&quot;/&gt;&lt;wsp:rsid wsp:val=&quot;00522179&quot;/&gt;&lt;wsp:rsid wsp:val=&quot;00525E28&quot;/&gt;&lt;wsp:rsid wsp:val=&quot;0052747F&quot;/&gt;&lt;wsp:rsid wsp:val=&quot;00537D79&quot;/&gt;&lt;wsp:rsid wsp:val=&quot;005453B6&quot;/&gt;&lt;wsp:rsid wsp:val=&quot;00550682&quot;/&gt;&lt;wsp:rsid wsp:val=&quot;00552ADB&quot;/&gt;&lt;wsp:rsid wsp:val=&quot;0056667C&quot;/&gt;&lt;wsp:rsid wsp:val=&quot;0058080A&quot;/&gt;&lt;wsp:rsid wsp:val=&quot;0058771B&quot;/&gt;&lt;wsp:rsid wsp:val=&quot;005A553A&quot;/&gt;&lt;wsp:rsid wsp:val=&quot;005B3313&quot;/&gt;&lt;wsp:rsid wsp:val=&quot;005B531B&quot;/&gt;&lt;wsp:rsid wsp:val=&quot;005C2E50&quot;/&gt;&lt;wsp:rsid wsp:val=&quot;005D4859&quot;/&gt;&lt;wsp:rsid wsp:val=&quot;005F770A&quot;/&gt;&lt;wsp:rsid wsp:val=&quot;00600293&quot;/&gt;&lt;wsp:rsid wsp:val=&quot;00605D2A&quot;/&gt;&lt;wsp:rsid wsp:val=&quot;006104B7&quot;/&gt;&lt;wsp:rsid wsp:val=&quot;00624BDD&quot;/&gt;&lt;wsp:rsid wsp:val=&quot;0063073A&quot;/&gt;&lt;wsp:rsid wsp:val=&quot;00636336&quot;/&gt;&lt;wsp:rsid wsp:val=&quot;0064239B&quot;/&gt;&lt;wsp:rsid wsp:val=&quot;006510B1&quot;/&gt;&lt;wsp:rsid wsp:val=&quot;006564E9&quot;/&gt;&lt;wsp:rsid wsp:val=&quot;00656AE3&quot;/&gt;&lt;wsp:rsid wsp:val=&quot;00665547&quot;/&gt;&lt;wsp:rsid wsp:val=&quot;0067143E&quot;/&gt;&lt;wsp:rsid wsp:val=&quot;006756CD&quot;/&gt;&lt;wsp:rsid wsp:val=&quot;00676EEC&quot;/&gt;&lt;wsp:rsid wsp:val=&quot;006779EC&quot;/&gt;&lt;wsp:rsid wsp:val=&quot;00681B6B&quot;/&gt;&lt;wsp:rsid wsp:val=&quot;00684BAC&quot;/&gt;&lt;wsp:rsid wsp:val=&quot;00687769&quot;/&gt;&lt;wsp:rsid wsp:val=&quot;00691848&quot;/&gt;&lt;wsp:rsid wsp:val=&quot;00694617&quot;/&gt;&lt;wsp:rsid wsp:val=&quot;00697C70&quot;/&gt;&lt;wsp:rsid wsp:val=&quot;006C0B1C&quot;/&gt;&lt;wsp:rsid wsp:val=&quot;006C2335&quot;/&gt;&lt;wsp:rsid wsp:val=&quot;006E5A66&quot;/&gt;&lt;wsp:rsid wsp:val=&quot;00716491&quot;/&gt;&lt;wsp:rsid wsp:val=&quot;00721C65&quot;/&gt;&lt;wsp:rsid wsp:val=&quot;007241F0&quot;/&gt;&lt;wsp:rsid wsp:val=&quot;007271BE&quot;/&gt;&lt;wsp:rsid wsp:val=&quot;0075700D&quot;/&gt;&lt;wsp:rsid wsp:val=&quot;0075725C&quot;/&gt;&lt;wsp:rsid wsp:val=&quot;00774357&quot;/&gt;&lt;wsp:rsid wsp:val=&quot;007775F1&quot;/&gt;&lt;wsp:rsid wsp:val=&quot;0078577E&quot;/&gt;&lt;wsp:rsid wsp:val=&quot;007A0B1F&quot;/&gt;&lt;wsp:rsid wsp:val=&quot;007A5829&quot;/&gt;&lt;wsp:rsid wsp:val=&quot;007B25D9&quot;/&gt;&lt;wsp:rsid wsp:val=&quot;007B713D&quot;/&gt;&lt;wsp:rsid wsp:val=&quot;007D6701&quot;/&gt;&lt;wsp:rsid wsp:val=&quot;007E6EC7&quot;/&gt;&lt;wsp:rsid wsp:val=&quot;0080378F&quot;/&gt;&lt;wsp:rsid wsp:val=&quot;008058DF&quot;/&gt;&lt;wsp:rsid wsp:val=&quot;00807DD9&quot;/&gt;&lt;wsp:rsid wsp:val=&quot;00816104&quot;/&gt;&lt;wsp:rsid wsp:val=&quot;0082635F&quot;/&gt;&lt;wsp:rsid wsp:val=&quot;008305D7&quot;/&gt;&lt;wsp:rsid wsp:val=&quot;008325AB&quot;/&gt;&lt;wsp:rsid wsp:val=&quot;00837E06&quot;/&gt;&lt;wsp:rsid wsp:val=&quot;00847798&quot;/&gt;&lt;wsp:rsid wsp:val=&quot;008555A0&quot;/&gt;&lt;wsp:rsid wsp:val=&quot;0085785E&quot;/&gt;&lt;wsp:rsid wsp:val=&quot;0086693B&quot;/&gt;&lt;wsp:rsid wsp:val=&quot;00866FB2&quot;/&gt;&lt;wsp:rsid wsp:val=&quot;0088381E&quot;/&gt;&lt;wsp:rsid wsp:val=&quot;00897CEE&quot;/&gt;&lt;wsp:rsid wsp:val=&quot;008A31D3&quot;/&gt;&lt;wsp:rsid wsp:val=&quot;008B0351&quot;/&gt;&lt;wsp:rsid wsp:val=&quot;008B2DF6&quot;/&gt;&lt;wsp:rsid wsp:val=&quot;008B30A4&quot;/&gt;&lt;wsp:rsid wsp:val=&quot;008B7AC3&quot;/&gt;&lt;wsp:rsid wsp:val=&quot;008C0196&quot;/&gt;&lt;wsp:rsid wsp:val=&quot;008C224C&quot;/&gt;&lt;wsp:rsid wsp:val=&quot;008D4FE1&quot;/&gt;&lt;wsp:rsid wsp:val=&quot;008D5885&quot;/&gt;&lt;wsp:rsid wsp:val=&quot;008F5DD7&quot;/&gt;&lt;wsp:rsid wsp:val=&quot;0092374F&quot;/&gt;&lt;wsp:rsid wsp:val=&quot;009250CC&quot;/&gt;&lt;wsp:rsid wsp:val=&quot;00936C39&quot;/&gt;&lt;wsp:rsid wsp:val=&quot;0094188C&quot;/&gt;&lt;wsp:rsid wsp:val=&quot;009458E1&quot;/&gt;&lt;wsp:rsid wsp:val=&quot;0095772E&quot;/&gt;&lt;wsp:rsid wsp:val=&quot;00961E2A&quot;/&gt;&lt;wsp:rsid wsp:val=&quot;00963FB3&quot;/&gt;&lt;wsp:rsid wsp:val=&quot;009668A9&quot;/&gt;&lt;wsp:rsid wsp:val=&quot;0098403F&quot;/&gt;&lt;wsp:rsid wsp:val=&quot;00984A41&quot;/&gt;&lt;wsp:rsid wsp:val=&quot;00984E6F&quot;/&gt;&lt;wsp:rsid wsp:val=&quot;009A0C76&quot;/&gt;&lt;wsp:rsid wsp:val=&quot;009A4C21&quot;/&gt;&lt;wsp:rsid wsp:val=&quot;009A7D67&quot;/&gt;&lt;wsp:rsid wsp:val=&quot;009B509C&quot;/&gt;&lt;wsp:rsid wsp:val=&quot;009B5BB7&quot;/&gt;&lt;wsp:rsid wsp:val=&quot;009C6AD5&quot;/&gt;&lt;wsp:rsid wsp:val=&quot;009D08D5&quot;/&gt;&lt;wsp:rsid wsp:val=&quot;009D7D24&quot;/&gt;&lt;wsp:rsid wsp:val=&quot;009E43C1&quot;/&gt;&lt;wsp:rsid wsp:val=&quot;009E5BE9&quot;/&gt;&lt;wsp:rsid wsp:val=&quot;009F5EDD&quot;/&gt;&lt;wsp:rsid wsp:val=&quot;00A01111&quot;/&gt;&lt;wsp:rsid wsp:val=&quot;00A07068&quot;/&gt;&lt;wsp:rsid wsp:val=&quot;00A2214D&quot;/&gt;&lt;wsp:rsid wsp:val=&quot;00A23E91&quot;/&gt;&lt;wsp:rsid wsp:val=&quot;00A32A1F&quot;/&gt;&lt;wsp:rsid wsp:val=&quot;00A40D1E&quot;/&gt;&lt;wsp:rsid wsp:val=&quot;00A60C42&quot;/&gt;&lt;wsp:rsid wsp:val=&quot;00A60FD7&quot;/&gt;&lt;wsp:rsid wsp:val=&quot;00A77AB8&quot;/&gt;&lt;wsp:rsid wsp:val=&quot;00AA1800&quot;/&gt;&lt;wsp:rsid wsp:val=&quot;00AB4D7D&quot;/&gt;&lt;wsp:rsid wsp:val=&quot;00AC024C&quot;/&gt;&lt;wsp:rsid wsp:val=&quot;00AC3C05&quot;/&gt;&lt;wsp:rsid wsp:val=&quot;00AD0C11&quot;/&gt;&lt;wsp:rsid wsp:val=&quot;00AE7479&quot;/&gt;&lt;wsp:rsid wsp:val=&quot;00AF1539&quot;/&gt;&lt;wsp:rsid wsp:val=&quot;00B10E7A&quot;/&gt;&lt;wsp:rsid wsp:val=&quot;00B15179&quot;/&gt;&lt;wsp:rsid wsp:val=&quot;00B310C7&quot;/&gt;&lt;wsp:rsid wsp:val=&quot;00B3679F&quot;/&gt;&lt;wsp:rsid wsp:val=&quot;00B6158A&quot;/&gt;&lt;wsp:rsid wsp:val=&quot;00B677DF&quot;/&gt;&lt;wsp:rsid wsp:val=&quot;00B7273D&quot;/&gt;&lt;wsp:rsid wsp:val=&quot;00B75C2D&quot;/&gt;&lt;wsp:rsid wsp:val=&quot;00B77EB6&quot;/&gt;&lt;wsp:rsid wsp:val=&quot;00BA53F5&quot;/&gt;&lt;wsp:rsid wsp:val=&quot;00BB210C&quot;/&gt;&lt;wsp:rsid wsp:val=&quot;00BC1C66&quot;/&gt;&lt;wsp:rsid wsp:val=&quot;00BC6FAC&quot;/&gt;&lt;wsp:rsid wsp:val=&quot;00BC71C2&quot;/&gt;&lt;wsp:rsid wsp:val=&quot;00BE2B3E&quot;/&gt;&lt;wsp:rsid wsp:val=&quot;00BF2F4F&quot;/&gt;&lt;wsp:rsid wsp:val=&quot;00BF4C6F&quot;/&gt;&lt;wsp:rsid wsp:val=&quot;00BF7115&quot;/&gt;&lt;wsp:rsid wsp:val=&quot;00C065F9&quot;/&gt;&lt;wsp:rsid wsp:val=&quot;00C12060&quot;/&gt;&lt;wsp:rsid wsp:val=&quot;00C132EB&quot;/&gt;&lt;wsp:rsid wsp:val=&quot;00C13DC0&quot;/&gt;&lt;wsp:rsid wsp:val=&quot;00C24F32&quot;/&gt;&lt;wsp:rsid wsp:val=&quot;00C333DD&quot;/&gt;&lt;wsp:rsid wsp:val=&quot;00C3492E&quot;/&gt;&lt;wsp:rsid wsp:val=&quot;00C4547B&quot;/&gt;&lt;wsp:rsid wsp:val=&quot;00C45651&quot;/&gt;&lt;wsp:rsid wsp:val=&quot;00C46314&quot;/&gt;&lt;wsp:rsid wsp:val=&quot;00C50C08&quot;/&gt;&lt;wsp:rsid wsp:val=&quot;00C563B9&quot;/&gt;&lt;wsp:rsid wsp:val=&quot;00C71106&quot;/&gt;&lt;wsp:rsid wsp:val=&quot;00C82567&quot;/&gt;&lt;wsp:rsid wsp:val=&quot;00C8621F&quot;/&gt;&lt;wsp:rsid wsp:val=&quot;00C86B44&quot;/&gt;&lt;wsp:rsid wsp:val=&quot;00C91545&quot;/&gt;&lt;wsp:rsid wsp:val=&quot;00C92EDC&quot;/&gt;&lt;wsp:rsid wsp:val=&quot;00CB409F&quot;/&gt;&lt;wsp:rsid wsp:val=&quot;00CD6079&quot;/&gt;&lt;wsp:rsid wsp:val=&quot;00CE6CD6&quot;/&gt;&lt;wsp:rsid wsp:val=&quot;00CE7DFA&quot;/&gt;&lt;wsp:rsid wsp:val=&quot;00CF5B40&quot;/&gt;&lt;wsp:rsid wsp:val=&quot;00D05333&quot;/&gt;&lt;wsp:rsid wsp:val=&quot;00D13C62&quot;/&gt;&lt;wsp:rsid wsp:val=&quot;00D24315&quot;/&gt;&lt;wsp:rsid wsp:val=&quot;00D25170&quot;/&gt;&lt;wsp:rsid wsp:val=&quot;00D25E47&quot;/&gt;&lt;wsp:rsid wsp:val=&quot;00D27EEE&quot;/&gt;&lt;wsp:rsid wsp:val=&quot;00D50AD2&quot;/&gt;&lt;wsp:rsid wsp:val=&quot;00D54D55&quot;/&gt;&lt;wsp:rsid wsp:val=&quot;00D61348&quot;/&gt;&lt;wsp:rsid wsp:val=&quot;00D61FBA&quot;/&gt;&lt;wsp:rsid wsp:val=&quot;00D626C9&quot;/&gt;&lt;wsp:rsid wsp:val=&quot;00D758CA&quot;/&gt;&lt;wsp:rsid wsp:val=&quot;00D834F9&quot;/&gt;&lt;wsp:rsid wsp:val=&quot;00D8634B&quot;/&gt;&lt;wsp:rsid wsp:val=&quot;00D86C4A&quot;/&gt;&lt;wsp:rsid wsp:val=&quot;00D86CD2&quot;/&gt;&lt;wsp:rsid wsp:val=&quot;00DA4CB3&quot;/&gt;&lt;wsp:rsid wsp:val=&quot;00DA7618&quot;/&gt;&lt;wsp:rsid wsp:val=&quot;00DC423B&quot;/&gt;&lt;wsp:rsid wsp:val=&quot;00DC5DA7&quot;/&gt;&lt;wsp:rsid wsp:val=&quot;00DD0404&quot;/&gt;&lt;wsp:rsid wsp:val=&quot;00DD178F&quot;/&gt;&lt;wsp:rsid wsp:val=&quot;00E05CC9&quot;/&gt;&lt;wsp:rsid wsp:val=&quot;00E05DD3&quot;/&gt;&lt;wsp:rsid wsp:val=&quot;00E108BB&quot;/&gt;&lt;wsp:rsid wsp:val=&quot;00E11782&quot;/&gt;&lt;wsp:rsid wsp:val=&quot;00E1329A&quot;/&gt;&lt;wsp:rsid wsp:val=&quot;00E137D5&quot;/&gt;&lt;wsp:rsid wsp:val=&quot;00E25DEC&quot;/&gt;&lt;wsp:rsid wsp:val=&quot;00E336EF&quot;/&gt;&lt;wsp:rsid wsp:val=&quot;00E35E86&quot;/&gt;&lt;wsp:rsid wsp:val=&quot;00E373C6&quot;/&gt;&lt;wsp:rsid wsp:val=&quot;00E37ADF&quot;/&gt;&lt;wsp:rsid wsp:val=&quot;00E4432D&quot;/&gt;&lt;wsp:rsid wsp:val=&quot;00E4785D&quot;/&gt;&lt;wsp:rsid wsp:val=&quot;00E63046&quot;/&gt;&lt;wsp:rsid wsp:val=&quot;00E778A2&quot;/&gt;&lt;wsp:rsid wsp:val=&quot;00E81EA5&quot;/&gt;&lt;wsp:rsid wsp:val=&quot;00E86E4E&quot;/&gt;&lt;wsp:rsid wsp:val=&quot;00E908A8&quot;/&gt;&lt;wsp:rsid wsp:val=&quot;00E91F56&quot;/&gt;&lt;wsp:rsid wsp:val=&quot;00E92DCE&quot;/&gt;&lt;wsp:rsid wsp:val=&quot;00E97482&quot;/&gt;&lt;wsp:rsid wsp:val=&quot;00EB18EB&quot;/&gt;&lt;wsp:rsid wsp:val=&quot;00EB4677&quot;/&gt;&lt;wsp:rsid wsp:val=&quot;00EB6EB2&quot;/&gt;&lt;wsp:rsid wsp:val=&quot;00EC000F&quot;/&gt;&lt;wsp:rsid wsp:val=&quot;00EC0110&quot;/&gt;&lt;wsp:rsid wsp:val=&quot;00EC0AA7&quot;/&gt;&lt;wsp:rsid wsp:val=&quot;00EC0E72&quot;/&gt;&lt;wsp:rsid wsp:val=&quot;00EC522A&quot;/&gt;&lt;wsp:rsid wsp:val=&quot;00EC6AA5&quot;/&gt;&lt;wsp:rsid wsp:val=&quot;00EC7196&quot;/&gt;&lt;wsp:rsid wsp:val=&quot;00ED7081&quot;/&gt;&lt;wsp:rsid wsp:val=&quot;00EE1CF2&quot;/&gt;&lt;wsp:rsid wsp:val=&quot;00EF1F11&quot;/&gt;&lt;wsp:rsid wsp:val=&quot;00EF4196&quot;/&gt;&lt;wsp:rsid wsp:val=&quot;00EF58DE&quot;/&gt;&lt;wsp:rsid wsp:val=&quot;00F056AA&quot;/&gt;&lt;wsp:rsid wsp:val=&quot;00F0667A&quot;/&gt;&lt;wsp:rsid wsp:val=&quot;00F077CC&quot;/&gt;&lt;wsp:rsid wsp:val=&quot;00F21674&quot;/&gt;&lt;wsp:rsid wsp:val=&quot;00F223F5&quot;/&gt;&lt;wsp:rsid wsp:val=&quot;00F2668C&quot;/&gt;&lt;wsp:rsid wsp:val=&quot;00F26E36&quot;/&gt;&lt;wsp:rsid wsp:val=&quot;00F338E0&quot;/&gt;&lt;wsp:rsid wsp:val=&quot;00F44600&quot;/&gt;&lt;wsp:rsid wsp:val=&quot;00F446B7&quot;/&gt;&lt;wsp:rsid wsp:val=&quot;00F636E0&quot;/&gt;&lt;wsp:rsid wsp:val=&quot;00FA4EE7&quot;/&gt;&lt;wsp:rsid wsp:val=&quot;00FB5669&quot;/&gt;&lt;wsp:rsid wsp:val=&quot;00FC0220&quot;/&gt;&lt;wsp:rsid wsp:val=&quot;00FC34D7&quot;/&gt;&lt;wsp:rsid wsp:val=&quot;00FC55A6&quot;/&gt;&lt;wsp:rsid wsp:val=&quot;00FD20AC&quot;/&gt;&lt;wsp:rsid wsp:val=&quot;00FD56E8&quot;/&gt;&lt;wsp:rsid wsp:val=&quot;00FE2875&quot;/&gt;&lt;wsp:rsid wsp:val=&quot;00FF3706&quot;/&gt;&lt;/wsp:rsids&gt;&lt;/w:docPr&gt;&lt;w:body&gt;&lt;w:p wsp:rsidR=&quot;00000000&quot; wsp:rsidRDefault=&quot;0075700D&quot;&gt;&lt;m:oMathPara&gt;&lt;m:oMath&gt;&lt;m:r&gt;&lt;m:rPr&gt;&lt;m:sty m:val=&quot;bi&quot;/&gt;&lt;/m:rPr&gt;&lt;w:rPr&gt;&lt;w:rFonts w:ascii=&quot;Cambria Math&quot; w:fareast=&quot;Calibri&quot; w:h-ansi=&quot;Cambria Math&quot;/&gt;&lt;wx:font wx:val=&quot;Cambria Math&quot;/&gt;&lt;w:b/&gt;&lt;w:i/&gt;&lt;w:sz-cs w:val=&quot;24&quot;/&gt;&lt;/w:rPr&gt;&lt;m:t&gt;в‹®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9" o:title="" chromakey="white"/>
                </v:shape>
              </w:pic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7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14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14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</w:tr>
      <w:tr w:rsidR="00D2294E" w:rsidRPr="00D05333" w:rsidTr="00E86B58">
        <w:trPr>
          <w:trHeight w:hRule="exact" w:val="284"/>
          <w:jc w:val="center"/>
        </w:trPr>
        <w:tc>
          <w:tcPr>
            <w:tcW w:w="996" w:type="dxa"/>
            <w:vMerge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988" w:type="dxa"/>
            <w:gridSpan w:val="2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737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1465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1464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</w:tr>
      <w:tr w:rsidR="00D2294E" w:rsidRPr="00D05333" w:rsidTr="00E86B58">
        <w:trPr>
          <w:trHeight w:val="76"/>
          <w:jc w:val="center"/>
        </w:trPr>
        <w:tc>
          <w:tcPr>
            <w:tcW w:w="1494" w:type="dxa"/>
            <w:gridSpan w:val="2"/>
            <w:vMerge w:val="restart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rPr>
                <w:szCs w:val="24"/>
              </w:rPr>
            </w:pPr>
            <w:r w:rsidRPr="00D05333">
              <w:rPr>
                <w:szCs w:val="24"/>
              </w:rPr>
              <w:t>Блоки</w:t>
            </w:r>
          </w:p>
        </w:tc>
        <w:tc>
          <w:tcPr>
            <w:tcW w:w="1489" w:type="dxa"/>
            <w:gridSpan w:val="2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  <w:lang w:val="en-US"/>
              </w:rPr>
            </w:pPr>
            <w:r w:rsidRPr="00D05333">
              <w:rPr>
                <w:szCs w:val="24"/>
                <w:lang w:val="en-US"/>
              </w:rPr>
              <w:t>I</w:t>
            </w:r>
          </w:p>
        </w:tc>
        <w:tc>
          <w:tcPr>
            <w:tcW w:w="738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738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737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738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2929" w:type="dxa"/>
            <w:gridSpan w:val="2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thinDiagStripe" w:color="auto" w:fill="auto"/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</w:tr>
      <w:tr w:rsidR="00D2294E" w:rsidRPr="00D05333" w:rsidTr="00E86B58">
        <w:trPr>
          <w:trHeight w:val="76"/>
          <w:jc w:val="center"/>
        </w:trPr>
        <w:tc>
          <w:tcPr>
            <w:tcW w:w="1494" w:type="dxa"/>
            <w:gridSpan w:val="2"/>
            <w:vMerge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rPr>
                <w:szCs w:val="24"/>
              </w:rPr>
            </w:pPr>
          </w:p>
        </w:tc>
        <w:tc>
          <w:tcPr>
            <w:tcW w:w="148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  <w:lang w:val="en-US"/>
              </w:rPr>
            </w:pPr>
            <w:r w:rsidRPr="00D05333">
              <w:rPr>
                <w:szCs w:val="24"/>
                <w:lang w:val="en-US"/>
              </w:rPr>
              <w:t>II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7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292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thinDiagStripe" w:color="auto" w:fill="auto"/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</w:tr>
      <w:tr w:rsidR="00D2294E" w:rsidRPr="00D05333" w:rsidTr="00E86B58">
        <w:trPr>
          <w:trHeight w:val="76"/>
          <w:jc w:val="center"/>
        </w:trPr>
        <w:tc>
          <w:tcPr>
            <w:tcW w:w="1494" w:type="dxa"/>
            <w:gridSpan w:val="2"/>
            <w:vMerge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rPr>
                <w:szCs w:val="24"/>
              </w:rPr>
            </w:pPr>
          </w:p>
        </w:tc>
        <w:tc>
          <w:tcPr>
            <w:tcW w:w="1489" w:type="dxa"/>
            <w:gridSpan w:val="2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B1EFD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b/>
                <w:szCs w:val="24"/>
                <w:lang w:val="en-US"/>
              </w:rPr>
            </w:pPr>
            <w:r>
              <w:pict>
                <v:shape id="_x0000_i1051" type="#_x0000_t75" style="width:5.25pt;height:11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37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61E2A&quot;/&gt;&lt;wsp:rsid wsp:val=&quot;00002617&quot;/&gt;&lt;wsp:rsid wsp:val=&quot;0000633C&quot;/&gt;&lt;wsp:rsid wsp:val=&quot;00017C72&quot;/&gt;&lt;wsp:rsid wsp:val=&quot;000229AD&quot;/&gt;&lt;wsp:rsid wsp:val=&quot;00050102&quot;/&gt;&lt;wsp:rsid wsp:val=&quot;00051535&quot;/&gt;&lt;wsp:rsid wsp:val=&quot;00060BC1&quot;/&gt;&lt;wsp:rsid wsp:val=&quot;000A2001&quot;/&gt;&lt;wsp:rsid wsp:val=&quot;000A3493&quot;/&gt;&lt;wsp:rsid wsp:val=&quot;000B5110&quot;/&gt;&lt;wsp:rsid wsp:val=&quot;000E19EE&quot;/&gt;&lt;wsp:rsid wsp:val=&quot;000E5194&quot;/&gt;&lt;wsp:rsid wsp:val=&quot;000E6614&quot;/&gt;&lt;wsp:rsid wsp:val=&quot;00103287&quot;/&gt;&lt;wsp:rsid wsp:val=&quot;0010622E&quot;/&gt;&lt;wsp:rsid wsp:val=&quot;00125002&quot;/&gt;&lt;wsp:rsid wsp:val=&quot;0013561C&quot;/&gt;&lt;wsp:rsid wsp:val=&quot;0013603E&quot;/&gt;&lt;wsp:rsid wsp:val=&quot;001378AA&quot;/&gt;&lt;wsp:rsid wsp:val=&quot;00154968&quot;/&gt;&lt;wsp:rsid wsp:val=&quot;00155606&quot;/&gt;&lt;wsp:rsid wsp:val=&quot;00160FAD&quot;/&gt;&lt;wsp:rsid wsp:val=&quot;00174B31&quot;/&gt;&lt;wsp:rsid wsp:val=&quot;001751D8&quot;/&gt;&lt;wsp:rsid wsp:val=&quot;0018128A&quot;/&gt;&lt;wsp:rsid wsp:val=&quot;00193C47&quot;/&gt;&lt;wsp:rsid wsp:val=&quot;00194480&quot;/&gt;&lt;wsp:rsid wsp:val=&quot;00195E21&quot;/&gt;&lt;wsp:rsid wsp:val=&quot;001A223A&quot;/&gt;&lt;wsp:rsid wsp:val=&quot;001B1EBF&quot;/&gt;&lt;wsp:rsid wsp:val=&quot;001B6D25&quot;/&gt;&lt;wsp:rsid wsp:val=&quot;001F7781&quot;/&gt;&lt;wsp:rsid wsp:val=&quot;002161BF&quot;/&gt;&lt;wsp:rsid wsp:val=&quot;00216529&quot;/&gt;&lt;wsp:rsid wsp:val=&quot;00216873&quot;/&gt;&lt;wsp:rsid wsp:val=&quot;00217144&quot;/&gt;&lt;wsp:rsid wsp:val=&quot;002227DC&quot;/&gt;&lt;wsp:rsid wsp:val=&quot;00253BDB&quot;/&gt;&lt;wsp:rsid wsp:val=&quot;00276039&quot;/&gt;&lt;wsp:rsid wsp:val=&quot;0029015F&quot;/&gt;&lt;wsp:rsid wsp:val=&quot;00295AB5&quot;/&gt;&lt;wsp:rsid wsp:val=&quot;002A44D5&quot;/&gt;&lt;wsp:rsid wsp:val=&quot;002A55B6&quot;/&gt;&lt;wsp:rsid wsp:val=&quot;002C3C1B&quot;/&gt;&lt;wsp:rsid wsp:val=&quot;002C659E&quot;/&gt;&lt;wsp:rsid wsp:val=&quot;00300841&quot;/&gt;&lt;wsp:rsid wsp:val=&quot;00301AAD&quot;/&gt;&lt;wsp:rsid wsp:val=&quot;00302D15&quot;/&gt;&lt;wsp:rsid wsp:val=&quot;0030373D&quot;/&gt;&lt;wsp:rsid wsp:val=&quot;0031155E&quot;/&gt;&lt;wsp:rsid wsp:val=&quot;0032592B&quot;/&gt;&lt;wsp:rsid wsp:val=&quot;00353958&quot;/&gt;&lt;wsp:rsid wsp:val=&quot;00354AD9&quot;/&gt;&lt;wsp:rsid wsp:val=&quot;00360EF3&quot;/&gt;&lt;wsp:rsid wsp:val=&quot;003645B0&quot;/&gt;&lt;wsp:rsid wsp:val=&quot;003835AA&quot;/&gt;&lt;wsp:rsid wsp:val=&quot;00390BC5&quot;/&gt;&lt;wsp:rsid wsp:val=&quot;003973BE&quot;/&gt;&lt;wsp:rsid wsp:val=&quot;003B5969&quot;/&gt;&lt;wsp:rsid wsp:val=&quot;003D06D5&quot;/&gt;&lt;wsp:rsid wsp:val=&quot;003D6D11&quot;/&gt;&lt;wsp:rsid wsp:val=&quot;003E5B14&quot;/&gt;&lt;wsp:rsid wsp:val=&quot;003F41D8&quot;/&gt;&lt;wsp:rsid wsp:val=&quot;003F4FFE&quot;/&gt;&lt;wsp:rsid wsp:val=&quot;003F6C26&quot;/&gt;&lt;wsp:rsid wsp:val=&quot;004052B8&quot;/&gt;&lt;wsp:rsid wsp:val=&quot;00415DED&quot;/&gt;&lt;wsp:rsid wsp:val=&quot;004216AF&quot;/&gt;&lt;wsp:rsid wsp:val=&quot;00455063&quot;/&gt;&lt;wsp:rsid wsp:val=&quot;0045772F&quot;/&gt;&lt;wsp:rsid wsp:val=&quot;00464204&quot;/&gt;&lt;wsp:rsid wsp:val=&quot;00466D6C&quot;/&gt;&lt;wsp:rsid wsp:val=&quot;00472B74&quot;/&gt;&lt;wsp:rsid wsp:val=&quot;004732DA&quot;/&gt;&lt;wsp:rsid wsp:val=&quot;00475C7F&quot;/&gt;&lt;wsp:rsid wsp:val=&quot;0049655B&quot;/&gt;&lt;wsp:rsid wsp:val=&quot;004A432C&quot;/&gt;&lt;wsp:rsid wsp:val=&quot;004B2094&quot;/&gt;&lt;wsp:rsid wsp:val=&quot;004B318E&quot;/&gt;&lt;wsp:rsid wsp:val=&quot;004B76E7&quot;/&gt;&lt;wsp:rsid wsp:val=&quot;004B78A8&quot;/&gt;&lt;wsp:rsid wsp:val=&quot;004C2E4F&quot;/&gt;&lt;wsp:rsid wsp:val=&quot;004C4176&quot;/&gt;&lt;wsp:rsid wsp:val=&quot;004E366B&quot;/&gt;&lt;wsp:rsid wsp:val=&quot;004F1D43&quot;/&gt;&lt;wsp:rsid wsp:val=&quot;00501EA6&quot;/&gt;&lt;wsp:rsid wsp:val=&quot;00505D5C&quot;/&gt;&lt;wsp:rsid wsp:val=&quot;00505F42&quot;/&gt;&lt;wsp:rsid wsp:val=&quot;005066C1&quot;/&gt;&lt;wsp:rsid wsp:val=&quot;005107F8&quot;/&gt;&lt;wsp:rsid wsp:val=&quot;0051389A&quot;/&gt;&lt;wsp:rsid wsp:val=&quot;00522179&quot;/&gt;&lt;wsp:rsid wsp:val=&quot;00525E28&quot;/&gt;&lt;wsp:rsid wsp:val=&quot;0052747F&quot;/&gt;&lt;wsp:rsid wsp:val=&quot;00537D79&quot;/&gt;&lt;wsp:rsid wsp:val=&quot;005453B6&quot;/&gt;&lt;wsp:rsid wsp:val=&quot;00550682&quot;/&gt;&lt;wsp:rsid wsp:val=&quot;00552ADB&quot;/&gt;&lt;wsp:rsid wsp:val=&quot;0056667C&quot;/&gt;&lt;wsp:rsid wsp:val=&quot;0058080A&quot;/&gt;&lt;wsp:rsid wsp:val=&quot;0058771B&quot;/&gt;&lt;wsp:rsid wsp:val=&quot;005A553A&quot;/&gt;&lt;wsp:rsid wsp:val=&quot;005B3313&quot;/&gt;&lt;wsp:rsid wsp:val=&quot;005B531B&quot;/&gt;&lt;wsp:rsid wsp:val=&quot;005C2E50&quot;/&gt;&lt;wsp:rsid wsp:val=&quot;005D4859&quot;/&gt;&lt;wsp:rsid wsp:val=&quot;005F770A&quot;/&gt;&lt;wsp:rsid wsp:val=&quot;00600293&quot;/&gt;&lt;wsp:rsid wsp:val=&quot;00605D2A&quot;/&gt;&lt;wsp:rsid wsp:val=&quot;006104B7&quot;/&gt;&lt;wsp:rsid wsp:val=&quot;00624BDD&quot;/&gt;&lt;wsp:rsid wsp:val=&quot;0063073A&quot;/&gt;&lt;wsp:rsid wsp:val=&quot;00636336&quot;/&gt;&lt;wsp:rsid wsp:val=&quot;0064239B&quot;/&gt;&lt;wsp:rsid wsp:val=&quot;006510B1&quot;/&gt;&lt;wsp:rsid wsp:val=&quot;006564E9&quot;/&gt;&lt;wsp:rsid wsp:val=&quot;00656AE3&quot;/&gt;&lt;wsp:rsid wsp:val=&quot;00665547&quot;/&gt;&lt;wsp:rsid wsp:val=&quot;0067143E&quot;/&gt;&lt;wsp:rsid wsp:val=&quot;006756CD&quot;/&gt;&lt;wsp:rsid wsp:val=&quot;00676EEC&quot;/&gt;&lt;wsp:rsid wsp:val=&quot;006779EC&quot;/&gt;&lt;wsp:rsid wsp:val=&quot;00681B6B&quot;/&gt;&lt;wsp:rsid wsp:val=&quot;00684BAC&quot;/&gt;&lt;wsp:rsid wsp:val=&quot;00687769&quot;/&gt;&lt;wsp:rsid wsp:val=&quot;00691848&quot;/&gt;&lt;wsp:rsid wsp:val=&quot;00694617&quot;/&gt;&lt;wsp:rsid wsp:val=&quot;00697C70&quot;/&gt;&lt;wsp:rsid wsp:val=&quot;006C0B1C&quot;/&gt;&lt;wsp:rsid wsp:val=&quot;006C2335&quot;/&gt;&lt;wsp:rsid wsp:val=&quot;006E5A66&quot;/&gt;&lt;wsp:rsid wsp:val=&quot;00716491&quot;/&gt;&lt;wsp:rsid wsp:val=&quot;00721C65&quot;/&gt;&lt;wsp:rsid wsp:val=&quot;007241F0&quot;/&gt;&lt;wsp:rsid wsp:val=&quot;007271BE&quot;/&gt;&lt;wsp:rsid wsp:val=&quot;0075725C&quot;/&gt;&lt;wsp:rsid wsp:val=&quot;00774357&quot;/&gt;&lt;wsp:rsid wsp:val=&quot;007775F1&quot;/&gt;&lt;wsp:rsid wsp:val=&quot;0078577E&quot;/&gt;&lt;wsp:rsid wsp:val=&quot;007A0B1F&quot;/&gt;&lt;wsp:rsid wsp:val=&quot;007A5829&quot;/&gt;&lt;wsp:rsid wsp:val=&quot;007B25D9&quot;/&gt;&lt;wsp:rsid wsp:val=&quot;007B713D&quot;/&gt;&lt;wsp:rsid wsp:val=&quot;007D6701&quot;/&gt;&lt;wsp:rsid wsp:val=&quot;007E6EC7&quot;/&gt;&lt;wsp:rsid wsp:val=&quot;0080378F&quot;/&gt;&lt;wsp:rsid wsp:val=&quot;008058DF&quot;/&gt;&lt;wsp:rsid wsp:val=&quot;00807DD9&quot;/&gt;&lt;wsp:rsid wsp:val=&quot;00816104&quot;/&gt;&lt;wsp:rsid wsp:val=&quot;0082635F&quot;/&gt;&lt;wsp:rsid wsp:val=&quot;008305D7&quot;/&gt;&lt;wsp:rsid wsp:val=&quot;008325AB&quot;/&gt;&lt;wsp:rsid wsp:val=&quot;00837E06&quot;/&gt;&lt;wsp:rsid wsp:val=&quot;00847798&quot;/&gt;&lt;wsp:rsid wsp:val=&quot;008555A0&quot;/&gt;&lt;wsp:rsid wsp:val=&quot;0085785E&quot;/&gt;&lt;wsp:rsid wsp:val=&quot;0086693B&quot;/&gt;&lt;wsp:rsid wsp:val=&quot;00866FB2&quot;/&gt;&lt;wsp:rsid wsp:val=&quot;0088381E&quot;/&gt;&lt;wsp:rsid wsp:val=&quot;00897CEE&quot;/&gt;&lt;wsp:rsid wsp:val=&quot;008A31D3&quot;/&gt;&lt;wsp:rsid wsp:val=&quot;008B0351&quot;/&gt;&lt;wsp:rsid wsp:val=&quot;008B2DF6&quot;/&gt;&lt;wsp:rsid wsp:val=&quot;008B30A4&quot;/&gt;&lt;wsp:rsid wsp:val=&quot;008B7AC3&quot;/&gt;&lt;wsp:rsid wsp:val=&quot;008C0196&quot;/&gt;&lt;wsp:rsid wsp:val=&quot;008C224C&quot;/&gt;&lt;wsp:rsid wsp:val=&quot;008D4FE1&quot;/&gt;&lt;wsp:rsid wsp:val=&quot;008D5885&quot;/&gt;&lt;wsp:rsid wsp:val=&quot;008F5DD7&quot;/&gt;&lt;wsp:rsid wsp:val=&quot;0092374F&quot;/&gt;&lt;wsp:rsid wsp:val=&quot;009250CC&quot;/&gt;&lt;wsp:rsid wsp:val=&quot;00936C39&quot;/&gt;&lt;wsp:rsid wsp:val=&quot;0094188C&quot;/&gt;&lt;wsp:rsid wsp:val=&quot;009458E1&quot;/&gt;&lt;wsp:rsid wsp:val=&quot;0095772E&quot;/&gt;&lt;wsp:rsid wsp:val=&quot;00961E2A&quot;/&gt;&lt;wsp:rsid wsp:val=&quot;00963FB3&quot;/&gt;&lt;wsp:rsid wsp:val=&quot;009668A9&quot;/&gt;&lt;wsp:rsid wsp:val=&quot;0098403F&quot;/&gt;&lt;wsp:rsid wsp:val=&quot;00984A41&quot;/&gt;&lt;wsp:rsid wsp:val=&quot;00984E6F&quot;/&gt;&lt;wsp:rsid wsp:val=&quot;009A0C76&quot;/&gt;&lt;wsp:rsid wsp:val=&quot;009A4C21&quot;/&gt;&lt;wsp:rsid wsp:val=&quot;009A7D67&quot;/&gt;&lt;wsp:rsid wsp:val=&quot;009B509C&quot;/&gt;&lt;wsp:rsid wsp:val=&quot;009B5BB7&quot;/&gt;&lt;wsp:rsid wsp:val=&quot;009C6AD5&quot;/&gt;&lt;wsp:rsid wsp:val=&quot;009D08D5&quot;/&gt;&lt;wsp:rsid wsp:val=&quot;009D7D24&quot;/&gt;&lt;wsp:rsid wsp:val=&quot;009E43C1&quot;/&gt;&lt;wsp:rsid wsp:val=&quot;009E5BE9&quot;/&gt;&lt;wsp:rsid wsp:val=&quot;009F5EDD&quot;/&gt;&lt;wsp:rsid wsp:val=&quot;00A01111&quot;/&gt;&lt;wsp:rsid wsp:val=&quot;00A07068&quot;/&gt;&lt;wsp:rsid wsp:val=&quot;00A2214D&quot;/&gt;&lt;wsp:rsid wsp:val=&quot;00A23E91&quot;/&gt;&lt;wsp:rsid wsp:val=&quot;00A32A1F&quot;/&gt;&lt;wsp:rsid wsp:val=&quot;00A40D1E&quot;/&gt;&lt;wsp:rsid wsp:val=&quot;00A60C42&quot;/&gt;&lt;wsp:rsid wsp:val=&quot;00A60FD7&quot;/&gt;&lt;wsp:rsid wsp:val=&quot;00A77AB8&quot;/&gt;&lt;wsp:rsid wsp:val=&quot;00AA1800&quot;/&gt;&lt;wsp:rsid wsp:val=&quot;00AB4D7D&quot;/&gt;&lt;wsp:rsid wsp:val=&quot;00AC024C&quot;/&gt;&lt;wsp:rsid wsp:val=&quot;00AC3C05&quot;/&gt;&lt;wsp:rsid wsp:val=&quot;00AD0C11&quot;/&gt;&lt;wsp:rsid wsp:val=&quot;00AE7479&quot;/&gt;&lt;wsp:rsid wsp:val=&quot;00AF1539&quot;/&gt;&lt;wsp:rsid wsp:val=&quot;00B10E7A&quot;/&gt;&lt;wsp:rsid wsp:val=&quot;00B15179&quot;/&gt;&lt;wsp:rsid wsp:val=&quot;00B310C7&quot;/&gt;&lt;wsp:rsid wsp:val=&quot;00B3679F&quot;/&gt;&lt;wsp:rsid wsp:val=&quot;00B6158A&quot;/&gt;&lt;wsp:rsid wsp:val=&quot;00B677DF&quot;/&gt;&lt;wsp:rsid wsp:val=&quot;00B7273D&quot;/&gt;&lt;wsp:rsid wsp:val=&quot;00B75C2D&quot;/&gt;&lt;wsp:rsid wsp:val=&quot;00B77EB6&quot;/&gt;&lt;wsp:rsid wsp:val=&quot;00BA53F5&quot;/&gt;&lt;wsp:rsid wsp:val=&quot;00BB210C&quot;/&gt;&lt;wsp:rsid wsp:val=&quot;00BC1C66&quot;/&gt;&lt;wsp:rsid wsp:val=&quot;00BC6FAC&quot;/&gt;&lt;wsp:rsid wsp:val=&quot;00BC71C2&quot;/&gt;&lt;wsp:rsid wsp:val=&quot;00BE2B3E&quot;/&gt;&lt;wsp:rsid wsp:val=&quot;00BF2F4F&quot;/&gt;&lt;wsp:rsid wsp:val=&quot;00BF4C6F&quot;/&gt;&lt;wsp:rsid wsp:val=&quot;00BF7115&quot;/&gt;&lt;wsp:rsid wsp:val=&quot;00C065F9&quot;/&gt;&lt;wsp:rsid wsp:val=&quot;00C12060&quot;/&gt;&lt;wsp:rsid wsp:val=&quot;00C132EB&quot;/&gt;&lt;wsp:rsid wsp:val=&quot;00C13DC0&quot;/&gt;&lt;wsp:rsid wsp:val=&quot;00C24F32&quot;/&gt;&lt;wsp:rsid wsp:val=&quot;00C333DD&quot;/&gt;&lt;wsp:rsid wsp:val=&quot;00C3492E&quot;/&gt;&lt;wsp:rsid wsp:val=&quot;00C4547B&quot;/&gt;&lt;wsp:rsid wsp:val=&quot;00C45651&quot;/&gt;&lt;wsp:rsid wsp:val=&quot;00C46314&quot;/&gt;&lt;wsp:rsid wsp:val=&quot;00C50C08&quot;/&gt;&lt;wsp:rsid wsp:val=&quot;00C563B9&quot;/&gt;&lt;wsp:rsid wsp:val=&quot;00C71106&quot;/&gt;&lt;wsp:rsid wsp:val=&quot;00C82567&quot;/&gt;&lt;wsp:rsid wsp:val=&quot;00C8621F&quot;/&gt;&lt;wsp:rsid wsp:val=&quot;00C86B44&quot;/&gt;&lt;wsp:rsid wsp:val=&quot;00C91545&quot;/&gt;&lt;wsp:rsid wsp:val=&quot;00C92EDC&quot;/&gt;&lt;wsp:rsid wsp:val=&quot;00CB409F&quot;/&gt;&lt;wsp:rsid wsp:val=&quot;00CD6079&quot;/&gt;&lt;wsp:rsid wsp:val=&quot;00CE6CD6&quot;/&gt;&lt;wsp:rsid wsp:val=&quot;00CE7DFA&quot;/&gt;&lt;wsp:rsid wsp:val=&quot;00CF5B40&quot;/&gt;&lt;wsp:rsid wsp:val=&quot;00D05333&quot;/&gt;&lt;wsp:rsid wsp:val=&quot;00D13C62&quot;/&gt;&lt;wsp:rsid wsp:val=&quot;00D24315&quot;/&gt;&lt;wsp:rsid wsp:val=&quot;00D25170&quot;/&gt;&lt;wsp:rsid wsp:val=&quot;00D25E47&quot;/&gt;&lt;wsp:rsid wsp:val=&quot;00D27EEE&quot;/&gt;&lt;wsp:rsid wsp:val=&quot;00D50AD2&quot;/&gt;&lt;wsp:rsid wsp:val=&quot;00D54D55&quot;/&gt;&lt;wsp:rsid wsp:val=&quot;00D61348&quot;/&gt;&lt;wsp:rsid wsp:val=&quot;00D61FBA&quot;/&gt;&lt;wsp:rsid wsp:val=&quot;00D626C9&quot;/&gt;&lt;wsp:rsid wsp:val=&quot;00D758CA&quot;/&gt;&lt;wsp:rsid wsp:val=&quot;00D834F9&quot;/&gt;&lt;wsp:rsid wsp:val=&quot;00D8634B&quot;/&gt;&lt;wsp:rsid wsp:val=&quot;00D86C4A&quot;/&gt;&lt;wsp:rsid wsp:val=&quot;00D86CD2&quot;/&gt;&lt;wsp:rsid wsp:val=&quot;00DA4CB3&quot;/&gt;&lt;wsp:rsid wsp:val=&quot;00DA7618&quot;/&gt;&lt;wsp:rsid wsp:val=&quot;00DC423B&quot;/&gt;&lt;wsp:rsid wsp:val=&quot;00DC5DA7&quot;/&gt;&lt;wsp:rsid wsp:val=&quot;00DD0404&quot;/&gt;&lt;wsp:rsid wsp:val=&quot;00DD178F&quot;/&gt;&lt;wsp:rsid wsp:val=&quot;00E05CC9&quot;/&gt;&lt;wsp:rsid wsp:val=&quot;00E05DD3&quot;/&gt;&lt;wsp:rsid wsp:val=&quot;00E108BB&quot;/&gt;&lt;wsp:rsid wsp:val=&quot;00E11782&quot;/&gt;&lt;wsp:rsid wsp:val=&quot;00E1329A&quot;/&gt;&lt;wsp:rsid wsp:val=&quot;00E137D5&quot;/&gt;&lt;wsp:rsid wsp:val=&quot;00E25DEC&quot;/&gt;&lt;wsp:rsid wsp:val=&quot;00E336EF&quot;/&gt;&lt;wsp:rsid wsp:val=&quot;00E35E86&quot;/&gt;&lt;wsp:rsid wsp:val=&quot;00E373C6&quot;/&gt;&lt;wsp:rsid wsp:val=&quot;00E37ADF&quot;/&gt;&lt;wsp:rsid wsp:val=&quot;00E4432D&quot;/&gt;&lt;wsp:rsid wsp:val=&quot;00E4785D&quot;/&gt;&lt;wsp:rsid wsp:val=&quot;00E63046&quot;/&gt;&lt;wsp:rsid wsp:val=&quot;00E778A2&quot;/&gt;&lt;wsp:rsid wsp:val=&quot;00E81EA5&quot;/&gt;&lt;wsp:rsid wsp:val=&quot;00E86E4E&quot;/&gt;&lt;wsp:rsid wsp:val=&quot;00E908A8&quot;/&gt;&lt;wsp:rsid wsp:val=&quot;00E91F56&quot;/&gt;&lt;wsp:rsid wsp:val=&quot;00E92DCE&quot;/&gt;&lt;wsp:rsid wsp:val=&quot;00E97482&quot;/&gt;&lt;wsp:rsid wsp:val=&quot;00EB18EB&quot;/&gt;&lt;wsp:rsid wsp:val=&quot;00EB4677&quot;/&gt;&lt;wsp:rsid wsp:val=&quot;00EB6EB2&quot;/&gt;&lt;wsp:rsid wsp:val=&quot;00EC000F&quot;/&gt;&lt;wsp:rsid wsp:val=&quot;00EC0110&quot;/&gt;&lt;wsp:rsid wsp:val=&quot;00EC0AA7&quot;/&gt;&lt;wsp:rsid wsp:val=&quot;00EC0E72&quot;/&gt;&lt;wsp:rsid wsp:val=&quot;00EC522A&quot;/&gt;&lt;wsp:rsid wsp:val=&quot;00EC6AA5&quot;/&gt;&lt;wsp:rsid wsp:val=&quot;00EC7196&quot;/&gt;&lt;wsp:rsid wsp:val=&quot;00ED7081&quot;/&gt;&lt;wsp:rsid wsp:val=&quot;00EE1CF2&quot;/&gt;&lt;wsp:rsid wsp:val=&quot;00EF1F11&quot;/&gt;&lt;wsp:rsid wsp:val=&quot;00EF4196&quot;/&gt;&lt;wsp:rsid wsp:val=&quot;00EF58DE&quot;/&gt;&lt;wsp:rsid wsp:val=&quot;00F056AA&quot;/&gt;&lt;wsp:rsid wsp:val=&quot;00F0667A&quot;/&gt;&lt;wsp:rsid wsp:val=&quot;00F077CC&quot;/&gt;&lt;wsp:rsid wsp:val=&quot;00F21674&quot;/&gt;&lt;wsp:rsid wsp:val=&quot;00F223F5&quot;/&gt;&lt;wsp:rsid wsp:val=&quot;00F2668C&quot;/&gt;&lt;wsp:rsid wsp:val=&quot;00F26E36&quot;/&gt;&lt;wsp:rsid wsp:val=&quot;00F338E0&quot;/&gt;&lt;wsp:rsid wsp:val=&quot;00F44600&quot;/&gt;&lt;wsp:rsid wsp:val=&quot;00F446B7&quot;/&gt;&lt;wsp:rsid wsp:val=&quot;00F636E0&quot;/&gt;&lt;wsp:rsid wsp:val=&quot;00FA4EE7&quot;/&gt;&lt;wsp:rsid wsp:val=&quot;00FB5669&quot;/&gt;&lt;wsp:rsid wsp:val=&quot;00FC0220&quot;/&gt;&lt;wsp:rsid wsp:val=&quot;00FC34D7&quot;/&gt;&lt;wsp:rsid wsp:val=&quot;00FC55A6&quot;/&gt;&lt;wsp:rsid wsp:val=&quot;00FD20AC&quot;/&gt;&lt;wsp:rsid wsp:val=&quot;00FD56E8&quot;/&gt;&lt;wsp:rsid wsp:val=&quot;00FE2875&quot;/&gt;&lt;wsp:rsid wsp:val=&quot;00FF3706&quot;/&gt;&lt;/wsp:rsids&gt;&lt;/w:docPr&gt;&lt;w:body&gt;&lt;w:p wsp:rsidR=&quot;00000000&quot; wsp:rsidRDefault=&quot;00017C72&quot;&gt;&lt;m:oMathPara&gt;&lt;m:oMath&gt;&lt;m:r&gt;&lt;m:rPr&gt;&lt;m:sty m:val=&quot;bi&quot;/&gt;&lt;/m:rPr&gt;&lt;w:rPr&gt;&lt;w:rFonts w:ascii=&quot;Cambria Math&quot; w:fareast=&quot;Calibri&quot; w:h-ansi=&quot;Cambria Math&quot;/&gt;&lt;wx:font wx:val=&quot;Cambria Math&quot;/&gt;&lt;w:b/&gt;&lt;w:i/&gt;&lt;w:sz-cs w:val=&quot;24&quot;/&gt;&lt;/w:rPr&gt;&lt;m:t&gt;в‹®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9" o:title="" chromakey="white"/>
                </v:shape>
              </w:pic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737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2929" w:type="dxa"/>
            <w:gridSpan w:val="2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shd w:val="thinDiagStripe" w:color="auto" w:fill="auto"/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</w:tr>
      <w:tr w:rsidR="00D2294E" w:rsidRPr="00D05333" w:rsidTr="00E86B58">
        <w:trPr>
          <w:jc w:val="center"/>
        </w:trPr>
        <w:tc>
          <w:tcPr>
            <w:tcW w:w="1494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rPr>
                <w:szCs w:val="24"/>
              </w:rPr>
            </w:pPr>
            <w:r w:rsidRPr="00D05333">
              <w:rPr>
                <w:szCs w:val="24"/>
              </w:rPr>
              <w:t>Функционал.</w:t>
            </w:r>
          </w:p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rPr>
                <w:szCs w:val="24"/>
              </w:rPr>
            </w:pPr>
            <w:r w:rsidRPr="00D05333">
              <w:rPr>
                <w:szCs w:val="24"/>
              </w:rPr>
              <w:t>система</w:t>
            </w:r>
          </w:p>
        </w:tc>
        <w:tc>
          <w:tcPr>
            <w:tcW w:w="1489" w:type="dxa"/>
            <w:gridSpan w:val="2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  <w:r w:rsidRPr="00D05333">
              <w:rPr>
                <w:szCs w:val="24"/>
              </w:rPr>
              <w:t>ФС</w:t>
            </w:r>
          </w:p>
        </w:tc>
        <w:tc>
          <w:tcPr>
            <w:tcW w:w="738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738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737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738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  <w:tc>
          <w:tcPr>
            <w:tcW w:w="2929" w:type="dxa"/>
            <w:gridSpan w:val="2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shd w:val="thinDiagStripe" w:color="auto" w:fill="auto"/>
          </w:tcPr>
          <w:p w:rsidR="00D2294E" w:rsidRPr="00D05333" w:rsidRDefault="00D2294E" w:rsidP="00D05333">
            <w:pPr>
              <w:tabs>
                <w:tab w:val="left" w:pos="567"/>
                <w:tab w:val="center" w:pos="4677"/>
              </w:tabs>
              <w:ind w:firstLine="0"/>
              <w:jc w:val="center"/>
              <w:rPr>
                <w:szCs w:val="24"/>
              </w:rPr>
            </w:pPr>
          </w:p>
        </w:tc>
      </w:tr>
    </w:tbl>
    <w:p w:rsidR="00D2294E" w:rsidRPr="009458E1" w:rsidRDefault="00D2294E" w:rsidP="00D50AD2">
      <w:pPr>
        <w:tabs>
          <w:tab w:val="left" w:pos="2376"/>
        </w:tabs>
        <w:ind w:firstLine="0"/>
        <w:jc w:val="both"/>
        <w:rPr>
          <w:szCs w:val="24"/>
        </w:rPr>
      </w:pPr>
    </w:p>
    <w:p w:rsidR="00D2294E" w:rsidRPr="007A53D2" w:rsidRDefault="00D2294E" w:rsidP="007A53D2">
      <w:pPr>
        <w:tabs>
          <w:tab w:val="left" w:pos="2376"/>
        </w:tabs>
        <w:ind w:firstLine="709"/>
        <w:jc w:val="both"/>
        <w:rPr>
          <w:sz w:val="28"/>
          <w:szCs w:val="28"/>
        </w:rPr>
      </w:pPr>
      <w:r w:rsidRPr="007A53D2">
        <w:rPr>
          <w:sz w:val="28"/>
          <w:szCs w:val="28"/>
        </w:rPr>
        <w:t>6. Выводы и рекомендации по результатам анализа безотказности ФС (подсистемы)</w:t>
      </w:r>
    </w:p>
    <w:p w:rsidR="00D2294E" w:rsidRPr="007A53D2" w:rsidRDefault="00D2294E" w:rsidP="00E05DD3">
      <w:pPr>
        <w:tabs>
          <w:tab w:val="left" w:pos="2376"/>
        </w:tabs>
        <w:ind w:firstLine="0"/>
        <w:rPr>
          <w:sz w:val="28"/>
          <w:szCs w:val="28"/>
        </w:rPr>
      </w:pPr>
    </w:p>
    <w:p w:rsidR="00D2294E" w:rsidRPr="007A53D2" w:rsidRDefault="00D2294E" w:rsidP="00E05DD3">
      <w:pPr>
        <w:tabs>
          <w:tab w:val="left" w:pos="2376"/>
        </w:tabs>
        <w:ind w:firstLine="0"/>
        <w:rPr>
          <w:sz w:val="28"/>
          <w:szCs w:val="28"/>
        </w:rPr>
      </w:pPr>
      <w:r w:rsidRPr="007A53D2">
        <w:rPr>
          <w:sz w:val="28"/>
          <w:szCs w:val="28"/>
        </w:rPr>
        <w:t>6.1. Наименее надежные изделия: ______________________________________________________________</w:t>
      </w:r>
    </w:p>
    <w:p w:rsidR="00D2294E" w:rsidRPr="007A53D2" w:rsidRDefault="00D2294E" w:rsidP="00E05DD3">
      <w:pPr>
        <w:tabs>
          <w:tab w:val="left" w:pos="2376"/>
        </w:tabs>
        <w:ind w:firstLine="0"/>
        <w:rPr>
          <w:sz w:val="28"/>
          <w:szCs w:val="28"/>
        </w:rPr>
      </w:pPr>
      <w:r w:rsidRPr="007A53D2">
        <w:rPr>
          <w:sz w:val="28"/>
          <w:szCs w:val="28"/>
        </w:rPr>
        <w:t>________________________________________________________________________________________________________________________________________</w:t>
      </w:r>
    </w:p>
    <w:p w:rsidR="00D2294E" w:rsidRPr="007A53D2" w:rsidRDefault="00D2294E" w:rsidP="00E05DD3">
      <w:pPr>
        <w:rPr>
          <w:sz w:val="28"/>
          <w:szCs w:val="28"/>
        </w:rPr>
      </w:pPr>
    </w:p>
    <w:p w:rsidR="00D2294E" w:rsidRPr="007A53D2" w:rsidRDefault="00D2294E" w:rsidP="00E05DD3">
      <w:pPr>
        <w:ind w:firstLine="0"/>
        <w:rPr>
          <w:sz w:val="28"/>
          <w:szCs w:val="28"/>
        </w:rPr>
      </w:pPr>
      <w:r w:rsidRPr="007A53D2">
        <w:rPr>
          <w:sz w:val="28"/>
          <w:szCs w:val="28"/>
        </w:rPr>
        <w:t>6.2. Влияют на безопасность полётов изделия:</w:t>
      </w:r>
    </w:p>
    <w:p w:rsidR="00D2294E" w:rsidRPr="007A53D2" w:rsidRDefault="00D2294E" w:rsidP="00E05DD3">
      <w:pPr>
        <w:ind w:firstLine="0"/>
        <w:rPr>
          <w:sz w:val="28"/>
          <w:szCs w:val="28"/>
        </w:rPr>
      </w:pPr>
      <w:r w:rsidRPr="007A53D2">
        <w:rPr>
          <w:sz w:val="28"/>
          <w:szCs w:val="28"/>
        </w:rPr>
        <w:t>________________________________________________________________________________________________________________________________________________________________________________________</w:t>
      </w:r>
    </w:p>
    <w:p w:rsidR="00D2294E" w:rsidRPr="007A53D2" w:rsidRDefault="00D2294E" w:rsidP="00E05DD3">
      <w:pPr>
        <w:ind w:firstLine="0"/>
        <w:rPr>
          <w:sz w:val="28"/>
          <w:szCs w:val="28"/>
        </w:rPr>
      </w:pPr>
    </w:p>
    <w:p w:rsidR="00D2294E" w:rsidRPr="007A53D2" w:rsidRDefault="00D2294E" w:rsidP="00E05DD3">
      <w:pPr>
        <w:ind w:firstLine="0"/>
        <w:rPr>
          <w:sz w:val="28"/>
          <w:szCs w:val="28"/>
        </w:rPr>
      </w:pPr>
      <w:r w:rsidRPr="007A53D2">
        <w:rPr>
          <w:sz w:val="28"/>
          <w:szCs w:val="28"/>
        </w:rPr>
        <w:t>6.3. Предложения по повышению безотказности изделий и ФС (подсистемы в целом)</w:t>
      </w:r>
    </w:p>
    <w:p w:rsidR="00D2294E" w:rsidRPr="007A53D2" w:rsidRDefault="00D2294E" w:rsidP="00E05DD3">
      <w:pPr>
        <w:ind w:firstLine="0"/>
        <w:rPr>
          <w:sz w:val="28"/>
          <w:szCs w:val="28"/>
        </w:rPr>
      </w:pPr>
      <w:r w:rsidRPr="007A53D2">
        <w:rPr>
          <w:sz w:val="28"/>
          <w:szCs w:val="28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D2294E" w:rsidRPr="007A53D2" w:rsidRDefault="00D2294E" w:rsidP="00295AB5">
      <w:pPr>
        <w:tabs>
          <w:tab w:val="left" w:pos="2448"/>
        </w:tabs>
        <w:ind w:firstLine="0"/>
        <w:jc w:val="center"/>
        <w:rPr>
          <w:sz w:val="28"/>
          <w:szCs w:val="28"/>
        </w:rPr>
      </w:pPr>
    </w:p>
    <w:p w:rsidR="00D2294E" w:rsidRPr="007A53D2" w:rsidRDefault="00D2294E" w:rsidP="007A53D2">
      <w:pPr>
        <w:ind w:left="5400" w:firstLine="0"/>
        <w:rPr>
          <w:sz w:val="28"/>
          <w:szCs w:val="28"/>
        </w:rPr>
      </w:pPr>
      <w:r w:rsidRPr="007A53D2">
        <w:rPr>
          <w:sz w:val="28"/>
          <w:szCs w:val="28"/>
        </w:rPr>
        <w:t>Студент___________________</w:t>
      </w:r>
    </w:p>
    <w:p w:rsidR="00D2294E" w:rsidRPr="007A53D2" w:rsidRDefault="00D2294E" w:rsidP="007A53D2">
      <w:pPr>
        <w:tabs>
          <w:tab w:val="left" w:pos="2448"/>
        </w:tabs>
        <w:ind w:firstLine="0"/>
        <w:jc w:val="center"/>
        <w:rPr>
          <w:sz w:val="28"/>
          <w:szCs w:val="28"/>
        </w:rPr>
      </w:pPr>
    </w:p>
    <w:p w:rsidR="00D2294E" w:rsidRDefault="00D2294E" w:rsidP="007A53D2">
      <w:pPr>
        <w:tabs>
          <w:tab w:val="left" w:pos="2448"/>
          <w:tab w:val="left" w:pos="5460"/>
        </w:tabs>
        <w:ind w:firstLine="0"/>
        <w:rPr>
          <w:sz w:val="28"/>
          <w:szCs w:val="28"/>
        </w:rPr>
      </w:pPr>
      <w:r w:rsidRPr="007A53D2">
        <w:rPr>
          <w:sz w:val="28"/>
          <w:szCs w:val="28"/>
        </w:rPr>
        <w:tab/>
      </w:r>
      <w:r w:rsidRPr="007A53D2">
        <w:rPr>
          <w:sz w:val="28"/>
          <w:szCs w:val="28"/>
        </w:rPr>
        <w:tab/>
        <w:t>«____» _________________</w:t>
      </w:r>
    </w:p>
    <w:p w:rsidR="00D2294E" w:rsidRPr="007A53D2" w:rsidRDefault="00D2294E" w:rsidP="007A53D2">
      <w:pPr>
        <w:tabs>
          <w:tab w:val="left" w:pos="2448"/>
          <w:tab w:val="left" w:pos="5460"/>
        </w:tabs>
        <w:ind w:firstLine="0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2294E" w:rsidRPr="007A53D2" w:rsidRDefault="00D2294E" w:rsidP="007A53D2">
      <w:pPr>
        <w:tabs>
          <w:tab w:val="left" w:pos="2448"/>
        </w:tabs>
        <w:ind w:firstLine="709"/>
        <w:jc w:val="center"/>
        <w:rPr>
          <w:sz w:val="28"/>
          <w:szCs w:val="28"/>
        </w:rPr>
      </w:pPr>
      <w:r w:rsidRPr="007A53D2">
        <w:rPr>
          <w:sz w:val="28"/>
          <w:szCs w:val="28"/>
        </w:rPr>
        <w:t>Содержание</w:t>
      </w:r>
    </w:p>
    <w:p w:rsidR="00D2294E" w:rsidRPr="007A53D2" w:rsidRDefault="00D2294E" w:rsidP="007A53D2">
      <w:pPr>
        <w:pStyle w:val="11"/>
        <w:tabs>
          <w:tab w:val="right" w:leader="dot" w:pos="9345"/>
        </w:tabs>
        <w:spacing w:after="0" w:line="240" w:lineRule="auto"/>
        <w:ind w:firstLine="709"/>
        <w:rPr>
          <w:rFonts w:ascii="Times New Roman" w:hAnsi="Times New Roman"/>
          <w:noProof/>
          <w:sz w:val="28"/>
          <w:szCs w:val="28"/>
        </w:rPr>
      </w:pPr>
    </w:p>
    <w:p w:rsidR="00D2294E" w:rsidRPr="007A53D2" w:rsidRDefault="00D2294E" w:rsidP="007A53D2">
      <w:pPr>
        <w:pStyle w:val="11"/>
        <w:tabs>
          <w:tab w:val="right" w:leader="dot" w:pos="9345"/>
        </w:tabs>
        <w:spacing w:after="0" w:line="240" w:lineRule="auto"/>
        <w:ind w:firstLine="709"/>
        <w:rPr>
          <w:rFonts w:ascii="Times New Roman" w:hAnsi="Times New Roman"/>
          <w:noProof/>
          <w:sz w:val="28"/>
          <w:szCs w:val="28"/>
        </w:rPr>
      </w:pPr>
    </w:p>
    <w:p w:rsidR="00D2294E" w:rsidRPr="004F20CA" w:rsidRDefault="00D2294E" w:rsidP="007A53D2">
      <w:pPr>
        <w:pStyle w:val="11"/>
        <w:tabs>
          <w:tab w:val="right" w:leader="dot" w:pos="9345"/>
        </w:tabs>
        <w:spacing w:after="0" w:line="240" w:lineRule="auto"/>
        <w:ind w:firstLine="709"/>
        <w:rPr>
          <w:rFonts w:ascii="Times New Roman" w:hAnsi="Times New Roman"/>
          <w:noProof/>
          <w:sz w:val="28"/>
          <w:szCs w:val="28"/>
          <w:lang w:eastAsia="ru-RU"/>
        </w:rPr>
      </w:pPr>
      <w:r w:rsidRPr="007A53D2">
        <w:rPr>
          <w:rFonts w:ascii="Times New Roman" w:hAnsi="Times New Roman"/>
          <w:b/>
          <w:noProof/>
          <w:sz w:val="28"/>
          <w:szCs w:val="28"/>
        </w:rPr>
        <w:t>1.Общие положения</w:t>
      </w:r>
      <w:r w:rsidRPr="007A53D2">
        <w:rPr>
          <w:rFonts w:ascii="Times New Roman" w:hAnsi="Times New Roman"/>
          <w:noProof/>
          <w:sz w:val="28"/>
          <w:szCs w:val="28"/>
        </w:rPr>
        <w:tab/>
      </w:r>
      <w:r w:rsidRPr="004F20CA">
        <w:rPr>
          <w:rFonts w:ascii="Times New Roman" w:hAnsi="Times New Roman"/>
          <w:noProof/>
          <w:sz w:val="28"/>
          <w:szCs w:val="28"/>
        </w:rPr>
        <w:t>3</w:t>
      </w:r>
    </w:p>
    <w:p w:rsidR="00D2294E" w:rsidRPr="004F20CA" w:rsidRDefault="00D2294E" w:rsidP="007A53D2">
      <w:pPr>
        <w:pStyle w:val="11"/>
        <w:tabs>
          <w:tab w:val="right" w:leader="dot" w:pos="9345"/>
        </w:tabs>
        <w:spacing w:after="0" w:line="240" w:lineRule="auto"/>
        <w:ind w:firstLine="709"/>
        <w:rPr>
          <w:rFonts w:ascii="Times New Roman" w:hAnsi="Times New Roman"/>
          <w:noProof/>
          <w:sz w:val="28"/>
          <w:szCs w:val="28"/>
          <w:lang w:eastAsia="ru-RU"/>
        </w:rPr>
      </w:pPr>
      <w:r w:rsidRPr="007A53D2">
        <w:rPr>
          <w:rFonts w:ascii="Times New Roman" w:hAnsi="Times New Roman"/>
          <w:noProof/>
          <w:sz w:val="28"/>
          <w:szCs w:val="28"/>
        </w:rPr>
        <w:t xml:space="preserve">  1.1. Цель работы</w:t>
      </w:r>
      <w:r w:rsidRPr="007A53D2">
        <w:rPr>
          <w:rFonts w:ascii="Times New Roman" w:hAnsi="Times New Roman"/>
          <w:noProof/>
          <w:sz w:val="28"/>
          <w:szCs w:val="28"/>
        </w:rPr>
        <w:tab/>
      </w:r>
      <w:r w:rsidRPr="004F20CA">
        <w:rPr>
          <w:rFonts w:ascii="Times New Roman" w:hAnsi="Times New Roman"/>
          <w:noProof/>
          <w:sz w:val="28"/>
          <w:szCs w:val="28"/>
        </w:rPr>
        <w:t>3</w:t>
      </w:r>
    </w:p>
    <w:p w:rsidR="00D2294E" w:rsidRPr="007A53D2" w:rsidRDefault="00D2294E" w:rsidP="007A53D2">
      <w:pPr>
        <w:pStyle w:val="11"/>
        <w:tabs>
          <w:tab w:val="right" w:leader="dot" w:pos="9345"/>
        </w:tabs>
        <w:spacing w:after="0" w:line="240" w:lineRule="auto"/>
        <w:ind w:firstLine="709"/>
        <w:rPr>
          <w:rFonts w:ascii="Times New Roman" w:hAnsi="Times New Roman"/>
          <w:noProof/>
          <w:sz w:val="28"/>
          <w:szCs w:val="28"/>
          <w:lang w:eastAsia="ru-RU"/>
        </w:rPr>
      </w:pPr>
      <w:r w:rsidRPr="007A53D2">
        <w:rPr>
          <w:rFonts w:ascii="Times New Roman" w:hAnsi="Times New Roman"/>
          <w:noProof/>
          <w:sz w:val="28"/>
          <w:szCs w:val="28"/>
        </w:rPr>
        <w:t xml:space="preserve">  1.2. Основные вопросы, подлежащие изучению</w:t>
      </w:r>
    </w:p>
    <w:p w:rsidR="00D2294E" w:rsidRPr="006818D0" w:rsidRDefault="00D2294E" w:rsidP="007A53D2">
      <w:pPr>
        <w:pStyle w:val="11"/>
        <w:tabs>
          <w:tab w:val="right" w:leader="dot" w:pos="9345"/>
        </w:tabs>
        <w:spacing w:after="0" w:line="240" w:lineRule="auto"/>
        <w:ind w:firstLine="709"/>
        <w:rPr>
          <w:rFonts w:ascii="Times New Roman" w:hAnsi="Times New Roman"/>
          <w:noProof/>
          <w:sz w:val="28"/>
          <w:szCs w:val="28"/>
          <w:lang w:eastAsia="ru-RU"/>
        </w:rPr>
      </w:pPr>
      <w:r w:rsidRPr="007A53D2">
        <w:rPr>
          <w:rFonts w:ascii="Times New Roman" w:hAnsi="Times New Roman"/>
          <w:noProof/>
          <w:sz w:val="28"/>
          <w:szCs w:val="28"/>
        </w:rPr>
        <w:t xml:space="preserve">         для выполнения практического занятия</w:t>
      </w:r>
      <w:r w:rsidRPr="007A53D2">
        <w:rPr>
          <w:rFonts w:ascii="Times New Roman" w:hAnsi="Times New Roman"/>
          <w:noProof/>
          <w:sz w:val="28"/>
          <w:szCs w:val="28"/>
        </w:rPr>
        <w:tab/>
      </w:r>
      <w:r w:rsidRPr="006818D0">
        <w:rPr>
          <w:rFonts w:ascii="Times New Roman" w:hAnsi="Times New Roman"/>
          <w:noProof/>
          <w:sz w:val="28"/>
          <w:szCs w:val="28"/>
        </w:rPr>
        <w:t>3</w:t>
      </w:r>
    </w:p>
    <w:p w:rsidR="00D2294E" w:rsidRPr="006818D0" w:rsidRDefault="00D2294E" w:rsidP="007A53D2">
      <w:pPr>
        <w:pStyle w:val="11"/>
        <w:tabs>
          <w:tab w:val="right" w:leader="dot" w:pos="9345"/>
        </w:tabs>
        <w:spacing w:after="0" w:line="240" w:lineRule="auto"/>
        <w:ind w:firstLine="709"/>
        <w:rPr>
          <w:rFonts w:ascii="Times New Roman" w:hAnsi="Times New Roman"/>
          <w:noProof/>
          <w:sz w:val="28"/>
          <w:szCs w:val="28"/>
          <w:lang w:eastAsia="ru-RU"/>
        </w:rPr>
      </w:pPr>
      <w:r w:rsidRPr="007A53D2">
        <w:rPr>
          <w:rFonts w:ascii="Times New Roman" w:hAnsi="Times New Roman"/>
          <w:b/>
          <w:noProof/>
          <w:sz w:val="28"/>
          <w:szCs w:val="28"/>
        </w:rPr>
        <w:t>2. Методические указания по теме</w:t>
      </w:r>
      <w:r w:rsidRPr="007A53D2">
        <w:rPr>
          <w:rFonts w:ascii="Times New Roman" w:hAnsi="Times New Roman"/>
          <w:noProof/>
          <w:sz w:val="28"/>
          <w:szCs w:val="28"/>
        </w:rPr>
        <w:tab/>
      </w:r>
      <w:r w:rsidRPr="006818D0">
        <w:rPr>
          <w:rFonts w:ascii="Times New Roman" w:hAnsi="Times New Roman"/>
          <w:noProof/>
          <w:sz w:val="28"/>
          <w:szCs w:val="28"/>
        </w:rPr>
        <w:t>3</w:t>
      </w:r>
    </w:p>
    <w:p w:rsidR="00D2294E" w:rsidRPr="006818D0" w:rsidRDefault="00D2294E" w:rsidP="007A53D2">
      <w:pPr>
        <w:pStyle w:val="11"/>
        <w:tabs>
          <w:tab w:val="right" w:leader="dot" w:pos="9345"/>
        </w:tabs>
        <w:spacing w:after="0" w:line="240" w:lineRule="auto"/>
        <w:ind w:firstLine="709"/>
        <w:rPr>
          <w:rFonts w:ascii="Times New Roman" w:hAnsi="Times New Roman"/>
          <w:noProof/>
          <w:sz w:val="28"/>
          <w:szCs w:val="28"/>
          <w:lang w:eastAsia="ru-RU"/>
        </w:rPr>
      </w:pPr>
      <w:r w:rsidRPr="007A53D2">
        <w:rPr>
          <w:rFonts w:ascii="Times New Roman" w:hAnsi="Times New Roman"/>
          <w:noProof/>
          <w:sz w:val="28"/>
          <w:szCs w:val="28"/>
        </w:rPr>
        <w:t xml:space="preserve">  2.1. Постановка задачи</w:t>
      </w:r>
      <w:r w:rsidRPr="007A53D2">
        <w:rPr>
          <w:rFonts w:ascii="Times New Roman" w:hAnsi="Times New Roman"/>
          <w:noProof/>
          <w:sz w:val="28"/>
          <w:szCs w:val="28"/>
        </w:rPr>
        <w:tab/>
      </w:r>
      <w:r w:rsidRPr="006818D0">
        <w:rPr>
          <w:rFonts w:ascii="Times New Roman" w:hAnsi="Times New Roman"/>
          <w:noProof/>
          <w:sz w:val="28"/>
          <w:szCs w:val="28"/>
        </w:rPr>
        <w:t>3</w:t>
      </w:r>
    </w:p>
    <w:p w:rsidR="00D2294E" w:rsidRPr="006818D0" w:rsidRDefault="00D2294E" w:rsidP="007A53D2">
      <w:pPr>
        <w:pStyle w:val="11"/>
        <w:tabs>
          <w:tab w:val="right" w:leader="dot" w:pos="9345"/>
        </w:tabs>
        <w:spacing w:after="0" w:line="240" w:lineRule="auto"/>
        <w:ind w:firstLine="709"/>
        <w:rPr>
          <w:rFonts w:ascii="Times New Roman" w:hAnsi="Times New Roman"/>
          <w:noProof/>
          <w:sz w:val="28"/>
          <w:szCs w:val="28"/>
          <w:lang w:eastAsia="ru-RU"/>
        </w:rPr>
      </w:pPr>
      <w:r w:rsidRPr="007A53D2">
        <w:rPr>
          <w:rFonts w:ascii="Times New Roman" w:hAnsi="Times New Roman"/>
          <w:noProof/>
          <w:sz w:val="28"/>
          <w:szCs w:val="28"/>
        </w:rPr>
        <w:t xml:space="preserve">  2.2. Определение безотказности изделий ФС</w:t>
      </w:r>
      <w:r w:rsidRPr="007A53D2">
        <w:rPr>
          <w:rFonts w:ascii="Times New Roman" w:hAnsi="Times New Roman"/>
          <w:noProof/>
          <w:sz w:val="28"/>
          <w:szCs w:val="28"/>
        </w:rPr>
        <w:tab/>
      </w:r>
      <w:r w:rsidRPr="006818D0">
        <w:rPr>
          <w:rFonts w:ascii="Times New Roman" w:hAnsi="Times New Roman"/>
          <w:noProof/>
          <w:sz w:val="28"/>
          <w:szCs w:val="28"/>
        </w:rPr>
        <w:t>4</w:t>
      </w:r>
    </w:p>
    <w:p w:rsidR="00D2294E" w:rsidRPr="006818D0" w:rsidRDefault="00D2294E" w:rsidP="007A53D2">
      <w:pPr>
        <w:pStyle w:val="11"/>
        <w:tabs>
          <w:tab w:val="right" w:leader="dot" w:pos="9345"/>
        </w:tabs>
        <w:spacing w:after="0" w:line="240" w:lineRule="auto"/>
        <w:ind w:firstLine="709"/>
        <w:rPr>
          <w:rFonts w:ascii="Times New Roman" w:hAnsi="Times New Roman"/>
          <w:noProof/>
          <w:sz w:val="28"/>
          <w:szCs w:val="28"/>
          <w:lang w:eastAsia="ru-RU"/>
        </w:rPr>
      </w:pPr>
      <w:r w:rsidRPr="007A53D2">
        <w:rPr>
          <w:rFonts w:ascii="Times New Roman" w:hAnsi="Times New Roman"/>
          <w:noProof/>
          <w:sz w:val="28"/>
          <w:szCs w:val="28"/>
        </w:rPr>
        <w:t xml:space="preserve">  2.3. Определение безотказности ФС (подсистемы)</w:t>
      </w:r>
      <w:r w:rsidRPr="007A53D2">
        <w:rPr>
          <w:rFonts w:ascii="Times New Roman" w:hAnsi="Times New Roman"/>
          <w:noProof/>
          <w:sz w:val="28"/>
          <w:szCs w:val="28"/>
        </w:rPr>
        <w:tab/>
      </w:r>
      <w:r w:rsidRPr="006818D0">
        <w:rPr>
          <w:rFonts w:ascii="Times New Roman" w:hAnsi="Times New Roman"/>
          <w:noProof/>
          <w:sz w:val="28"/>
          <w:szCs w:val="28"/>
        </w:rPr>
        <w:t>4</w:t>
      </w:r>
    </w:p>
    <w:p w:rsidR="00D2294E" w:rsidRPr="006818D0" w:rsidRDefault="00D2294E" w:rsidP="007A53D2">
      <w:pPr>
        <w:pStyle w:val="11"/>
        <w:tabs>
          <w:tab w:val="right" w:leader="dot" w:pos="9345"/>
        </w:tabs>
        <w:spacing w:after="0" w:line="240" w:lineRule="auto"/>
        <w:ind w:firstLine="709"/>
        <w:rPr>
          <w:rFonts w:ascii="Times New Roman" w:hAnsi="Times New Roman"/>
          <w:noProof/>
          <w:sz w:val="28"/>
          <w:szCs w:val="28"/>
          <w:lang w:eastAsia="ru-RU"/>
        </w:rPr>
      </w:pPr>
      <w:r w:rsidRPr="007A53D2">
        <w:rPr>
          <w:rFonts w:ascii="Times New Roman" w:hAnsi="Times New Roman"/>
          <w:b/>
          <w:noProof/>
          <w:sz w:val="28"/>
          <w:szCs w:val="28"/>
        </w:rPr>
        <w:t>3. Пример оценки безотказности ФС (подсистемы)</w:t>
      </w:r>
      <w:r w:rsidRPr="007A53D2">
        <w:rPr>
          <w:rFonts w:ascii="Times New Roman" w:hAnsi="Times New Roman"/>
          <w:noProof/>
          <w:sz w:val="28"/>
          <w:szCs w:val="28"/>
        </w:rPr>
        <w:tab/>
      </w:r>
      <w:r w:rsidRPr="006818D0">
        <w:rPr>
          <w:rFonts w:ascii="Times New Roman" w:hAnsi="Times New Roman"/>
          <w:noProof/>
          <w:sz w:val="28"/>
          <w:szCs w:val="28"/>
        </w:rPr>
        <w:t>6</w:t>
      </w:r>
    </w:p>
    <w:p w:rsidR="00D2294E" w:rsidRPr="004F20CA" w:rsidRDefault="00D2294E" w:rsidP="007A53D2">
      <w:pPr>
        <w:pStyle w:val="11"/>
        <w:tabs>
          <w:tab w:val="right" w:leader="dot" w:pos="9345"/>
        </w:tabs>
        <w:spacing w:after="0" w:line="240" w:lineRule="auto"/>
        <w:ind w:firstLine="709"/>
        <w:rPr>
          <w:rFonts w:ascii="Times New Roman" w:hAnsi="Times New Roman"/>
          <w:b/>
          <w:noProof/>
          <w:sz w:val="28"/>
          <w:szCs w:val="28"/>
        </w:rPr>
      </w:pPr>
      <w:r w:rsidRPr="007A53D2">
        <w:rPr>
          <w:rFonts w:ascii="Times New Roman" w:hAnsi="Times New Roman"/>
          <w:b/>
          <w:noProof/>
          <w:sz w:val="28"/>
          <w:szCs w:val="28"/>
        </w:rPr>
        <w:t xml:space="preserve">4.Задание для самостоятельной проработки </w:t>
      </w:r>
    </w:p>
    <w:p w:rsidR="00D2294E" w:rsidRPr="004F20CA" w:rsidRDefault="00D2294E" w:rsidP="007A53D2">
      <w:pPr>
        <w:pStyle w:val="11"/>
        <w:tabs>
          <w:tab w:val="right" w:leader="dot" w:pos="9345"/>
        </w:tabs>
        <w:spacing w:after="0" w:line="240" w:lineRule="auto"/>
        <w:ind w:firstLine="709"/>
        <w:rPr>
          <w:rFonts w:ascii="Times New Roman" w:hAnsi="Times New Roman"/>
          <w:noProof/>
          <w:sz w:val="28"/>
          <w:szCs w:val="28"/>
          <w:lang w:eastAsia="ru-RU"/>
        </w:rPr>
      </w:pPr>
      <w:r w:rsidRPr="007A53D2">
        <w:rPr>
          <w:rFonts w:ascii="Times New Roman" w:hAnsi="Times New Roman"/>
          <w:b/>
          <w:noProof/>
          <w:sz w:val="28"/>
          <w:szCs w:val="28"/>
        </w:rPr>
        <w:t>на практическом занятии</w:t>
      </w:r>
      <w:r w:rsidRPr="007A53D2">
        <w:rPr>
          <w:rFonts w:ascii="Times New Roman" w:hAnsi="Times New Roman"/>
          <w:noProof/>
          <w:sz w:val="28"/>
          <w:szCs w:val="28"/>
        </w:rPr>
        <w:tab/>
      </w:r>
      <w:r w:rsidRPr="004F20CA">
        <w:rPr>
          <w:rFonts w:ascii="Times New Roman" w:hAnsi="Times New Roman"/>
          <w:noProof/>
          <w:sz w:val="28"/>
          <w:szCs w:val="28"/>
        </w:rPr>
        <w:t>8</w:t>
      </w:r>
    </w:p>
    <w:p w:rsidR="00D2294E" w:rsidRPr="004F20CA" w:rsidRDefault="00D2294E" w:rsidP="007A53D2">
      <w:pPr>
        <w:pStyle w:val="11"/>
        <w:tabs>
          <w:tab w:val="right" w:leader="dot" w:pos="9345"/>
        </w:tabs>
        <w:spacing w:after="0" w:line="240" w:lineRule="auto"/>
        <w:ind w:firstLine="709"/>
        <w:rPr>
          <w:rFonts w:ascii="Times New Roman" w:hAnsi="Times New Roman"/>
          <w:noProof/>
          <w:sz w:val="28"/>
          <w:szCs w:val="28"/>
        </w:rPr>
      </w:pPr>
      <w:r w:rsidRPr="007A53D2">
        <w:rPr>
          <w:rFonts w:ascii="Times New Roman" w:hAnsi="Times New Roman"/>
          <w:b/>
          <w:noProof/>
          <w:sz w:val="28"/>
          <w:szCs w:val="28"/>
        </w:rPr>
        <w:t>5. Отчетность по практическому занятию</w:t>
      </w:r>
      <w:r w:rsidRPr="007A53D2">
        <w:rPr>
          <w:rFonts w:ascii="Times New Roman" w:hAnsi="Times New Roman"/>
          <w:noProof/>
          <w:sz w:val="28"/>
          <w:szCs w:val="28"/>
        </w:rPr>
        <w:tab/>
      </w:r>
      <w:r w:rsidRPr="004F20CA">
        <w:rPr>
          <w:rFonts w:ascii="Times New Roman" w:hAnsi="Times New Roman"/>
          <w:noProof/>
          <w:sz w:val="28"/>
          <w:szCs w:val="28"/>
        </w:rPr>
        <w:t>9</w:t>
      </w:r>
    </w:p>
    <w:p w:rsidR="00D2294E" w:rsidRPr="004F20CA" w:rsidRDefault="00D2294E" w:rsidP="006818D0">
      <w:pPr>
        <w:tabs>
          <w:tab w:val="right" w:pos="9360"/>
        </w:tabs>
        <w:ind w:firstLine="709"/>
        <w:rPr>
          <w:sz w:val="28"/>
          <w:szCs w:val="28"/>
        </w:rPr>
      </w:pPr>
      <w:r w:rsidRPr="007A53D2">
        <w:rPr>
          <w:sz w:val="28"/>
          <w:szCs w:val="28"/>
        </w:rPr>
        <w:t>Литература</w:t>
      </w:r>
      <w:r w:rsidRPr="004F20CA">
        <w:rPr>
          <w:sz w:val="28"/>
          <w:szCs w:val="28"/>
        </w:rPr>
        <w:tab/>
        <w:t>…………………………………………………………………..9</w:t>
      </w:r>
    </w:p>
    <w:p w:rsidR="00D2294E" w:rsidRPr="007A53D2" w:rsidRDefault="00D2294E" w:rsidP="007A53D2">
      <w:pPr>
        <w:pStyle w:val="11"/>
        <w:tabs>
          <w:tab w:val="right" w:leader="dot" w:pos="9345"/>
        </w:tabs>
        <w:spacing w:after="0" w:line="240" w:lineRule="auto"/>
        <w:ind w:firstLine="709"/>
        <w:rPr>
          <w:rFonts w:ascii="Times New Roman" w:hAnsi="Times New Roman"/>
          <w:noProof/>
          <w:sz w:val="28"/>
          <w:szCs w:val="28"/>
          <w:lang w:eastAsia="ru-RU"/>
        </w:rPr>
      </w:pPr>
      <w:r w:rsidRPr="007A53D2">
        <w:rPr>
          <w:rFonts w:ascii="Times New Roman" w:hAnsi="Times New Roman"/>
          <w:noProof/>
          <w:sz w:val="28"/>
          <w:szCs w:val="28"/>
        </w:rPr>
        <w:t>Приложение 1. Детализированные структурные схемы надежности</w:t>
      </w:r>
    </w:p>
    <w:p w:rsidR="00D2294E" w:rsidRPr="004F20CA" w:rsidRDefault="00D2294E" w:rsidP="007A53D2">
      <w:pPr>
        <w:pStyle w:val="11"/>
        <w:tabs>
          <w:tab w:val="right" w:leader="dot" w:pos="9345"/>
        </w:tabs>
        <w:spacing w:after="0" w:line="240" w:lineRule="auto"/>
        <w:ind w:firstLine="709"/>
        <w:rPr>
          <w:rFonts w:ascii="Times New Roman" w:hAnsi="Times New Roman"/>
          <w:noProof/>
          <w:sz w:val="28"/>
          <w:szCs w:val="28"/>
          <w:lang w:eastAsia="ru-RU"/>
        </w:rPr>
      </w:pPr>
      <w:r w:rsidRPr="007A53D2">
        <w:rPr>
          <w:rFonts w:ascii="Times New Roman" w:hAnsi="Times New Roman"/>
          <w:noProof/>
          <w:sz w:val="28"/>
          <w:szCs w:val="28"/>
        </w:rPr>
        <w:t>участков гидросистемы ЛА</w:t>
      </w:r>
      <w:r w:rsidRPr="007A53D2">
        <w:rPr>
          <w:rFonts w:ascii="Times New Roman" w:hAnsi="Times New Roman"/>
          <w:noProof/>
          <w:sz w:val="28"/>
          <w:szCs w:val="28"/>
        </w:rPr>
        <w:tab/>
      </w:r>
      <w:r w:rsidRPr="004F20CA">
        <w:rPr>
          <w:rFonts w:ascii="Times New Roman" w:hAnsi="Times New Roman"/>
          <w:noProof/>
          <w:sz w:val="28"/>
          <w:szCs w:val="28"/>
        </w:rPr>
        <w:t>10</w:t>
      </w:r>
    </w:p>
    <w:p w:rsidR="00D2294E" w:rsidRPr="004F20CA" w:rsidRDefault="00D2294E" w:rsidP="007A53D2">
      <w:pPr>
        <w:pStyle w:val="11"/>
        <w:tabs>
          <w:tab w:val="right" w:leader="dot" w:pos="9345"/>
        </w:tabs>
        <w:spacing w:after="0" w:line="240" w:lineRule="auto"/>
        <w:ind w:firstLine="709"/>
        <w:rPr>
          <w:rFonts w:ascii="Times New Roman" w:hAnsi="Times New Roman"/>
          <w:noProof/>
          <w:sz w:val="28"/>
          <w:szCs w:val="28"/>
        </w:rPr>
      </w:pPr>
      <w:r w:rsidRPr="007A53D2">
        <w:rPr>
          <w:rFonts w:ascii="Times New Roman" w:hAnsi="Times New Roman"/>
          <w:noProof/>
          <w:sz w:val="28"/>
          <w:szCs w:val="28"/>
        </w:rPr>
        <w:t xml:space="preserve">Приложение 2. Данные о безотказности изделий </w:t>
      </w:r>
    </w:p>
    <w:p w:rsidR="00D2294E" w:rsidRPr="004F20CA" w:rsidRDefault="00D2294E" w:rsidP="007A53D2">
      <w:pPr>
        <w:pStyle w:val="11"/>
        <w:tabs>
          <w:tab w:val="right" w:leader="dot" w:pos="9345"/>
        </w:tabs>
        <w:spacing w:after="0" w:line="240" w:lineRule="auto"/>
        <w:ind w:firstLine="709"/>
        <w:rPr>
          <w:rFonts w:ascii="Times New Roman" w:hAnsi="Times New Roman"/>
          <w:noProof/>
          <w:sz w:val="28"/>
          <w:szCs w:val="28"/>
          <w:lang w:eastAsia="ru-RU"/>
        </w:rPr>
      </w:pPr>
      <w:r w:rsidRPr="007A53D2">
        <w:rPr>
          <w:rFonts w:ascii="Times New Roman" w:hAnsi="Times New Roman"/>
          <w:noProof/>
          <w:sz w:val="28"/>
          <w:szCs w:val="28"/>
        </w:rPr>
        <w:t>гидравлической системы ЛА</w:t>
      </w:r>
      <w:r w:rsidRPr="007A53D2">
        <w:rPr>
          <w:rFonts w:ascii="Times New Roman" w:hAnsi="Times New Roman"/>
          <w:noProof/>
          <w:sz w:val="28"/>
          <w:szCs w:val="28"/>
        </w:rPr>
        <w:tab/>
      </w:r>
      <w:r w:rsidRPr="004F20CA">
        <w:rPr>
          <w:rFonts w:ascii="Times New Roman" w:hAnsi="Times New Roman"/>
          <w:noProof/>
          <w:sz w:val="28"/>
          <w:szCs w:val="28"/>
        </w:rPr>
        <w:t>24</w:t>
      </w:r>
    </w:p>
    <w:p w:rsidR="00D2294E" w:rsidRPr="004F20CA" w:rsidRDefault="00D2294E" w:rsidP="007A53D2">
      <w:pPr>
        <w:pStyle w:val="11"/>
        <w:tabs>
          <w:tab w:val="right" w:leader="dot" w:pos="9345"/>
        </w:tabs>
        <w:spacing w:after="0" w:line="240" w:lineRule="auto"/>
        <w:ind w:firstLine="709"/>
        <w:rPr>
          <w:rFonts w:ascii="Times New Roman" w:hAnsi="Times New Roman"/>
          <w:noProof/>
          <w:sz w:val="28"/>
          <w:szCs w:val="28"/>
          <w:lang w:eastAsia="ru-RU"/>
        </w:rPr>
      </w:pPr>
      <w:r w:rsidRPr="007A53D2">
        <w:rPr>
          <w:rFonts w:ascii="Times New Roman" w:hAnsi="Times New Roman"/>
          <w:noProof/>
          <w:sz w:val="28"/>
          <w:szCs w:val="28"/>
        </w:rPr>
        <w:t>Приложение 3. Эксплуатационно – технические характеристики ЛА</w:t>
      </w:r>
      <w:r w:rsidRPr="007A53D2">
        <w:rPr>
          <w:rFonts w:ascii="Times New Roman" w:hAnsi="Times New Roman"/>
          <w:noProof/>
          <w:sz w:val="28"/>
          <w:szCs w:val="28"/>
        </w:rPr>
        <w:tab/>
      </w:r>
      <w:r w:rsidRPr="004F20CA">
        <w:rPr>
          <w:rFonts w:ascii="Times New Roman" w:hAnsi="Times New Roman"/>
          <w:noProof/>
          <w:sz w:val="28"/>
          <w:szCs w:val="28"/>
        </w:rPr>
        <w:t>25</w:t>
      </w:r>
    </w:p>
    <w:p w:rsidR="00D2294E" w:rsidRPr="004F20CA" w:rsidRDefault="00D2294E" w:rsidP="007A53D2">
      <w:pPr>
        <w:pStyle w:val="11"/>
        <w:tabs>
          <w:tab w:val="right" w:leader="dot" w:pos="9345"/>
        </w:tabs>
        <w:spacing w:after="0" w:line="240" w:lineRule="auto"/>
        <w:ind w:firstLine="709"/>
        <w:rPr>
          <w:rFonts w:ascii="Times New Roman" w:hAnsi="Times New Roman"/>
          <w:noProof/>
          <w:sz w:val="28"/>
          <w:szCs w:val="28"/>
        </w:rPr>
      </w:pPr>
      <w:r w:rsidRPr="007A53D2">
        <w:rPr>
          <w:rFonts w:ascii="Times New Roman" w:hAnsi="Times New Roman"/>
          <w:noProof/>
          <w:sz w:val="28"/>
          <w:szCs w:val="28"/>
        </w:rPr>
        <w:t xml:space="preserve">Приложение 4. Форма отчета о выполнении работы </w:t>
      </w:r>
    </w:p>
    <w:p w:rsidR="00D2294E" w:rsidRPr="006818D0" w:rsidRDefault="00D2294E" w:rsidP="007A53D2">
      <w:pPr>
        <w:pStyle w:val="11"/>
        <w:tabs>
          <w:tab w:val="right" w:leader="dot" w:pos="9345"/>
        </w:tabs>
        <w:spacing w:after="0" w:line="240" w:lineRule="auto"/>
        <w:ind w:firstLine="709"/>
        <w:rPr>
          <w:rFonts w:ascii="Times New Roman" w:hAnsi="Times New Roman"/>
          <w:noProof/>
          <w:sz w:val="28"/>
          <w:szCs w:val="28"/>
          <w:lang w:val="en-US" w:eastAsia="ru-RU"/>
        </w:rPr>
      </w:pPr>
      <w:r w:rsidRPr="007A53D2">
        <w:rPr>
          <w:rFonts w:ascii="Times New Roman" w:hAnsi="Times New Roman"/>
          <w:noProof/>
          <w:sz w:val="28"/>
          <w:szCs w:val="28"/>
        </w:rPr>
        <w:t>по практическому занятию</w:t>
      </w:r>
      <w:r w:rsidRPr="007A53D2">
        <w:rPr>
          <w:rFonts w:ascii="Times New Roman" w:hAnsi="Times New Roman"/>
          <w:noProof/>
          <w:sz w:val="28"/>
          <w:szCs w:val="28"/>
        </w:rPr>
        <w:tab/>
      </w:r>
      <w:r>
        <w:rPr>
          <w:rFonts w:ascii="Times New Roman" w:hAnsi="Times New Roman"/>
          <w:noProof/>
          <w:sz w:val="28"/>
          <w:szCs w:val="28"/>
          <w:lang w:val="en-US"/>
        </w:rPr>
        <w:t>26</w:t>
      </w:r>
    </w:p>
    <w:p w:rsidR="00D2294E" w:rsidRPr="009458E1" w:rsidRDefault="00D2294E" w:rsidP="00EB2703">
      <w:pPr>
        <w:tabs>
          <w:tab w:val="left" w:pos="2448"/>
        </w:tabs>
        <w:ind w:firstLine="709"/>
        <w:jc w:val="both"/>
        <w:rPr>
          <w:szCs w:val="24"/>
        </w:rPr>
      </w:pPr>
    </w:p>
    <w:sectPr w:rsidR="00D2294E" w:rsidRPr="009458E1" w:rsidSect="002E329C">
      <w:pgSz w:w="11906" w:h="16838"/>
      <w:pgMar w:top="1134" w:right="1134" w:bottom="1701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B34F9" w:rsidRDefault="00BB34F9" w:rsidP="00194480">
      <w:r>
        <w:separator/>
      </w:r>
    </w:p>
  </w:endnote>
  <w:endnote w:type="continuationSeparator" w:id="0">
    <w:p w:rsidR="00BB34F9" w:rsidRDefault="00BB34F9" w:rsidP="0019448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B34F9" w:rsidRDefault="00BB34F9" w:rsidP="00194480">
      <w:r>
        <w:separator/>
      </w:r>
    </w:p>
  </w:footnote>
  <w:footnote w:type="continuationSeparator" w:id="0">
    <w:p w:rsidR="00BB34F9" w:rsidRDefault="00BB34F9" w:rsidP="0019448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94E" w:rsidRDefault="001F1929" w:rsidP="00CF1968">
    <w:pPr>
      <w:pStyle w:val="a3"/>
      <w:framePr w:wrap="around" w:vAnchor="text" w:hAnchor="margin" w:xAlign="center" w:y="1"/>
      <w:rPr>
        <w:rStyle w:val="ac"/>
      </w:rPr>
    </w:pPr>
    <w:r>
      <w:rPr>
        <w:rStyle w:val="ac"/>
      </w:rPr>
      <w:fldChar w:fldCharType="begin"/>
    </w:r>
    <w:r w:rsidR="00D2294E">
      <w:rPr>
        <w:rStyle w:val="ac"/>
      </w:rPr>
      <w:instrText xml:space="preserve">PAGE  </w:instrText>
    </w:r>
    <w:r>
      <w:rPr>
        <w:rStyle w:val="ac"/>
      </w:rPr>
      <w:fldChar w:fldCharType="end"/>
    </w:r>
  </w:p>
  <w:p w:rsidR="00D2294E" w:rsidRDefault="00D2294E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94E" w:rsidRDefault="001F1929" w:rsidP="00CF1968">
    <w:pPr>
      <w:pStyle w:val="a3"/>
      <w:framePr w:wrap="around" w:vAnchor="text" w:hAnchor="margin" w:xAlign="center" w:y="1"/>
      <w:rPr>
        <w:rStyle w:val="ac"/>
      </w:rPr>
    </w:pPr>
    <w:r>
      <w:rPr>
        <w:rStyle w:val="ac"/>
      </w:rPr>
      <w:fldChar w:fldCharType="begin"/>
    </w:r>
    <w:r w:rsidR="00D2294E">
      <w:rPr>
        <w:rStyle w:val="ac"/>
      </w:rPr>
      <w:instrText xml:space="preserve">PAGE  </w:instrText>
    </w:r>
    <w:r>
      <w:rPr>
        <w:rStyle w:val="ac"/>
      </w:rPr>
      <w:fldChar w:fldCharType="separate"/>
    </w:r>
    <w:r w:rsidR="00DB1EFD">
      <w:rPr>
        <w:rStyle w:val="ac"/>
        <w:noProof/>
      </w:rPr>
      <w:t>4</w:t>
    </w:r>
    <w:r>
      <w:rPr>
        <w:rStyle w:val="ac"/>
      </w:rPr>
      <w:fldChar w:fldCharType="end"/>
    </w:r>
  </w:p>
  <w:p w:rsidR="00D2294E" w:rsidRDefault="00D2294E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3055E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1">
    <w:nsid w:val="09A53642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2">
    <w:nsid w:val="15A20EB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3">
    <w:nsid w:val="1F7A3E72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4">
    <w:nsid w:val="200819E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5">
    <w:nsid w:val="264A276B"/>
    <w:multiLevelType w:val="hybridMultilevel"/>
    <w:tmpl w:val="EB62A76E"/>
    <w:lvl w:ilvl="0" w:tplc="04190011">
      <w:start w:val="1"/>
      <w:numFmt w:val="decimal"/>
      <w:lvlText w:val="%1)"/>
      <w:lvlJc w:val="left"/>
      <w:pPr>
        <w:ind w:left="75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7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9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1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3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5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7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9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16" w:hanging="180"/>
      </w:pPr>
      <w:rPr>
        <w:rFonts w:cs="Times New Roman"/>
      </w:rPr>
    </w:lvl>
  </w:abstractNum>
  <w:abstractNum w:abstractNumId="6">
    <w:nsid w:val="2820032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7">
    <w:nsid w:val="2A386998"/>
    <w:multiLevelType w:val="hybridMultilevel"/>
    <w:tmpl w:val="8EAE4028"/>
    <w:lvl w:ilvl="0" w:tplc="04190011">
      <w:start w:val="1"/>
      <w:numFmt w:val="decimal"/>
      <w:lvlText w:val="%1)"/>
      <w:lvlJc w:val="left"/>
      <w:pPr>
        <w:ind w:left="1287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8">
    <w:nsid w:val="2BEF330E"/>
    <w:multiLevelType w:val="hybridMultilevel"/>
    <w:tmpl w:val="9E9C48EC"/>
    <w:lvl w:ilvl="0" w:tplc="04190011">
      <w:start w:val="1"/>
      <w:numFmt w:val="decimal"/>
      <w:lvlText w:val="%1)"/>
      <w:lvlJc w:val="left"/>
      <w:pPr>
        <w:ind w:left="1287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9">
    <w:nsid w:val="2FC375EC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10">
    <w:nsid w:val="31EC73B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11">
    <w:nsid w:val="3AF63267"/>
    <w:multiLevelType w:val="multilevel"/>
    <w:tmpl w:val="D802788C"/>
    <w:lvl w:ilvl="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3EB15B6C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13">
    <w:nsid w:val="43A14222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14">
    <w:nsid w:val="485A77DD"/>
    <w:multiLevelType w:val="hybridMultilevel"/>
    <w:tmpl w:val="5D04E31C"/>
    <w:lvl w:ilvl="0" w:tplc="0419000F">
      <w:start w:val="1"/>
      <w:numFmt w:val="decimal"/>
      <w:lvlText w:val="%1."/>
      <w:lvlJc w:val="left"/>
      <w:pPr>
        <w:ind w:left="1152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87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9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31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03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75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7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9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912" w:hanging="180"/>
      </w:pPr>
      <w:rPr>
        <w:rFonts w:cs="Times New Roman"/>
      </w:rPr>
    </w:lvl>
  </w:abstractNum>
  <w:abstractNum w:abstractNumId="15">
    <w:nsid w:val="494766C0"/>
    <w:multiLevelType w:val="multilevel"/>
    <w:tmpl w:val="52DC16E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cs="Times New Roman"/>
        <w:color w:val="auto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cs="Times New Roman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cs="Times New Roman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cs="Times New Roman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cs="Times New Roman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cs="Times New Roman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cs="Times New Roman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cs="Times New Roman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cs="Times New Roman"/>
      </w:rPr>
    </w:lvl>
  </w:abstractNum>
  <w:abstractNum w:abstractNumId="16">
    <w:nsid w:val="4CD2534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17">
    <w:nsid w:val="547604C3"/>
    <w:multiLevelType w:val="hybridMultilevel"/>
    <w:tmpl w:val="D802788C"/>
    <w:lvl w:ilvl="0" w:tplc="63E602D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>
    <w:nsid w:val="56012197"/>
    <w:multiLevelType w:val="multilevel"/>
    <w:tmpl w:val="8F46F0B6"/>
    <w:lvl w:ilvl="0">
      <w:start w:val="1"/>
      <w:numFmt w:val="decimal"/>
      <w:lvlText w:val="%1."/>
      <w:lvlJc w:val="left"/>
      <w:pPr>
        <w:ind w:left="420" w:hanging="42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1271" w:hanging="4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2422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3273" w:hanging="72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4484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5335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6546" w:hanging="144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7397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8608" w:hanging="1800"/>
      </w:pPr>
      <w:rPr>
        <w:rFonts w:cs="Times New Roman" w:hint="default"/>
      </w:rPr>
    </w:lvl>
  </w:abstractNum>
  <w:abstractNum w:abstractNumId="19">
    <w:nsid w:val="5FF63818"/>
    <w:multiLevelType w:val="hybridMultilevel"/>
    <w:tmpl w:val="6BCE16FE"/>
    <w:lvl w:ilvl="0" w:tplc="04190011">
      <w:start w:val="1"/>
      <w:numFmt w:val="decimal"/>
      <w:lvlText w:val="%1)"/>
      <w:lvlJc w:val="left"/>
      <w:pPr>
        <w:ind w:left="1287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20">
    <w:nsid w:val="695358ED"/>
    <w:multiLevelType w:val="hybridMultilevel"/>
    <w:tmpl w:val="9BB638A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6D2F615A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22">
    <w:nsid w:val="71D72207"/>
    <w:multiLevelType w:val="multilevel"/>
    <w:tmpl w:val="8FE007C4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23">
    <w:nsid w:val="7797337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num w:numId="1">
    <w:abstractNumId w:val="5"/>
  </w:num>
  <w:num w:numId="2">
    <w:abstractNumId w:val="7"/>
  </w:num>
  <w:num w:numId="3">
    <w:abstractNumId w:val="19"/>
  </w:num>
  <w:num w:numId="4">
    <w:abstractNumId w:val="8"/>
  </w:num>
  <w:num w:numId="5">
    <w:abstractNumId w:val="17"/>
  </w:num>
  <w:num w:numId="6">
    <w:abstractNumId w:val="6"/>
  </w:num>
  <w:num w:numId="7">
    <w:abstractNumId w:val="15"/>
  </w:num>
  <w:num w:numId="8">
    <w:abstractNumId w:val="14"/>
  </w:num>
  <w:num w:numId="9">
    <w:abstractNumId w:val="20"/>
  </w:num>
  <w:num w:numId="10">
    <w:abstractNumId w:val="13"/>
  </w:num>
  <w:num w:numId="11">
    <w:abstractNumId w:val="23"/>
  </w:num>
  <w:num w:numId="12">
    <w:abstractNumId w:val="4"/>
  </w:num>
  <w:num w:numId="13">
    <w:abstractNumId w:val="2"/>
  </w:num>
  <w:num w:numId="14">
    <w:abstractNumId w:val="22"/>
  </w:num>
  <w:num w:numId="15">
    <w:abstractNumId w:val="12"/>
  </w:num>
  <w:num w:numId="16">
    <w:abstractNumId w:val="0"/>
  </w:num>
  <w:num w:numId="17">
    <w:abstractNumId w:val="21"/>
  </w:num>
  <w:num w:numId="18">
    <w:abstractNumId w:val="16"/>
  </w:num>
  <w:num w:numId="19">
    <w:abstractNumId w:val="10"/>
  </w:num>
  <w:num w:numId="20">
    <w:abstractNumId w:val="3"/>
  </w:num>
  <w:num w:numId="21">
    <w:abstractNumId w:val="1"/>
  </w:num>
  <w:num w:numId="22">
    <w:abstractNumId w:val="9"/>
  </w:num>
  <w:num w:numId="23">
    <w:abstractNumId w:val="18"/>
  </w:num>
  <w:num w:numId="24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TrackMoves/>
  <w:defaultTabStop w:val="737"/>
  <w:autoHyphenation/>
  <w:hyphenationZone w:val="357"/>
  <w:doNotHyphenateCaps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61E2A"/>
    <w:rsid w:val="00002617"/>
    <w:rsid w:val="0000633C"/>
    <w:rsid w:val="0002084B"/>
    <w:rsid w:val="000229AD"/>
    <w:rsid w:val="00041E3A"/>
    <w:rsid w:val="00050102"/>
    <w:rsid w:val="00051535"/>
    <w:rsid w:val="00060BC1"/>
    <w:rsid w:val="00062251"/>
    <w:rsid w:val="000A2001"/>
    <w:rsid w:val="000A3493"/>
    <w:rsid w:val="000B5110"/>
    <w:rsid w:val="000E19EE"/>
    <w:rsid w:val="000E5194"/>
    <w:rsid w:val="000E6614"/>
    <w:rsid w:val="00103287"/>
    <w:rsid w:val="0010622E"/>
    <w:rsid w:val="00125002"/>
    <w:rsid w:val="0013561C"/>
    <w:rsid w:val="0013603E"/>
    <w:rsid w:val="001378AA"/>
    <w:rsid w:val="001443B2"/>
    <w:rsid w:val="00154968"/>
    <w:rsid w:val="00155606"/>
    <w:rsid w:val="00160FAD"/>
    <w:rsid w:val="001712D6"/>
    <w:rsid w:val="00174B31"/>
    <w:rsid w:val="001750CC"/>
    <w:rsid w:val="001751D8"/>
    <w:rsid w:val="0018128A"/>
    <w:rsid w:val="00193C47"/>
    <w:rsid w:val="00194480"/>
    <w:rsid w:val="00195E21"/>
    <w:rsid w:val="001A223A"/>
    <w:rsid w:val="001B1EBF"/>
    <w:rsid w:val="001B6D25"/>
    <w:rsid w:val="001E6BBF"/>
    <w:rsid w:val="001F1929"/>
    <w:rsid w:val="001F7781"/>
    <w:rsid w:val="002161BF"/>
    <w:rsid w:val="00216529"/>
    <w:rsid w:val="00216873"/>
    <w:rsid w:val="00217144"/>
    <w:rsid w:val="00221C64"/>
    <w:rsid w:val="002227DC"/>
    <w:rsid w:val="00253BDB"/>
    <w:rsid w:val="0025727F"/>
    <w:rsid w:val="00272FD9"/>
    <w:rsid w:val="00276039"/>
    <w:rsid w:val="0029015F"/>
    <w:rsid w:val="00292A5E"/>
    <w:rsid w:val="00295AB5"/>
    <w:rsid w:val="002A44D5"/>
    <w:rsid w:val="002A55B6"/>
    <w:rsid w:val="002A6D16"/>
    <w:rsid w:val="002C3C1B"/>
    <w:rsid w:val="002C659E"/>
    <w:rsid w:val="002E329C"/>
    <w:rsid w:val="002F55EF"/>
    <w:rsid w:val="00300841"/>
    <w:rsid w:val="00301AAD"/>
    <w:rsid w:val="00302D15"/>
    <w:rsid w:val="0030373D"/>
    <w:rsid w:val="0031155E"/>
    <w:rsid w:val="0032592B"/>
    <w:rsid w:val="003446E1"/>
    <w:rsid w:val="00353958"/>
    <w:rsid w:val="00354AD9"/>
    <w:rsid w:val="00360EF3"/>
    <w:rsid w:val="003645B0"/>
    <w:rsid w:val="003835AA"/>
    <w:rsid w:val="00390BC5"/>
    <w:rsid w:val="003969A4"/>
    <w:rsid w:val="003973BE"/>
    <w:rsid w:val="003B5969"/>
    <w:rsid w:val="003D06D5"/>
    <w:rsid w:val="003D6D11"/>
    <w:rsid w:val="003E5B14"/>
    <w:rsid w:val="003E5D76"/>
    <w:rsid w:val="003F41D8"/>
    <w:rsid w:val="003F4FFE"/>
    <w:rsid w:val="003F6C26"/>
    <w:rsid w:val="004052B8"/>
    <w:rsid w:val="004141AA"/>
    <w:rsid w:val="00415DED"/>
    <w:rsid w:val="004216AF"/>
    <w:rsid w:val="0042196F"/>
    <w:rsid w:val="0043448F"/>
    <w:rsid w:val="00455063"/>
    <w:rsid w:val="0045772F"/>
    <w:rsid w:val="00464204"/>
    <w:rsid w:val="00466D6C"/>
    <w:rsid w:val="00472B74"/>
    <w:rsid w:val="004732DA"/>
    <w:rsid w:val="00475C7F"/>
    <w:rsid w:val="0049655B"/>
    <w:rsid w:val="004A432C"/>
    <w:rsid w:val="004B07AD"/>
    <w:rsid w:val="004B2094"/>
    <w:rsid w:val="004B318E"/>
    <w:rsid w:val="004B76E7"/>
    <w:rsid w:val="004B78A8"/>
    <w:rsid w:val="004C2E4F"/>
    <w:rsid w:val="004C4176"/>
    <w:rsid w:val="004D3CC7"/>
    <w:rsid w:val="004E366B"/>
    <w:rsid w:val="004F1D43"/>
    <w:rsid w:val="004F20CA"/>
    <w:rsid w:val="00501EA6"/>
    <w:rsid w:val="00505D5C"/>
    <w:rsid w:val="00505F42"/>
    <w:rsid w:val="005066C1"/>
    <w:rsid w:val="005107F8"/>
    <w:rsid w:val="0051389A"/>
    <w:rsid w:val="00522179"/>
    <w:rsid w:val="00525E28"/>
    <w:rsid w:val="0052747F"/>
    <w:rsid w:val="00537D79"/>
    <w:rsid w:val="005453B6"/>
    <w:rsid w:val="00550682"/>
    <w:rsid w:val="00552ADB"/>
    <w:rsid w:val="0056058F"/>
    <w:rsid w:val="0056667C"/>
    <w:rsid w:val="0058080A"/>
    <w:rsid w:val="0058771B"/>
    <w:rsid w:val="0059079D"/>
    <w:rsid w:val="005A553A"/>
    <w:rsid w:val="005B3313"/>
    <w:rsid w:val="005B531B"/>
    <w:rsid w:val="005C2E50"/>
    <w:rsid w:val="005D4859"/>
    <w:rsid w:val="005F770A"/>
    <w:rsid w:val="00600293"/>
    <w:rsid w:val="00605D2A"/>
    <w:rsid w:val="006104B7"/>
    <w:rsid w:val="00624BDD"/>
    <w:rsid w:val="0063073A"/>
    <w:rsid w:val="00631412"/>
    <w:rsid w:val="00636336"/>
    <w:rsid w:val="0064239B"/>
    <w:rsid w:val="006510B1"/>
    <w:rsid w:val="006564E9"/>
    <w:rsid w:val="00656AE3"/>
    <w:rsid w:val="00665547"/>
    <w:rsid w:val="0067143E"/>
    <w:rsid w:val="006756CD"/>
    <w:rsid w:val="00676EEC"/>
    <w:rsid w:val="006779EC"/>
    <w:rsid w:val="006818D0"/>
    <w:rsid w:val="00681B6B"/>
    <w:rsid w:val="00684BAC"/>
    <w:rsid w:val="00687769"/>
    <w:rsid w:val="00691848"/>
    <w:rsid w:val="00694617"/>
    <w:rsid w:val="00697C70"/>
    <w:rsid w:val="006C0B1C"/>
    <w:rsid w:val="006C2335"/>
    <w:rsid w:val="006C23C5"/>
    <w:rsid w:val="006C790F"/>
    <w:rsid w:val="006E5A66"/>
    <w:rsid w:val="00716491"/>
    <w:rsid w:val="00721C65"/>
    <w:rsid w:val="00723EE7"/>
    <w:rsid w:val="007241F0"/>
    <w:rsid w:val="007271BE"/>
    <w:rsid w:val="0075725C"/>
    <w:rsid w:val="00774357"/>
    <w:rsid w:val="007775F1"/>
    <w:rsid w:val="0078577E"/>
    <w:rsid w:val="00793282"/>
    <w:rsid w:val="00797F51"/>
    <w:rsid w:val="007A0B1F"/>
    <w:rsid w:val="007A53D2"/>
    <w:rsid w:val="007A5829"/>
    <w:rsid w:val="007B25D9"/>
    <w:rsid w:val="007B713D"/>
    <w:rsid w:val="007D6701"/>
    <w:rsid w:val="007E6EC7"/>
    <w:rsid w:val="0080378F"/>
    <w:rsid w:val="008058DF"/>
    <w:rsid w:val="00807DD9"/>
    <w:rsid w:val="00816104"/>
    <w:rsid w:val="0082635F"/>
    <w:rsid w:val="008305D7"/>
    <w:rsid w:val="008325AB"/>
    <w:rsid w:val="00837E06"/>
    <w:rsid w:val="00847798"/>
    <w:rsid w:val="008555A0"/>
    <w:rsid w:val="0085785E"/>
    <w:rsid w:val="0086693B"/>
    <w:rsid w:val="00866FB2"/>
    <w:rsid w:val="0088381E"/>
    <w:rsid w:val="00885409"/>
    <w:rsid w:val="00897CEE"/>
    <w:rsid w:val="008A31D3"/>
    <w:rsid w:val="008B0351"/>
    <w:rsid w:val="008B2DF6"/>
    <w:rsid w:val="008B30A4"/>
    <w:rsid w:val="008B7AC3"/>
    <w:rsid w:val="008C0196"/>
    <w:rsid w:val="008C224C"/>
    <w:rsid w:val="008D4FE1"/>
    <w:rsid w:val="008D5885"/>
    <w:rsid w:val="008E5598"/>
    <w:rsid w:val="008F5DD7"/>
    <w:rsid w:val="009021DF"/>
    <w:rsid w:val="0092374F"/>
    <w:rsid w:val="009250CC"/>
    <w:rsid w:val="00936C39"/>
    <w:rsid w:val="0094188C"/>
    <w:rsid w:val="009458E1"/>
    <w:rsid w:val="0095772E"/>
    <w:rsid w:val="00961E2A"/>
    <w:rsid w:val="00963FB3"/>
    <w:rsid w:val="009668A9"/>
    <w:rsid w:val="0098403F"/>
    <w:rsid w:val="00984A41"/>
    <w:rsid w:val="00984E6F"/>
    <w:rsid w:val="009A0C76"/>
    <w:rsid w:val="009A4C21"/>
    <w:rsid w:val="009A5C64"/>
    <w:rsid w:val="009A7D67"/>
    <w:rsid w:val="009B4255"/>
    <w:rsid w:val="009B509C"/>
    <w:rsid w:val="009B5BB7"/>
    <w:rsid w:val="009C6AD5"/>
    <w:rsid w:val="009D08D5"/>
    <w:rsid w:val="009D7D24"/>
    <w:rsid w:val="009E43C1"/>
    <w:rsid w:val="009E5BE9"/>
    <w:rsid w:val="009F5EDD"/>
    <w:rsid w:val="00A01111"/>
    <w:rsid w:val="00A07068"/>
    <w:rsid w:val="00A2214D"/>
    <w:rsid w:val="00A23E91"/>
    <w:rsid w:val="00A32A1F"/>
    <w:rsid w:val="00A40D1E"/>
    <w:rsid w:val="00A42A08"/>
    <w:rsid w:val="00A60C42"/>
    <w:rsid w:val="00A60FD7"/>
    <w:rsid w:val="00A77AB8"/>
    <w:rsid w:val="00AA1800"/>
    <w:rsid w:val="00AB4D7D"/>
    <w:rsid w:val="00AC024C"/>
    <w:rsid w:val="00AC3C05"/>
    <w:rsid w:val="00AD0C11"/>
    <w:rsid w:val="00AD544C"/>
    <w:rsid w:val="00AE7479"/>
    <w:rsid w:val="00AF1539"/>
    <w:rsid w:val="00B04A96"/>
    <w:rsid w:val="00B10E7A"/>
    <w:rsid w:val="00B15179"/>
    <w:rsid w:val="00B310C7"/>
    <w:rsid w:val="00B3679F"/>
    <w:rsid w:val="00B6158A"/>
    <w:rsid w:val="00B677DF"/>
    <w:rsid w:val="00B7273D"/>
    <w:rsid w:val="00B75C2D"/>
    <w:rsid w:val="00B77EB6"/>
    <w:rsid w:val="00BA53F5"/>
    <w:rsid w:val="00BB210C"/>
    <w:rsid w:val="00BB34F9"/>
    <w:rsid w:val="00BC1C66"/>
    <w:rsid w:val="00BC6FAC"/>
    <w:rsid w:val="00BC71C2"/>
    <w:rsid w:val="00BD1260"/>
    <w:rsid w:val="00BE2B3E"/>
    <w:rsid w:val="00BF2F4F"/>
    <w:rsid w:val="00BF4C6F"/>
    <w:rsid w:val="00BF7115"/>
    <w:rsid w:val="00C065F9"/>
    <w:rsid w:val="00C12060"/>
    <w:rsid w:val="00C132EB"/>
    <w:rsid w:val="00C13DC0"/>
    <w:rsid w:val="00C24F32"/>
    <w:rsid w:val="00C333DD"/>
    <w:rsid w:val="00C3492E"/>
    <w:rsid w:val="00C4547B"/>
    <w:rsid w:val="00C45651"/>
    <w:rsid w:val="00C46314"/>
    <w:rsid w:val="00C50C08"/>
    <w:rsid w:val="00C557B5"/>
    <w:rsid w:val="00C563B9"/>
    <w:rsid w:val="00C71106"/>
    <w:rsid w:val="00C82567"/>
    <w:rsid w:val="00C8621F"/>
    <w:rsid w:val="00C86B44"/>
    <w:rsid w:val="00C91545"/>
    <w:rsid w:val="00C92EDC"/>
    <w:rsid w:val="00CA5E8A"/>
    <w:rsid w:val="00CB409F"/>
    <w:rsid w:val="00CC31E0"/>
    <w:rsid w:val="00CD0513"/>
    <w:rsid w:val="00CD6079"/>
    <w:rsid w:val="00CE6CD6"/>
    <w:rsid w:val="00CE7DFA"/>
    <w:rsid w:val="00CF1968"/>
    <w:rsid w:val="00CF5B40"/>
    <w:rsid w:val="00D04F75"/>
    <w:rsid w:val="00D05333"/>
    <w:rsid w:val="00D13C62"/>
    <w:rsid w:val="00D2294E"/>
    <w:rsid w:val="00D24315"/>
    <w:rsid w:val="00D25170"/>
    <w:rsid w:val="00D25E47"/>
    <w:rsid w:val="00D27EEE"/>
    <w:rsid w:val="00D50AD2"/>
    <w:rsid w:val="00D54D55"/>
    <w:rsid w:val="00D61348"/>
    <w:rsid w:val="00D61FBA"/>
    <w:rsid w:val="00D626C9"/>
    <w:rsid w:val="00D65237"/>
    <w:rsid w:val="00D758CA"/>
    <w:rsid w:val="00D834F9"/>
    <w:rsid w:val="00D8634B"/>
    <w:rsid w:val="00D86C4A"/>
    <w:rsid w:val="00D86CD2"/>
    <w:rsid w:val="00DA4CB3"/>
    <w:rsid w:val="00DA7618"/>
    <w:rsid w:val="00DB1EFD"/>
    <w:rsid w:val="00DC423B"/>
    <w:rsid w:val="00DC499B"/>
    <w:rsid w:val="00DC5DA7"/>
    <w:rsid w:val="00DD0404"/>
    <w:rsid w:val="00DD178F"/>
    <w:rsid w:val="00DE399F"/>
    <w:rsid w:val="00E05CC9"/>
    <w:rsid w:val="00E05DD3"/>
    <w:rsid w:val="00E108BB"/>
    <w:rsid w:val="00E11782"/>
    <w:rsid w:val="00E1329A"/>
    <w:rsid w:val="00E137D5"/>
    <w:rsid w:val="00E25DEC"/>
    <w:rsid w:val="00E336EF"/>
    <w:rsid w:val="00E35E86"/>
    <w:rsid w:val="00E373C6"/>
    <w:rsid w:val="00E37ADF"/>
    <w:rsid w:val="00E4432D"/>
    <w:rsid w:val="00E4785D"/>
    <w:rsid w:val="00E55B1C"/>
    <w:rsid w:val="00E63046"/>
    <w:rsid w:val="00E658EC"/>
    <w:rsid w:val="00E778A2"/>
    <w:rsid w:val="00E81EA5"/>
    <w:rsid w:val="00E86B58"/>
    <w:rsid w:val="00E86E4E"/>
    <w:rsid w:val="00E908A8"/>
    <w:rsid w:val="00E91F56"/>
    <w:rsid w:val="00E92DCE"/>
    <w:rsid w:val="00E97482"/>
    <w:rsid w:val="00EB18EB"/>
    <w:rsid w:val="00EB2703"/>
    <w:rsid w:val="00EB4677"/>
    <w:rsid w:val="00EB6EB2"/>
    <w:rsid w:val="00EC000F"/>
    <w:rsid w:val="00EC0110"/>
    <w:rsid w:val="00EC0AA7"/>
    <w:rsid w:val="00EC0E72"/>
    <w:rsid w:val="00EC522A"/>
    <w:rsid w:val="00EC6AA5"/>
    <w:rsid w:val="00EC7196"/>
    <w:rsid w:val="00ED7081"/>
    <w:rsid w:val="00EE0D5D"/>
    <w:rsid w:val="00EE1CF2"/>
    <w:rsid w:val="00EF0144"/>
    <w:rsid w:val="00EF1F11"/>
    <w:rsid w:val="00EF4196"/>
    <w:rsid w:val="00EF58DE"/>
    <w:rsid w:val="00F056AA"/>
    <w:rsid w:val="00F0667A"/>
    <w:rsid w:val="00F077CC"/>
    <w:rsid w:val="00F21674"/>
    <w:rsid w:val="00F223F5"/>
    <w:rsid w:val="00F2668C"/>
    <w:rsid w:val="00F26E36"/>
    <w:rsid w:val="00F338E0"/>
    <w:rsid w:val="00F44600"/>
    <w:rsid w:val="00F446B7"/>
    <w:rsid w:val="00F600AD"/>
    <w:rsid w:val="00F636E0"/>
    <w:rsid w:val="00F72D77"/>
    <w:rsid w:val="00FA4EE7"/>
    <w:rsid w:val="00FB5669"/>
    <w:rsid w:val="00FC0220"/>
    <w:rsid w:val="00FC34D7"/>
    <w:rsid w:val="00FC55A6"/>
    <w:rsid w:val="00FD20AC"/>
    <w:rsid w:val="00FD56E8"/>
    <w:rsid w:val="00FE2875"/>
    <w:rsid w:val="00FF37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,2"/>
      <o:rules v:ext="edit">
        <o:r id="V:Rule639" type="connector" idref="#_x0000_s2158"/>
        <o:r id="V:Rule640" type="connector" idref="#_x0000_s1997"/>
        <o:r id="V:Rule641" type="connector" idref="#_x0000_s1815"/>
        <o:r id="V:Rule642" type="connector" idref="#_x0000_s1612"/>
        <o:r id="V:Rule643" type="connector" idref="#_x0000_s1537"/>
        <o:r id="V:Rule644" type="connector" idref="#_x0000_s1598"/>
        <o:r id="V:Rule645" type="connector" idref="#_x0000_s1135"/>
        <o:r id="V:Rule646" type="connector" idref="#_x0000_s1380"/>
        <o:r id="V:Rule647" type="connector" idref="#_x0000_s1201"/>
        <o:r id="V:Rule648" type="connector" idref="#_x0000_s1908"/>
        <o:r id="V:Rule649" type="connector" idref="#_x0000_s1427"/>
        <o:r id="V:Rule650" type="connector" idref="#_x0000_s1725"/>
        <o:r id="V:Rule651" type="connector" idref="#_x0000_s2090"/>
        <o:r id="V:Rule652" type="connector" idref="#_x0000_s1852"/>
        <o:r id="V:Rule653" type="connector" idref="#_x0000_s2267"/>
        <o:r id="V:Rule654" type="connector" idref="#_x0000_s1291"/>
        <o:r id="V:Rule655" type="connector" idref="#_x0000_s2325"/>
        <o:r id="V:Rule656" type="connector" idref="#_x0000_s1084"/>
        <o:r id="V:Rule657" type="connector" idref="#_x0000_s2333"/>
        <o:r id="V:Rule658" type="connector" idref="#_x0000_s1668"/>
        <o:r id="V:Rule659" type="connector" idref="#_x0000_s1881"/>
        <o:r id="V:Rule660" type="connector" idref="#_x0000_s1258"/>
        <o:r id="V:Rule661" type="connector" idref="#_x0000_s1116"/>
        <o:r id="V:Rule662" type="connector" idref="#_x0000_s1474"/>
        <o:r id="V:Rule663" type="connector" idref="#_x0000_s1677"/>
        <o:r id="V:Rule664" type="connector" idref="#_x0000_s2034"/>
        <o:r id="V:Rule665" type="connector" idref="#_x0000_s2292"/>
        <o:r id="V:Rule666" type="connector" idref="#_x0000_s2138"/>
        <o:r id="V:Rule667" type="connector" idref="#_x0000_s1638"/>
        <o:r id="V:Rule668" type="connector" idref="#_x0000_s2407"/>
        <o:r id="V:Rule669" type="connector" idref="#_x0000_s1191"/>
        <o:r id="V:Rule670" type="connector" idref="#_x0000_s1313"/>
        <o:r id="V:Rule671" type="connector" idref="#_x0000_s2209"/>
        <o:r id="V:Rule672" type="connector" idref="#_x0000_s1920"/>
        <o:r id="V:Rule673" type="connector" idref="#_x0000_s1758"/>
        <o:r id="V:Rule674" type="connector" idref="#_x0000_s1565"/>
        <o:r id="V:Rule675" type="connector" idref="#_x0000_s1403"/>
        <o:r id="V:Rule676" type="connector" idref="#_x0000_s1117"/>
        <o:r id="V:Rule677" type="connector" idref="#_x0000_s1878"/>
        <o:r id="V:Rule678" type="connector" idref="#_x0000_s1255"/>
        <o:r id="V:Rule679" type="connector" idref="#_x0000_s2031"/>
        <o:r id="V:Rule680" type="connector" idref="#_x0000_s2293"/>
        <o:r id="V:Rule681" type="connector" idref="#_x0000_s2137"/>
        <o:r id="V:Rule682" type="connector" idref="#_x0000_s1477"/>
        <o:r id="V:Rule683" type="connector" idref="#_x0000_s1679"/>
        <o:r id="V:Rule684" type="connector" idref="#_x0000_s1311"/>
        <o:r id="V:Rule685" type="connector" idref="#_x0000_s1640"/>
        <o:r id="V:Rule686" type="connector" idref="#_x0000_s2410"/>
        <o:r id="V:Rule687" type="connector" idref="#_x0000_s1190"/>
        <o:r id="V:Rule688" type="connector" idref="#_x0000_s1761"/>
        <o:r id="V:Rule689" type="connector" idref="#_x0000_s1562"/>
        <o:r id="V:Rule690" type="connector" idref="#_x0000_s1404"/>
        <o:r id="V:Rule691" type="connector" idref="#_x0000_s2206"/>
        <o:r id="V:Rule692" type="connector" idref="#_x0000_s1919"/>
        <o:r id="V:Rule693" type="connector" idref="#_x0000_s1818"/>
        <o:r id="V:Rule694" type="connector" idref="#_x0000_s1609"/>
        <o:r id="V:Rule695" type="connector" idref="#_x0000_s1535"/>
        <o:r id="V:Rule696" type="connector" idref="#_x0000_s2161"/>
        <o:r id="V:Rule697" type="connector" idref="#_x0000_s1998"/>
        <o:r id="V:Rule698" type="connector" idref="#_x0000_s1379"/>
        <o:r id="V:Rule699" type="connector" idref="#_x0000_s1203"/>
        <o:r id="V:Rule700" type="connector" idref="#_x0000_s1911"/>
        <o:r id="V:Rule701" type="connector" idref="#_x0000_s1599"/>
        <o:r id="V:Rule702" type="connector" idref="#_x0000_s1134"/>
        <o:r id="V:Rule703" type="connector" idref="#_x0000_s2089"/>
        <o:r id="V:Rule704" type="connector" idref="#_x0000_s1855"/>
        <o:r id="V:Rule705" type="connector" idref="#_x0000_s2270"/>
        <o:r id="V:Rule707" type="connector" idref="#_x0000_s1424"/>
        <o:r id="V:Rule708" type="connector" idref="#_x0000_s1720"/>
        <o:r id="V:Rule709" type="connector" idref="#_x0000_s1082"/>
        <o:r id="V:Rule710" type="connector" idref="#_x0000_s2332"/>
        <o:r id="V:Rule711" type="connector" idref="#_x0000_s1665"/>
        <o:r id="V:Rule712" type="connector" idref="#_x0000_s1294"/>
        <o:r id="V:Rule713" type="connector" idref="#_x0000_s2324"/>
        <o:r id="V:Rule714" type="connector" idref="#_x0000_s2027"/>
        <o:r id="V:Rule715" type="connector" idref="#_x0000_s2298"/>
        <o:r id="V:Rule716" type="connector" idref="#_x0000_s2140"/>
        <o:r id="V:Rule717" type="connector" idref="#_x0000_s1471"/>
        <o:r id="V:Rule718" type="connector" idref="#_x0000_s1681"/>
        <o:r id="V:Rule719" type="connector" idref="#_x0000_s1119"/>
        <o:r id="V:Rule720" type="connector" idref="#_x0000_s1701"/>
        <o:r id="V:Rule721" type="connector" idref="#_x0000_s1249"/>
        <o:r id="V:Rule722" type="connector" idref="#_x0000_s1753"/>
        <o:r id="V:Rule723" type="connector" idref="#_x0000_s1568"/>
        <o:r id="V:Rule724" type="connector" idref="#_x0000_s1406"/>
        <o:r id="V:Rule725" type="connector" idref="#_x0000_s2201"/>
        <o:r id="V:Rule726" type="connector" idref="#_x0000_s1362"/>
        <o:r id="V:Rule727" type="connector" idref="#_x0000_s1922"/>
        <o:r id="V:Rule728" type="connector" idref="#_x0000_s1959"/>
        <o:r id="V:Rule729" type="connector" idref="#_x0000_s1316"/>
        <o:r id="V:Rule730" type="connector" idref="#_x0000_s2404"/>
        <o:r id="V:Rule731" type="connector" idref="#_x0000_s1184"/>
        <o:r id="V:Rule732" type="connector" idref="#_x0000_s1374"/>
        <o:r id="V:Rule733" type="connector" idref="#_x0000_s1199"/>
        <o:r id="V:Rule734" type="connector" idref="#_x0000_s1785"/>
        <o:r id="V:Rule735" type="connector" idref="#_x0000_s1136"/>
        <o:r id="V:Rule736" type="connector" idref="#_x0000_s1820"/>
        <o:r id="V:Rule737" type="connector" idref="#_x0000_s1615"/>
        <o:r id="V:Rule738" type="connector" idref="#_x0000_s1531"/>
        <o:r id="V:Rule739" type="connector" idref="#_x0000_s1176"/>
        <o:r id="V:Rule740" type="connector" idref="#_x0000_s2167"/>
        <o:r id="V:Rule741" type="connector" idref="#_x0000_s1994"/>
        <o:r id="V:Rule742" type="connector" idref="#_x0000_s1080"/>
        <o:r id="V:Rule743" type="connector" idref="#_x0000_s2327"/>
        <o:r id="V:Rule744" type="connector" idref="#_x0000_s1299"/>
        <o:r id="V:Rule745" type="connector" idref="#_x0000_s2067"/>
        <o:r id="V:Rule746" type="connector" idref="#_x0000_s2091"/>
        <o:r id="V:Rule747" type="connector" idref="#_x0000_s1858"/>
        <o:r id="V:Rule748" type="connector" idref="#_x0000_s1028"/>
        <o:r id="V:Rule749" type="connector" idref="#_x0000_s2264"/>
        <o:r id="V:Rule750" type="connector" idref="#_x0000_s1430"/>
        <o:r id="V:Rule751" type="connector" idref="#_x0000_s1713"/>
        <o:r id="V:Rule752" type="connector" idref="#_x0000_s1788"/>
        <o:r id="V:Rule753" type="connector" idref="#_x0000_s1137"/>
        <o:r id="V:Rule754" type="connector" idref="#_x0000_s1377"/>
        <o:r id="V:Rule755" type="connector" idref="#_x0000_s1197"/>
        <o:r id="V:Rule756" type="connector" idref="#_x0000_s2164"/>
        <o:r id="V:Rule757" type="connector" idref="#_x0000_s1989"/>
        <o:r id="V:Rule758" type="connector" idref="#_x0000_s1819"/>
        <o:r id="V:Rule759" type="connector" idref="#_x0000_s1618"/>
        <o:r id="V:Rule760" type="connector" idref="#_x0000_s1533"/>
        <o:r id="V:Rule761" type="connector" idref="#_x0000_s1175"/>
        <o:r id="V:Rule762" type="connector" idref="#_x0000_s1297"/>
        <o:r id="V:Rule763" type="connector" idref="#_x0000_s2064"/>
        <o:r id="V:Rule764" type="connector" idref="#_x0000_s1081"/>
        <o:r id="V:Rule765" type="connector" idref="#_x0000_s2330"/>
        <o:r id="V:Rule766" type="connector" idref="#_x0000_s1433"/>
        <o:r id="V:Rule767" type="connector" idref="#_x0000_s1716"/>
        <o:r id="V:Rule768" type="connector" idref="#_x0000_s2093"/>
        <o:r id="V:Rule769" type="connector" idref="#_x0000_s1857"/>
        <o:r id="V:Rule770" type="connector" idref="#_x0000_s1027"/>
        <o:r id="V:Rule771" type="connector" idref="#_x0000_s2261"/>
        <o:r id="V:Rule772" type="connector" idref="#_x0000_s1468"/>
        <o:r id="V:Rule773" type="connector" idref="#_x0000_s1680"/>
        <o:r id="V:Rule774" type="connector" idref="#_x0000_s2030"/>
        <o:r id="V:Rule775" type="connector" idref="#_x0000_s2295"/>
        <o:r id="V:Rule776" type="connector" idref="#_x0000_s2143"/>
        <o:r id="V:Rule777" type="connector" idref="#_x0000_s1252"/>
        <o:r id="V:Rule778" type="connector" idref="#_x0000_s1118"/>
        <o:r id="V:Rule779" type="connector" idref="#_x0000_s1700"/>
        <o:r id="V:Rule780" type="connector" idref="#_x0000_s2203"/>
        <o:r id="V:Rule781" type="connector" idref="#_x0000_s1361"/>
        <o:r id="V:Rule782" type="connector" idref="#_x0000_s1925"/>
        <o:r id="V:Rule783" type="connector" idref="#_x0000_s1748"/>
        <o:r id="V:Rule784" type="connector" idref="#_x0000_s1571"/>
        <o:r id="V:Rule785" type="connector" idref="#_x0000_s1405"/>
        <o:r id="V:Rule786" type="connector" idref="#_x0000_s2401"/>
        <o:r id="V:Rule787" type="connector" idref="#_x0000_s1185"/>
        <o:r id="V:Rule788" type="connector" idref="#_x0000_s1964"/>
        <o:r id="V:Rule789" type="connector" idref="#_x0000_s1318"/>
        <o:r id="V:Rule790" type="connector" idref="#_x0000_s1735"/>
        <o:r id="V:Rule791" type="connector" idref="#_x0000_s1415"/>
        <o:r id="V:Rule792" type="connector" idref="#_x0000_s1556"/>
        <o:r id="V:Rule793" type="connector" idref="#_x0000_s2212"/>
        <o:r id="V:Rule794" type="connector" idref="#_x0000_s1222"/>
        <o:r id="V:Rule795" type="connector" idref="#_x0000_s1917"/>
        <o:r id="V:Rule796" type="connector" idref="#_x0000_s1324"/>
        <o:r id="V:Rule797" type="connector" idref="#_x0000_s2416"/>
        <o:r id="V:Rule798" type="connector" idref="#_x0000_s1177"/>
        <o:r id="V:Rule799" type="connector" idref="#_x0000_s1530"/>
        <o:r id="V:Rule800" type="connector" idref="#_x0000_s2007"/>
        <o:r id="V:Rule801" type="connector" idref="#_x0000_s2147"/>
        <o:r id="V:Rule802" type="connector" idref="#_x0000_s2291"/>
        <o:r id="V:Rule803" type="connector" idref="#_x0000_s1079"/>
        <o:r id="V:Rule804" type="connector" idref="#_x0000_s1483"/>
        <o:r id="V:Rule805" type="connector" idref="#_x0000_s2375"/>
        <o:r id="V:Rule806" type="connector" idref="#_x0000_s1674"/>
        <o:r id="V:Rule807" type="connector" idref="#_x0000_s1124"/>
        <o:r id="V:Rule808" type="connector" idref="#_x0000_s1261"/>
        <o:r id="V:Rule809" type="connector" idref="#_x0000_s2255"/>
        <o:r id="V:Rule810" type="connector" idref="#_x0000_s1517"/>
        <o:r id="V:Rule811" type="connector" idref="#_x0000_s1085"/>
        <o:r id="V:Rule812" type="connector" idref="#_x0000_s2335"/>
        <o:r id="V:Rule813" type="connector" idref="#_x0000_s1305"/>
        <o:r id="V:Rule814" type="connector" idref="#_x0000_s1849"/>
        <o:r id="V:Rule815" type="connector" idref="#_x0000_s1246"/>
        <o:r id="V:Rule816" type="connector" idref="#_x0000_s2102"/>
        <o:r id="V:Rule817" type="connector" idref="#_x0000_s2276"/>
        <o:r id="V:Rule818" type="connector" idref="#_x0000_s1038"/>
        <o:r id="V:Rule819" type="connector" idref="#_x0000_s1441"/>
        <o:r id="V:Rule820" type="connector" idref="#_x0000_s1703"/>
        <o:r id="V:Rule821" type="connector" idref="#_x0000_s2238"/>
        <o:r id="V:Rule822" type="connector" idref="#_x0000_s1205"/>
        <o:r id="V:Rule823" type="connector" idref="#_x0000_s1364"/>
        <o:r id="V:Rule824" type="connector" idref="#_x0000_s1140"/>
        <o:r id="V:Rule825" type="connector" idref="#_x0000_s1603"/>
        <o:r id="V:Rule826" type="connector" idref="#_x0000_s2398"/>
        <o:r id="V:Rule827" type="connector" idref="#_x0000_s1831"/>
        <o:r id="V:Rule828" type="connector" idref="#_x0000_s1051"/>
        <o:r id="V:Rule829" type="connector" idref="#_x0000_s1540"/>
        <o:r id="V:Rule830" type="connector" idref="#_x0000_s2179"/>
        <o:r id="V:Rule831" type="connector" idref="#_x0000_s1974"/>
        <o:r id="V:Rule832" type="connector" idref="#_x0000_s1303"/>
        <o:r id="V:Rule833" type="connector" idref="#_x0000_s1093"/>
        <o:r id="V:Rule834" type="connector" idref="#_x0000_s1518"/>
        <o:r id="V:Rule835" type="connector" idref="#_x0000_s2337"/>
        <o:r id="V:Rule836" type="connector" idref="#_x0000_s1442"/>
        <o:r id="V:Rule837" type="connector" idref="#_x0000_s1706"/>
        <o:r id="V:Rule838" type="connector" idref="#_x0000_s1846"/>
        <o:r id="V:Rule839" type="connector" idref="#_x0000_s1243"/>
        <o:r id="V:Rule840" type="connector" idref="#_x0000_s2105"/>
        <o:r id="V:Rule841" type="connector" idref="#_x0000_s2273"/>
        <o:r id="V:Rule842" type="connector" idref="#_x0000_s1036"/>
        <o:r id="V:Rule843" type="connector" idref="#_x0000_s1141"/>
        <o:r id="V:Rule844" type="connector" idref="#_x0000_s2236"/>
        <o:r id="V:Rule845" type="connector" idref="#_x0000_s1204"/>
        <o:r id="V:Rule846" type="connector" idref="#_x0000_s1366"/>
        <o:r id="V:Rule847" type="connector" idref="#_x0000_s2176"/>
        <o:r id="V:Rule848" type="connector" idref="#_x0000_s1969"/>
        <o:r id="V:Rule849" type="connector" idref="#_x0000_s1606"/>
        <o:r id="V:Rule850" type="connector" idref="#_x0000_s2399"/>
        <o:r id="V:Rule851" type="connector" idref="#_x0000_s1828"/>
        <o:r id="V:Rule852" type="connector" idref="#_x0000_s1543"/>
        <o:r id="V:Rule853" type="connector" idref="#_x0000_s1053"/>
        <o:r id="V:Rule854" type="connector" idref="#_x0000_s2214"/>
        <o:r id="V:Rule855" type="connector" idref="#_x0000_s1227"/>
        <o:r id="V:Rule856" type="connector" idref="#_x0000_s1918"/>
        <o:r id="V:Rule857" type="connector" idref="#_x0000_s1732"/>
        <o:r id="V:Rule858" type="connector" idref="#_x0000_s1412"/>
        <o:r id="V:Rule859" type="connector" idref="#_x0000_s1559"/>
        <o:r id="V:Rule860" type="connector" idref="#_x0000_s2413"/>
        <o:r id="V:Rule861" type="connector" idref="#_x0000_s1178"/>
        <o:r id="V:Rule862" type="connector" idref="#_x0000_s1529"/>
        <o:r id="V:Rule863" type="connector" idref="#_x0000_s1326"/>
        <o:r id="V:Rule864" type="connector" idref="#_x0000_s1480"/>
        <o:r id="V:Rule865" type="connector" idref="#_x0000_s1078"/>
        <o:r id="V:Rule866" type="connector" idref="#_x0000_s2370"/>
        <o:r id="V:Rule867" type="connector" idref="#_x0000_s1672"/>
        <o:r id="V:Rule868" type="connector" idref="#_x0000_s2012"/>
        <o:r id="V:Rule869" type="connector" idref="#_x0000_s2149"/>
        <o:r id="V:Rule870" type="connector" idref="#_x0000_s2289"/>
        <o:r id="V:Rule871" type="connector" idref="#_x0000_s1264"/>
        <o:r id="V:Rule872" type="connector" idref="#_x0000_s2258"/>
        <o:r id="V:Rule873" type="connector" idref="#_x0000_s1122"/>
        <o:r id="V:Rule874" type="connector" idref="#_x0000_s1115"/>
        <o:r id="V:Rule875" type="connector" idref="#_x0000_s1439"/>
        <o:r id="V:Rule876" type="connector" idref="#_x0000_s1710"/>
        <o:r id="V:Rule877" type="connector" idref="#_x0000_s1840"/>
        <o:r id="V:Rule878" type="connector" idref="#_x0000_s2099"/>
        <o:r id="V:Rule879" type="connector" idref="#_x0000_s1030"/>
        <o:r id="V:Rule880" type="connector" idref="#_x0000_s2279"/>
        <o:r id="V:Rule881" type="connector" idref="#_x0000_s1301"/>
        <o:r id="V:Rule882" type="connector" idref="#_x0000_s2135"/>
        <o:r id="V:Rule883" type="connector" idref="#_x0000_s1095"/>
        <o:r id="V:Rule884" type="connector" idref="#_x0000_s2340"/>
        <o:r id="V:Rule885" type="connector" idref="#_x0000_s2170"/>
        <o:r id="V:Rule886" type="connector" idref="#_x0000_s1979"/>
        <o:r id="V:Rule887" type="connector" idref="#_x0000_s1346"/>
        <o:r id="V:Rule888" type="connector" idref="#_x0000_s1601"/>
        <o:r id="V:Rule889" type="connector" idref="#_x0000_s1822"/>
        <o:r id="V:Rule890" type="connector" idref="#_x0000_s1548"/>
        <o:r id="V:Rule891" type="connector" idref="#_x0000_s1402"/>
        <o:r id="V:Rule892" type="connector" idref="#_x0000_s1139"/>
        <o:r id="V:Rule893" type="connector" idref="#_x0000_s1209"/>
        <o:r id="V:Rule894" type="connector" idref="#_x0000_s1371"/>
        <o:r id="V:Rule895" type="connector" idref="#_x0000_s2418"/>
        <o:r id="V:Rule896" type="connector" idref="#_x0000_s1813"/>
        <o:r id="V:Rule897" type="connector" idref="#_x0000_s1183"/>
        <o:r id="V:Rule898" type="connector" idref="#_x0000_s2200"/>
        <o:r id="V:Rule899" type="connector" idref="#_x0000_s1321"/>
        <o:r id="V:Rule900" type="connector" idref="#_x0000_s2216"/>
        <o:r id="V:Rule901" type="connector" idref="#_x0000_s1916"/>
        <o:r id="V:Rule902" type="connector" idref="#_x0000_s1738"/>
        <o:r id="V:Rule903" type="connector" idref="#_x0000_s1160"/>
        <o:r id="V:Rule904" type="connector" idref="#_x0000_s1407"/>
        <o:r id="V:Rule905" type="connector" idref="#_x0000_s1553"/>
        <o:r id="V:Rule906" type="connector" idref="#_x0000_s1267"/>
        <o:r id="V:Rule907" type="connector" idref="#_x0000_s2084"/>
        <o:r id="V:Rule908" type="connector" idref="#_x0000_s1462"/>
        <o:r id="V:Rule909" type="connector" idref="#_x0000_s1120"/>
        <o:r id="V:Rule910" type="connector" idref="#_x0000_s1486"/>
        <o:r id="V:Rule911" type="connector" idref="#_x0000_s1670"/>
        <o:r id="V:Rule912" type="connector" idref="#_x0000_s1288"/>
        <o:r id="V:Rule913" type="connector" idref="#_x0000_s2022"/>
        <o:r id="V:Rule914" type="connector" idref="#_x0000_s2146"/>
        <o:r id="V:Rule915" type="connector" idref="#_x0000_s2284"/>
        <o:r id="V:Rule916" type="connector" idref="#_x0000_s2199"/>
        <o:r id="V:Rule917" type="connector" idref="#_x0000_s1319"/>
        <o:r id="V:Rule918" type="connector" idref="#_x0000_s2419"/>
        <o:r id="V:Rule919" type="connector" idref="#_x0000_s1812"/>
        <o:r id="V:Rule920" type="connector" idref="#_x0000_s1182"/>
        <o:r id="V:Rule921" type="connector" idref="#_x0000_s1743"/>
        <o:r id="V:Rule922" type="connector" idref="#_x0000_s1409"/>
        <o:r id="V:Rule923" type="connector" idref="#_x0000_s1161"/>
        <o:r id="V:Rule924" type="connector" idref="#_x0000_s1551"/>
        <o:r id="V:Rule925" type="connector" idref="#_x0000_s2215"/>
        <o:r id="V:Rule926" type="connector" idref="#_x0000_s1914"/>
        <o:r id="V:Rule927" type="connector" idref="#_x0000_s1121"/>
        <o:r id="V:Rule928" type="connector" idref="#_x0000_s1465"/>
        <o:r id="V:Rule929" type="connector" idref="#_x0000_s1266"/>
        <o:r id="V:Rule930" type="connector" idref="#_x0000_s2087"/>
        <o:r id="V:Rule931" type="connector" idref="#_x0000_s1285"/>
        <o:r id="V:Rule932" type="connector" idref="#_x0000_s2017"/>
        <o:r id="V:Rule933" type="connector" idref="#_x0000_s2145"/>
        <o:r id="V:Rule934" type="connector" idref="#_x0000_s2286"/>
        <o:r id="V:Rule935" type="connector" idref="#_x0000_s1489"/>
        <o:r id="V:Rule936" type="connector" idref="#_x0000_s1671"/>
        <o:r id="V:Rule937" type="connector" idref="#_x0000_s1843"/>
        <o:r id="V:Rule938" type="connector" idref="#_x0000_s2096"/>
        <o:r id="V:Rule939" type="connector" idref="#_x0000_s1032"/>
        <o:r id="V:Rule940" type="connector" idref="#_x0000_s2281"/>
        <o:r id="V:Rule941" type="connector" idref="#_x0000_s1436"/>
        <o:r id="V:Rule942" type="connector" idref="#_x0000_s1114"/>
        <o:r id="V:Rule943" type="connector" idref="#_x0000_s1709"/>
        <o:r id="V:Rule944" type="connector" idref="#_x0000_s1094"/>
        <o:r id="V:Rule945" type="connector" idref="#_x0000_s2339"/>
        <o:r id="V:Rule946" type="connector" idref="#_x0000_s1302"/>
        <o:r id="V:Rule947" type="connector" idref="#_x0000_s2136"/>
        <o:r id="V:Rule948" type="connector" idref="#_x0000_s1600"/>
        <o:r id="V:Rule949" type="connector" idref="#_x0000_s1825"/>
        <o:r id="V:Rule950" type="connector" idref="#_x0000_s1546"/>
        <o:r id="V:Rule951" type="connector" idref="#_x0000_s2173"/>
        <o:r id="V:Rule952" type="connector" idref="#_x0000_s1984"/>
        <o:r id="V:Rule953" type="connector" idref="#_x0000_s1348"/>
        <o:r id="V:Rule954" type="connector" idref="#_x0000_s1211"/>
        <o:r id="V:Rule955" type="connector" idref="#_x0000_s1368"/>
        <o:r id="V:Rule956" type="connector" idref="#_x0000_s1138"/>
        <o:r id="V:Rule957" type="connector" idref="#_x0000_s1401"/>
        <o:r id="V:Rule958" type="connector" idref="#_x0000_s1659"/>
        <o:r id="V:Rule959" type="connector" idref="#_x0000_s1498"/>
        <o:r id="V:Rule960" type="connector" idref="#_x0000_s2322"/>
        <o:r id="V:Rule961" type="connector" idref="#_x0000_s2123"/>
        <o:r id="V:Rule962" type="connector" idref="#_x0000_s2055"/>
        <o:r id="V:Rule963" type="connector" idref="#_x0000_s1229"/>
        <o:r id="V:Rule964" type="connector" idref="#_x0000_s1728"/>
        <o:r id="V:Rule965" type="connector" idref="#_x0000_s1100"/>
        <o:r id="V:Rule966" type="connector" idref="#_x0000_s1381"/>
        <o:r id="V:Rule967" type="connector" idref="#_x0000_s1905"/>
        <o:r id="V:Rule968" type="connector" idref="#_x0000_s2220"/>
        <o:r id="V:Rule969" type="connector" idref="#_x0000_s1596"/>
        <o:r id="V:Rule970" type="connector" idref="#_x0000_s1388"/>
        <o:r id="V:Rule971" type="connector" idref="#_x0000_s1774"/>
        <o:r id="V:Rule972" type="connector" idref="#_x0000_s1042"/>
        <o:r id="V:Rule973" type="connector" idref="#_x0000_s1172"/>
        <o:r id="V:Rule974" type="connector" idref="#_x0000_s2379"/>
        <o:r id="V:Rule975" type="connector" idref="#_x0000_s1339"/>
        <o:r id="V:Rule976" type="connector" idref="#_x0000_s2002"/>
        <o:r id="V:Rule977" type="connector" idref="#_x0000_s1155"/>
        <o:r id="V:Rule978" type="connector" idref="#_x0000_s1766"/>
        <o:r id="V:Rule979" type="connector" idref="#_x0000_s1356"/>
        <o:r id="V:Rule980" type="connector" idref="#_x0000_s1214"/>
        <o:r id="V:Rule981" type="connector" idref="#_x0000_s1939"/>
        <o:r id="V:Rule982" type="connector" idref="#_x0000_s2193"/>
        <o:r id="V:Rule983" type="connector" idref="#_x0000_s1520"/>
        <o:r id="V:Rule984" type="connector" idref="#_x0000_s1192"/>
        <o:r id="V:Rule985" type="connector" idref="#_x0000_s1797"/>
        <o:r id="V:Rule986" type="connector" idref="#_x0000_s1637"/>
        <o:r id="V:Rule987" type="connector" idref="#_x0000_s2035"/>
        <o:r id="V:Rule988" type="connector" idref="#_x0000_s1272"/>
        <o:r id="V:Rule989" type="connector" idref="#_x0000_s2348"/>
        <o:r id="V:Rule990" type="connector" idref="#_x0000_s1064"/>
        <o:r id="V:Rule991" type="connector" idref="#_x0000_s1697"/>
        <o:r id="V:Rule992" type="connector" idref="#_x0000_s1448"/>
        <o:r id="V:Rule993" type="connector" idref="#_x0000_s2239"/>
        <o:r id="V:Rule994" type="connector" idref="#_x0000_s2078"/>
        <o:r id="V:Rule995" type="connector" idref="#_x0000_s1874"/>
        <o:r id="V:Rule996" type="connector" idref="#_x0000_s1355"/>
        <o:r id="V:Rule997" type="connector" idref="#_x0000_s1215"/>
        <o:r id="V:Rule998" type="connector" idref="#_x0000_s1154"/>
        <o:r id="V:Rule999" type="connector" idref="#_x0000_s1763"/>
        <o:r id="V:Rule1000" type="connector" idref="#_x0000_s1519"/>
        <o:r id="V:Rule1001" type="connector" idref="#_x0000_s1193"/>
        <o:r id="V:Rule1002" type="connector" idref="#_x0000_s1800"/>
        <o:r id="V:Rule1003" type="connector" idref="#_x0000_s1635"/>
        <o:r id="V:Rule1004" type="connector" idref="#_x0000_s1944"/>
        <o:r id="V:Rule1005" type="connector" idref="#_x0000_s2194"/>
        <o:r id="V:Rule1006" type="connector" idref="#_x0000_s2347"/>
        <o:r id="V:Rule1007" type="connector" idref="#_x0000_s1063"/>
        <o:r id="V:Rule1008" type="connector" idref="#_x0000_s2037"/>
        <o:r id="V:Rule1009" type="connector" idref="#_x0000_s1274"/>
        <o:r id="V:Rule1010" type="connector" idref="#_x0000_s2240"/>
        <o:r id="V:Rule1011" type="connector" idref="#_x0000_s2076"/>
        <o:r id="V:Rule1012" type="connector" idref="#_x0000_s1876"/>
        <o:r id="V:Rule1013" type="connector" idref="#_x0000_s1696"/>
        <o:r id="V:Rule1014" type="connector" idref="#_x0000_s1447"/>
        <o:r id="V:Rule1015" type="connector" idref="#_x0000_s2323"/>
        <o:r id="V:Rule1016" type="connector" idref="#_x0000_s2120"/>
        <o:r id="V:Rule1017" type="connector" idref="#_x0000_s2052"/>
        <o:r id="V:Rule1018" type="connector" idref="#_x0000_s1662"/>
        <o:r id="V:Rule1019" type="connector" idref="#_x0000_s1501"/>
        <o:r id="V:Rule1020" type="connector" idref="#_x0000_s1729"/>
        <o:r id="V:Rule1021" type="connector" idref="#_x0000_s1101"/>
        <o:r id="V:Rule1022" type="connector" idref="#_x0000_s1228"/>
        <o:r id="V:Rule1023" type="connector" idref="#_x0000_s1594"/>
        <o:r id="V:Rule1024" type="connector" idref="#_x0000_s1391"/>
        <o:r id="V:Rule1025" type="connector" idref="#_x0000_s1776"/>
        <o:r id="V:Rule1026" type="connector" idref="#_x0000_s1382"/>
        <o:r id="V:Rule1027" type="connector" idref="#_x0000_s1902"/>
        <o:r id="V:Rule1028" type="connector" idref="#_x0000_s2219"/>
        <o:r id="V:Rule1029" type="connector" idref="#_x0000_s1336"/>
        <o:r id="V:Rule1030" type="connector" idref="#_x0000_s1999"/>
        <o:r id="V:Rule1031" type="connector" idref="#_x0000_s1043"/>
        <o:r id="V:Rule1032" type="connector" idref="#_x0000_s1170"/>
        <o:r id="V:Rule1033" type="connector" idref="#_x0000_s2382"/>
        <o:r id="V:Rule1034" type="connector" idref="#_x0000_s1522"/>
        <o:r id="V:Rule1035" type="connector" idref="#_x0000_s1794"/>
        <o:r id="V:Rule1036" type="connector" idref="#_x0000_s1630"/>
        <o:r id="V:Rule1037" type="connector" idref="#_x0000_s1954"/>
        <o:r id="V:Rule1038" type="connector" idref="#_x0000_s2191"/>
        <o:r id="V:Rule1039" type="connector" idref="#_x0000_s1358"/>
        <o:r id="V:Rule1040" type="connector" idref="#_x0000_s1928"/>
        <o:r id="V:Rule1041" type="connector" idref="#_x0000_s1217"/>
        <o:r id="V:Rule1042" type="connector" idref="#_x0000_s1577"/>
        <o:r id="V:Rule1043" type="connector" idref="#_x0000_s1152"/>
        <o:r id="V:Rule1044" type="connector" idref="#_x0000_s2243"/>
        <o:r id="V:Rule1045" type="connector" idref="#_x0000_s2070"/>
        <o:r id="V:Rule1046" type="connector" idref="#_x0000_s1871"/>
        <o:r id="V:Rule1047" type="connector" idref="#_x0000_s1698"/>
        <o:r id="V:Rule1048" type="connector" idref="#_x0000_s1445"/>
        <o:r id="V:Rule1049" type="connector" idref="#_x0000_s1682"/>
        <o:r id="V:Rule1050" type="connector" idref="#_x0000_s2350"/>
        <o:r id="V:Rule1051" type="connector" idref="#_x0000_s1072"/>
        <o:r id="V:Rule1052" type="connector" idref="#_x0000_s2301"/>
        <o:r id="V:Rule1053" type="connector" idref="#_x0000_s1271"/>
        <o:r id="V:Rule1054" type="connector" idref="#_x0000_s1099"/>
        <o:r id="V:Rule1055" type="connector" idref="#_x0000_s1231"/>
        <o:r id="V:Rule1056" type="connector" idref="#_x0000_s1859"/>
        <o:r id="V:Rule1057" type="connector" idref="#_x0000_s2321"/>
        <o:r id="V:Rule1058" type="connector" idref="#_x0000_s2114"/>
        <o:r id="V:Rule1059" type="connector" idref="#_x0000_s2058"/>
        <o:r id="V:Rule1060" type="connector" idref="#_x0000_s1656"/>
        <o:r id="V:Rule1061" type="connector" idref="#_x0000_s1504"/>
        <o:r id="V:Rule1062" type="connector" idref="#_x0000_s1332"/>
        <o:r id="V:Rule1063" type="connector" idref="#_x0000_s1045"/>
        <o:r id="V:Rule1064" type="connector" idref="#_x0000_s1173"/>
        <o:r id="V:Rule1065" type="connector" idref="#_x0000_s2388"/>
        <o:r id="V:Rule1066" type="connector" idref="#_x0000_s1624"/>
        <o:r id="V:Rule1067" type="connector" idref="#_x0000_s1589"/>
        <o:r id="V:Rule1068" type="connector" idref="#_x0000_s1386"/>
        <o:r id="V:Rule1069" type="connector" idref="#_x0000_s1782"/>
        <o:r id="V:Rule1070" type="connector" idref="#_x0000_s1896"/>
        <o:r id="V:Rule1071" type="connector" idref="#_x0000_s2222"/>
        <o:r id="V:Rule1072" type="connector" idref="#_x0000_s1234"/>
        <o:r id="V:Rule1073" type="connector" idref="#_x0000_s1860"/>
        <o:r id="V:Rule1074" type="connector" idref="#_x0000_s1098"/>
        <o:r id="V:Rule1075" type="connector" idref="#_x0000_s1653"/>
        <o:r id="V:Rule1076" type="connector" idref="#_x0000_s1503"/>
        <o:r id="V:Rule1077" type="connector" idref="#_x0000_s2319"/>
        <o:r id="V:Rule1078" type="connector" idref="#_x0000_s2117"/>
        <o:r id="V:Rule1079" type="connector" idref="#_x0000_s2061"/>
        <o:r id="V:Rule1080" type="connector" idref="#_x0000_s1044"/>
        <o:r id="V:Rule1081" type="connector" idref="#_x0000_s1174"/>
        <o:r id="V:Rule1082" type="connector" idref="#_x0000_s2385"/>
        <o:r id="V:Rule1083" type="connector" idref="#_x0000_s1621"/>
        <o:r id="V:Rule1084" type="connector" idref="#_x0000_s1334"/>
        <o:r id="V:Rule1085" type="connector" idref="#_x0000_s1899"/>
        <o:r id="V:Rule1086" type="connector" idref="#_x0000_s2224"/>
        <o:r id="V:Rule1087" type="connector" idref="#_x0000_s1591"/>
        <o:r id="V:Rule1088" type="connector" idref="#_x0000_s1384"/>
        <o:r id="V:Rule1089" type="connector" idref="#_x0000_s1779"/>
        <o:r id="V:Rule1090" type="connector" idref="#_x0000_s1949"/>
        <o:r id="V:Rule1091" type="connector" idref="#_x0000_s2188"/>
        <o:r id="V:Rule1092" type="connector" idref="#_x0000_s1524"/>
        <o:r id="V:Rule1093" type="connector" idref="#_x0000_s1791"/>
        <o:r id="V:Rule1094" type="connector" idref="#_x0000_s1632"/>
        <o:r id="V:Rule1095" type="connector" idref="#_x0000_s1574"/>
        <o:r id="V:Rule1096" type="connector" idref="#_x0000_s1153"/>
        <o:r id="V:Rule1097" type="connector" idref="#_x0000_s1360"/>
        <o:r id="V:Rule1098" type="connector" idref="#_x0000_s1927"/>
        <o:r id="V:Rule1099" type="connector" idref="#_x0000_s1216"/>
        <o:r id="V:Rule1100" type="connector" idref="#_x0000_s1699"/>
        <o:r id="V:Rule1101" type="connector" idref="#_x0000_s1446"/>
        <o:r id="V:Rule1102" type="connector" idref="#_x0000_s2241"/>
        <o:r id="V:Rule1103" type="connector" idref="#_x0000_s2073"/>
        <o:r id="V:Rule1104" type="connector" idref="#_x0000_s1869"/>
        <o:r id="V:Rule1105" type="connector" idref="#_x0000_s2304"/>
        <o:r id="V:Rule1106" type="connector" idref="#_x0000_s1270"/>
        <o:r id="V:Rule1107" type="connector" idref="#_x0000_s1684"/>
        <o:r id="V:Rule1108" type="connector" idref="#_x0000_s2351"/>
        <o:r id="V:Rule1109" type="connector" idref="#_x0000_s1073"/>
        <o:r id="V:Rule1110" type="connector" idref="#_x0000_s2253"/>
        <o:r id="V:Rule1111" type="connector" idref="#_x0000_s1863"/>
        <o:r id="V:Rule1112" type="connector" idref="#_x0000_s2079"/>
        <o:r id="V:Rule1113" type="connector" idref="#_x0000_s1693"/>
        <o:r id="V:Rule1114" type="connector" idref="#_x0000_s1132"/>
        <o:r id="V:Rule1115" type="connector" idref="#_x0000_s1450"/>
        <o:r id="V:Rule1116" type="connector" idref="#_x0000_s2360"/>
        <o:r id="V:Rule1117" type="connector" idref="#_x0000_s1076"/>
        <o:r id="V:Rule1118" type="connector" idref="#_x0000_s2155"/>
        <o:r id="V:Rule1119" type="connector" idref="#_x0000_s1280"/>
        <o:r id="V:Rule1120" type="connector" idref="#_x0000_s1527"/>
        <o:r id="V:Rule1121" type="connector" idref="#_x0000_s1626"/>
        <o:r id="V:Rule1122" type="connector" idref="#_x0000_s1806"/>
        <o:r id="V:Rule1123" type="connector" idref="#_x0000_s1329"/>
        <o:r id="V:Rule1124" type="connector" idref="#_x0000_s1936"/>
        <o:r id="V:Rule1125" type="connector" idref="#_x0000_s2196"/>
        <o:r id="V:Rule1126" type="connector" idref="#_x0000_s1221"/>
        <o:r id="V:Rule1127" type="connector" idref="#_x0000_s1352"/>
        <o:r id="V:Rule1128" type="connector" idref="#_x0000_s1418"/>
        <o:r id="V:Rule1129" type="connector" idref="#_x0000_s1156"/>
        <o:r id="V:Rule1130" type="connector" idref="#_x0000_s1341"/>
        <o:r id="V:Rule1131" type="connector" idref="#_x0000_s2182"/>
        <o:r id="V:Rule1132" type="connector" idref="#_x0000_s1164"/>
        <o:r id="V:Rule1133" type="connector" idref="#_x0000_s1050"/>
        <o:r id="V:Rule1134" type="connector" idref="#_x0000_s2397"/>
        <o:r id="V:Rule1135" type="connector" idref="#_x0000_s1834"/>
        <o:r id="V:Rule1136" type="connector" idref="#_x0000_s1144"/>
        <o:r id="V:Rule1137" type="connector" idref="#_x0000_s1397"/>
        <o:r id="V:Rule1138" type="connector" idref="#_x0000_s1580"/>
        <o:r id="V:Rule1139" type="connector" idref="#_x0000_s1773"/>
        <o:r id="V:Rule1140" type="connector" idref="#_x0000_s1884"/>
        <o:r id="V:Rule1141" type="connector" idref="#_x0000_s2230"/>
        <o:r id="V:Rule1142" type="connector" idref="#_x0000_s1444"/>
        <o:r id="V:Rule1143" type="connector" idref="#_x0000_s1104"/>
        <o:r id="V:Rule1144" type="connector" idref="#_x0000_s1039"/>
        <o:r id="V:Rule1145" type="connector" idref="#_x0000_s1240"/>
        <o:r id="V:Rule1146" type="connector" idref="#_x0000_s2111"/>
        <o:r id="V:Rule1147" type="connector" idref="#_x0000_s2126"/>
        <o:r id="V:Rule1148" type="connector" idref="#_x0000_s2310"/>
        <o:r id="V:Rule1149" type="connector" idref="#_x0000_s2046"/>
        <o:r id="V:Rule1150" type="connector" idref="#_x0000_s1308"/>
        <o:r id="V:Rule1151" type="connector" idref="#_x0000_s1644"/>
        <o:r id="V:Rule1152" type="connector" idref="#_x0000_s1515"/>
        <o:r id="V:Rule1153" type="connector" idref="#_x0000_s1168"/>
        <o:r id="V:Rule1154" type="connector" idref="#_x0000_s1048"/>
        <o:r id="V:Rule1155" type="connector" idref="#_x0000_s2396"/>
        <o:r id="V:Rule1156" type="connector" idref="#_x0000_s1837"/>
        <o:r id="V:Rule1157" type="connector" idref="#_x0000_s1342"/>
        <o:r id="V:Rule1158" type="connector" idref="#_x0000_s2185"/>
        <o:r id="V:Rule1159" type="connector" idref="#_x0000_s1887"/>
        <o:r id="V:Rule1160" type="connector" idref="#_x0000_s2233"/>
        <o:r id="V:Rule1161" type="connector" idref="#_x0000_s1394"/>
        <o:r id="V:Rule1162" type="connector" idref="#_x0000_s1143"/>
        <o:r id="V:Rule1163" type="connector" idref="#_x0000_s1583"/>
        <o:r id="V:Rule1164" type="connector" idref="#_x0000_s1772"/>
        <o:r id="V:Rule1165" type="connector" idref="#_x0000_s1040"/>
        <o:r id="V:Rule1166" type="connector" idref="#_x0000_s1241"/>
        <o:r id="V:Rule1167" type="connector" idref="#_x0000_s2108"/>
        <o:r id="V:Rule1168" type="connector" idref="#_x0000_s1102"/>
        <o:r id="V:Rule1169" type="connector" idref="#_x0000_s1443"/>
        <o:r id="V:Rule1170" type="connector" idref="#_x0000_s1642"/>
        <o:r id="V:Rule1171" type="connector" idref="#_x0000_s1512"/>
        <o:r id="V:Rule1172" type="connector" idref="#_x0000_s2129"/>
        <o:r id="V:Rule1173" type="connector" idref="#_x0000_s2307"/>
        <o:r id="V:Rule1174" type="connector" idref="#_x0000_s2049"/>
        <o:r id="V:Rule1175" type="connector" idref="#_x0000_s1310"/>
        <o:r id="V:Rule1176" type="connector" idref="#_x0000_s1695"/>
        <o:r id="V:Rule1177" type="connector" idref="#_x0000_s1453"/>
        <o:r id="V:Rule1178" type="connector" idref="#_x0000_s1133"/>
        <o:r id="V:Rule1179" type="connector" idref="#_x0000_s2252"/>
        <o:r id="V:Rule1180" type="connector" idref="#_x0000_s1861"/>
        <o:r id="V:Rule1181" type="connector" idref="#_x0000_s2080"/>
        <o:r id="V:Rule1182" type="connector" idref="#_x0000_s2152"/>
        <o:r id="V:Rule1183" type="connector" idref="#_x0000_s1277"/>
        <o:r id="V:Rule1184" type="connector" idref="#_x0000_s2365"/>
        <o:r id="V:Rule1185" type="connector" idref="#_x0000_s1077"/>
        <o:r id="V:Rule1186" type="connector" idref="#_x0000_s1327"/>
        <o:r id="V:Rule1187" type="connector" idref="#_x0000_s1935"/>
        <o:r id="V:Rule1188" type="connector" idref="#_x0000_s2195"/>
        <o:r id="V:Rule1189" type="connector" idref="#_x0000_s1528"/>
        <o:r id="V:Rule1190" type="connector" idref="#_x0000_s1627"/>
        <o:r id="V:Rule1191" type="connector" idref="#_x0000_s1803"/>
        <o:r id="V:Rule1192" type="connector" idref="#_x0000_s1157"/>
        <o:r id="V:Rule1193" type="connector" idref="#_x0000_s1421"/>
        <o:r id="V:Rule1194" type="connector" idref="#_x0000_s1220"/>
        <o:r id="V:Rule1195" type="connector" idref="#_x0000_s1354"/>
        <o:r id="V:Rule1196" type="connector" idref="#_x0000_s1893"/>
        <o:r id="V:Rule1197" type="connector" idref="#_x0000_s1213"/>
        <o:r id="V:Rule1198" type="connector" idref="#_x0000_s2227"/>
        <o:r id="V:Rule1199" type="connector" idref="#_x0000_s1399"/>
        <o:r id="V:Rule1200" type="connector" idref="#_x0000_s1588"/>
        <o:r id="V:Rule1201" type="connector" idref="#_x0000_s1769"/>
        <o:r id="V:Rule1202" type="connector" idref="#_x0000_s1163"/>
        <o:r id="V:Rule1203" type="connector" idref="#_x0000_s1549"/>
        <o:r id="V:Rule1204" type="connector" idref="#_x0000_s1046"/>
        <o:r id="V:Rule1205" type="connector" idref="#_x0000_s2391"/>
        <o:r id="V:Rule1206" type="connector" idref="#_x0000_s1344"/>
        <o:r id="V:Rule1207" type="connector" idref="#_x0000_s1647"/>
        <o:r id="V:Rule1208" type="connector" idref="#_x0000_s2341"/>
        <o:r id="V:Rule1209" type="connector" idref="#_x0000_s1096"/>
        <o:r id="V:Rule1210" type="connector" idref="#_x0000_s1506"/>
        <o:r id="V:Rule1211" type="connector" idref="#_x0000_s2134"/>
        <o:r id="V:Rule1212" type="connector" idref="#_x0000_s2313"/>
        <o:r id="V:Rule1213" type="connector" idref="#_x0000_s2043"/>
        <o:r id="V:Rule1214" type="connector" idref="#_x0000_s2283"/>
        <o:r id="V:Rule1215" type="connector" idref="#_x0000_s1239"/>
        <o:r id="V:Rule1216" type="connector" idref="#_x0000_s1105"/>
        <o:r id="V:Rule1217" type="connector" idref="#_x0000_s1282"/>
        <o:r id="V:Rule1218" type="connector" idref="#_x0000_s2357"/>
        <o:r id="V:Rule1219" type="connector" idref="#_x0000_s1495"/>
        <o:r id="V:Rule1220" type="connector" idref="#_x0000_s1075"/>
        <o:r id="V:Rule1221" type="connector" idref="#_x0000_s1690"/>
        <o:r id="V:Rule1222" type="connector" idref="#_x0000_s1459"/>
        <o:r id="V:Rule1223" type="connector" idref="#_x0000_s2246"/>
        <o:r id="V:Rule1224" type="connector" idref="#_x0000_s1268"/>
        <o:r id="V:Rule1225" type="connector" idref="#_x0000_s1866"/>
        <o:r id="V:Rule1226" type="connector" idref="#_x0000_s2082"/>
        <o:r id="V:Rule1227" type="connector" idref="#_x0000_s1159"/>
        <o:r id="V:Rule1228" type="connector" idref="#_x0000_s1218"/>
        <o:r id="V:Rule1229" type="connector" idref="#_x0000_s1350"/>
        <o:r id="V:Rule1230" type="connector" idref="#_x0000_s2217"/>
        <o:r id="V:Rule1231" type="connector" idref="#_x0000_s1930"/>
        <o:r id="V:Rule1232" type="connector" idref="#_x0000_s2197"/>
        <o:r id="V:Rule1233" type="connector" idref="#_x0000_s1526"/>
        <o:r id="V:Rule1234" type="connector" idref="#_x0000_s1629"/>
        <o:r id="V:Rule1235" type="connector" idref="#_x0000_s1809"/>
        <o:r id="V:Rule1236" type="connector" idref="#_x0000_s2354"/>
        <o:r id="V:Rule1237" type="connector" idref="#_x0000_s1074"/>
        <o:r id="V:Rule1238" type="connector" idref="#_x0000_s1492"/>
        <o:r id="V:Rule1239" type="connector" idref="#_x0000_s1283"/>
        <o:r id="V:Rule1240" type="connector" idref="#_x0000_s2249"/>
        <o:r id="V:Rule1241" type="connector" idref="#_x0000_s1269"/>
        <o:r id="V:Rule1242" type="connector" idref="#_x0000_s1868"/>
        <o:r id="V:Rule1243" type="connector" idref="#_x0000_s2081"/>
        <o:r id="V:Rule1244" type="connector" idref="#_x0000_s1687"/>
        <o:r id="V:Rule1245" type="connector" idref="#_x0000_s1456"/>
        <o:r id="V:Rule1246" type="connector" idref="#_x0000_s1219"/>
        <o:r id="V:Rule1247" type="connector" idref="#_x0000_s1349"/>
        <o:r id="V:Rule1248" type="connector" idref="#_x0000_s2218"/>
        <o:r id="V:Rule1249" type="connector" idref="#_x0000_s1158"/>
        <o:r id="V:Rule1250" type="connector" idref="#_x0000_s1525"/>
        <o:r id="V:Rule1251" type="connector" idref="#_x0000_s2420"/>
        <o:r id="V:Rule1252" type="connector" idref="#_x0000_s1628"/>
        <o:r id="V:Rule1253" type="connector" idref="#_x0000_s1811"/>
        <o:r id="V:Rule1254" type="connector" idref="#_x0000_s1933"/>
        <o:r id="V:Rule1255" type="connector" idref="#_x0000_s2198"/>
        <o:r id="V:Rule1256" type="connector" idref="#_x0000_s1400"/>
        <o:r id="V:Rule1257" type="connector" idref="#_x0000_s1586"/>
        <o:r id="V:Rule1258" type="connector" idref="#_x0000_s1771"/>
        <o:r id="V:Rule1259" type="connector" idref="#_x0000_s1890"/>
        <o:r id="V:Rule1260" type="connector" idref="#_x0000_s1212"/>
        <o:r id="V:Rule1261" type="connector" idref="#_x0000_s2225"/>
        <o:r id="V:Rule1262" type="connector" idref="#_x0000_s1343"/>
        <o:r id="V:Rule1263" type="connector" idref="#_x0000_s1162"/>
        <o:r id="V:Rule1264" type="connector" idref="#_x0000_s1047"/>
        <o:r id="V:Rule1265" type="connector" idref="#_x0000_s1550"/>
        <o:r id="V:Rule1266" type="connector" idref="#_x0000_s2394"/>
        <o:r id="V:Rule1267" type="connector" idref="#_x0000_s2132"/>
        <o:r id="V:Rule1268" type="connector" idref="#_x0000_s2316"/>
        <o:r id="V:Rule1269" type="connector" idref="#_x0000_s2040"/>
        <o:r id="V:Rule1270" type="connector" idref="#_x0000_s1650"/>
        <o:r id="V:Rule1271" type="connector" idref="#_x0000_s2344"/>
        <o:r id="V:Rule1272" type="connector" idref="#_x0000_s1509"/>
        <o:r id="V:Rule1273" type="connector" idref="#_x0000_s1097"/>
        <o:r id="V:Rule1274" type="connector" idref="#_x0000_s1113"/>
        <o:r id="V:Rule1275" type="connector" idref="#_x0000_s2282"/>
        <o:r id="V:Rule1276" type="connector" idref="#_x0000_s123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a">
    <w:name w:val="Normal"/>
    <w:qFormat/>
    <w:rsid w:val="0075725C"/>
    <w:pPr>
      <w:ind w:firstLine="567"/>
    </w:pPr>
    <w:rPr>
      <w:sz w:val="24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F26E36"/>
    <w:pPr>
      <w:keepNext/>
      <w:keepLines/>
      <w:numPr>
        <w:numId w:val="7"/>
      </w:numPr>
      <w:ind w:left="431" w:hanging="431"/>
      <w:outlineLvl w:val="0"/>
    </w:pPr>
    <w:rPr>
      <w:rFonts w:eastAsia="Times New Roman"/>
      <w:bCs/>
      <w:sz w:val="20"/>
      <w:szCs w:val="28"/>
    </w:rPr>
  </w:style>
  <w:style w:type="paragraph" w:styleId="2">
    <w:name w:val="heading 2"/>
    <w:basedOn w:val="a"/>
    <w:next w:val="a"/>
    <w:link w:val="20"/>
    <w:uiPriority w:val="99"/>
    <w:qFormat/>
    <w:rsid w:val="00E05DD3"/>
    <w:pPr>
      <w:keepNext/>
      <w:keepLines/>
      <w:numPr>
        <w:ilvl w:val="1"/>
        <w:numId w:val="7"/>
      </w:numPr>
      <w:spacing w:before="20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uiPriority w:val="99"/>
    <w:qFormat/>
    <w:rsid w:val="00E05DD3"/>
    <w:pPr>
      <w:keepNext/>
      <w:keepLines/>
      <w:numPr>
        <w:ilvl w:val="2"/>
        <w:numId w:val="7"/>
      </w:numPr>
      <w:spacing w:before="200"/>
      <w:outlineLvl w:val="2"/>
    </w:pPr>
    <w:rPr>
      <w:rFonts w:ascii="Cambria" w:eastAsia="Times New Roman" w:hAnsi="Cambria"/>
      <w:b/>
      <w:bCs/>
      <w:color w:val="4F81BD"/>
    </w:rPr>
  </w:style>
  <w:style w:type="paragraph" w:styleId="4">
    <w:name w:val="heading 4"/>
    <w:basedOn w:val="a"/>
    <w:next w:val="a"/>
    <w:link w:val="40"/>
    <w:uiPriority w:val="99"/>
    <w:qFormat/>
    <w:rsid w:val="00E05DD3"/>
    <w:pPr>
      <w:keepNext/>
      <w:keepLines/>
      <w:numPr>
        <w:ilvl w:val="3"/>
        <w:numId w:val="7"/>
      </w:numPr>
      <w:spacing w:before="200"/>
      <w:outlineLvl w:val="3"/>
    </w:pPr>
    <w:rPr>
      <w:rFonts w:ascii="Cambria" w:eastAsia="Times New Roman" w:hAnsi="Cambria"/>
      <w:b/>
      <w:bCs/>
      <w:i/>
      <w:iCs/>
      <w:color w:val="4F81BD"/>
    </w:rPr>
  </w:style>
  <w:style w:type="paragraph" w:styleId="5">
    <w:name w:val="heading 5"/>
    <w:basedOn w:val="a"/>
    <w:next w:val="a"/>
    <w:link w:val="50"/>
    <w:uiPriority w:val="99"/>
    <w:qFormat/>
    <w:rsid w:val="00E05DD3"/>
    <w:pPr>
      <w:keepNext/>
      <w:keepLines/>
      <w:numPr>
        <w:ilvl w:val="4"/>
        <w:numId w:val="7"/>
      </w:numPr>
      <w:spacing w:before="200"/>
      <w:outlineLvl w:val="4"/>
    </w:pPr>
    <w:rPr>
      <w:rFonts w:ascii="Cambria" w:eastAsia="Times New Roman" w:hAnsi="Cambria"/>
      <w:color w:val="243F60"/>
    </w:rPr>
  </w:style>
  <w:style w:type="paragraph" w:styleId="6">
    <w:name w:val="heading 6"/>
    <w:basedOn w:val="a"/>
    <w:next w:val="a"/>
    <w:link w:val="60"/>
    <w:uiPriority w:val="99"/>
    <w:qFormat/>
    <w:rsid w:val="00E05DD3"/>
    <w:pPr>
      <w:keepNext/>
      <w:keepLines/>
      <w:numPr>
        <w:ilvl w:val="5"/>
        <w:numId w:val="7"/>
      </w:numPr>
      <w:spacing w:before="200"/>
      <w:outlineLvl w:val="5"/>
    </w:pPr>
    <w:rPr>
      <w:rFonts w:ascii="Cambria" w:eastAsia="Times New Roman" w:hAnsi="Cambria"/>
      <w:i/>
      <w:iCs/>
      <w:color w:val="243F60"/>
    </w:rPr>
  </w:style>
  <w:style w:type="paragraph" w:styleId="7">
    <w:name w:val="heading 7"/>
    <w:basedOn w:val="a"/>
    <w:next w:val="a"/>
    <w:link w:val="70"/>
    <w:uiPriority w:val="99"/>
    <w:qFormat/>
    <w:rsid w:val="00E05DD3"/>
    <w:pPr>
      <w:keepNext/>
      <w:keepLines/>
      <w:numPr>
        <w:ilvl w:val="6"/>
        <w:numId w:val="7"/>
      </w:numPr>
      <w:spacing w:before="200"/>
      <w:outlineLvl w:val="6"/>
    </w:pPr>
    <w:rPr>
      <w:rFonts w:ascii="Cambria" w:eastAsia="Times New Roman" w:hAnsi="Cambria"/>
      <w:i/>
      <w:iCs/>
      <w:color w:val="404040"/>
    </w:rPr>
  </w:style>
  <w:style w:type="paragraph" w:styleId="8">
    <w:name w:val="heading 8"/>
    <w:basedOn w:val="a"/>
    <w:next w:val="a"/>
    <w:link w:val="80"/>
    <w:uiPriority w:val="99"/>
    <w:qFormat/>
    <w:rsid w:val="00E05DD3"/>
    <w:pPr>
      <w:keepNext/>
      <w:keepLines/>
      <w:numPr>
        <w:ilvl w:val="7"/>
        <w:numId w:val="7"/>
      </w:numPr>
      <w:spacing w:before="200"/>
      <w:outlineLvl w:val="7"/>
    </w:pPr>
    <w:rPr>
      <w:rFonts w:ascii="Cambria" w:eastAsia="Times New Roman" w:hAnsi="Cambria"/>
      <w:color w:val="404040"/>
      <w:sz w:val="20"/>
    </w:rPr>
  </w:style>
  <w:style w:type="paragraph" w:styleId="9">
    <w:name w:val="heading 9"/>
    <w:basedOn w:val="a"/>
    <w:next w:val="a"/>
    <w:link w:val="90"/>
    <w:uiPriority w:val="99"/>
    <w:qFormat/>
    <w:rsid w:val="00E05DD3"/>
    <w:pPr>
      <w:keepNext/>
      <w:keepLines/>
      <w:numPr>
        <w:ilvl w:val="8"/>
        <w:numId w:val="7"/>
      </w:numPr>
      <w:spacing w:before="200"/>
      <w:outlineLvl w:val="8"/>
    </w:pPr>
    <w:rPr>
      <w:rFonts w:ascii="Cambria" w:eastAsia="Times New Roman" w:hAnsi="Cambria"/>
      <w:i/>
      <w:iCs/>
      <w:color w:val="404040"/>
      <w:sz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F26E36"/>
    <w:rPr>
      <w:rFonts w:eastAsia="Times New Roman" w:cs="Times New Roman"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9"/>
    <w:semiHidden/>
    <w:locked/>
    <w:rsid w:val="00E05DD3"/>
    <w:rPr>
      <w:rFonts w:ascii="Cambria" w:hAnsi="Cambria" w:cs="Times New Roman"/>
      <w:b/>
      <w:bCs/>
      <w:color w:val="4F81BD"/>
      <w:sz w:val="26"/>
      <w:szCs w:val="26"/>
    </w:rPr>
  </w:style>
  <w:style w:type="character" w:customStyle="1" w:styleId="30">
    <w:name w:val="Заголовок 3 Знак"/>
    <w:basedOn w:val="a0"/>
    <w:link w:val="3"/>
    <w:uiPriority w:val="99"/>
    <w:semiHidden/>
    <w:locked/>
    <w:rsid w:val="00E05DD3"/>
    <w:rPr>
      <w:rFonts w:ascii="Cambria" w:hAnsi="Cambria" w:cs="Times New Roman"/>
      <w:b/>
      <w:bCs/>
      <w:color w:val="4F81BD"/>
    </w:rPr>
  </w:style>
  <w:style w:type="character" w:customStyle="1" w:styleId="40">
    <w:name w:val="Заголовок 4 Знак"/>
    <w:basedOn w:val="a0"/>
    <w:link w:val="4"/>
    <w:uiPriority w:val="99"/>
    <w:semiHidden/>
    <w:locked/>
    <w:rsid w:val="00E05DD3"/>
    <w:rPr>
      <w:rFonts w:ascii="Cambria" w:hAnsi="Cambria" w:cs="Times New Roman"/>
      <w:b/>
      <w:bCs/>
      <w:i/>
      <w:iCs/>
      <w:color w:val="4F81BD"/>
    </w:rPr>
  </w:style>
  <w:style w:type="character" w:customStyle="1" w:styleId="50">
    <w:name w:val="Заголовок 5 Знак"/>
    <w:basedOn w:val="a0"/>
    <w:link w:val="5"/>
    <w:uiPriority w:val="99"/>
    <w:semiHidden/>
    <w:locked/>
    <w:rsid w:val="00E05DD3"/>
    <w:rPr>
      <w:rFonts w:ascii="Cambria" w:hAnsi="Cambria" w:cs="Times New Roman"/>
      <w:color w:val="243F60"/>
    </w:rPr>
  </w:style>
  <w:style w:type="character" w:customStyle="1" w:styleId="60">
    <w:name w:val="Заголовок 6 Знак"/>
    <w:basedOn w:val="a0"/>
    <w:link w:val="6"/>
    <w:uiPriority w:val="99"/>
    <w:semiHidden/>
    <w:locked/>
    <w:rsid w:val="00E05DD3"/>
    <w:rPr>
      <w:rFonts w:ascii="Cambria" w:hAnsi="Cambria" w:cs="Times New Roman"/>
      <w:i/>
      <w:iCs/>
      <w:color w:val="243F60"/>
    </w:rPr>
  </w:style>
  <w:style w:type="character" w:customStyle="1" w:styleId="70">
    <w:name w:val="Заголовок 7 Знак"/>
    <w:basedOn w:val="a0"/>
    <w:link w:val="7"/>
    <w:uiPriority w:val="99"/>
    <w:semiHidden/>
    <w:locked/>
    <w:rsid w:val="00E05DD3"/>
    <w:rPr>
      <w:rFonts w:ascii="Cambria" w:hAnsi="Cambria" w:cs="Times New Roman"/>
      <w:i/>
      <w:iCs/>
      <w:color w:val="404040"/>
    </w:rPr>
  </w:style>
  <w:style w:type="character" w:customStyle="1" w:styleId="80">
    <w:name w:val="Заголовок 8 Знак"/>
    <w:basedOn w:val="a0"/>
    <w:link w:val="8"/>
    <w:uiPriority w:val="99"/>
    <w:semiHidden/>
    <w:locked/>
    <w:rsid w:val="00E05DD3"/>
    <w:rPr>
      <w:rFonts w:ascii="Cambria" w:hAnsi="Cambria" w:cs="Times New Roman"/>
      <w:color w:val="404040"/>
      <w:sz w:val="20"/>
    </w:rPr>
  </w:style>
  <w:style w:type="character" w:customStyle="1" w:styleId="90">
    <w:name w:val="Заголовок 9 Знак"/>
    <w:basedOn w:val="a0"/>
    <w:link w:val="9"/>
    <w:uiPriority w:val="99"/>
    <w:semiHidden/>
    <w:locked/>
    <w:rsid w:val="00E05DD3"/>
    <w:rPr>
      <w:rFonts w:ascii="Cambria" w:hAnsi="Cambria" w:cs="Times New Roman"/>
      <w:i/>
      <w:iCs/>
      <w:color w:val="404040"/>
      <w:sz w:val="20"/>
    </w:rPr>
  </w:style>
  <w:style w:type="paragraph" w:styleId="a3">
    <w:name w:val="header"/>
    <w:basedOn w:val="a"/>
    <w:link w:val="a4"/>
    <w:uiPriority w:val="99"/>
    <w:semiHidden/>
    <w:rsid w:val="00194480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locked/>
    <w:rsid w:val="00194480"/>
    <w:rPr>
      <w:rFonts w:cs="Times New Roman"/>
    </w:rPr>
  </w:style>
  <w:style w:type="paragraph" w:styleId="a5">
    <w:name w:val="footer"/>
    <w:basedOn w:val="a"/>
    <w:link w:val="a6"/>
    <w:uiPriority w:val="99"/>
    <w:semiHidden/>
    <w:rsid w:val="00194480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semiHidden/>
    <w:locked/>
    <w:rsid w:val="00194480"/>
    <w:rPr>
      <w:rFonts w:cs="Times New Roman"/>
    </w:rPr>
  </w:style>
  <w:style w:type="character" w:styleId="a7">
    <w:name w:val="Placeholder Text"/>
    <w:basedOn w:val="a0"/>
    <w:uiPriority w:val="99"/>
    <w:semiHidden/>
    <w:rsid w:val="00D25E47"/>
    <w:rPr>
      <w:rFonts w:cs="Times New Roman"/>
      <w:color w:val="808080"/>
    </w:rPr>
  </w:style>
  <w:style w:type="paragraph" w:styleId="a8">
    <w:name w:val="Balloon Text"/>
    <w:basedOn w:val="a"/>
    <w:link w:val="a9"/>
    <w:uiPriority w:val="99"/>
    <w:semiHidden/>
    <w:rsid w:val="00D25E47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locked/>
    <w:rsid w:val="00D25E47"/>
    <w:rPr>
      <w:rFonts w:ascii="Tahoma" w:hAnsi="Tahoma" w:cs="Tahoma"/>
      <w:sz w:val="16"/>
      <w:szCs w:val="16"/>
    </w:rPr>
  </w:style>
  <w:style w:type="table" w:styleId="aa">
    <w:name w:val="Table Grid"/>
    <w:basedOn w:val="a1"/>
    <w:uiPriority w:val="99"/>
    <w:rsid w:val="00EF419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List Paragraph"/>
    <w:basedOn w:val="a"/>
    <w:uiPriority w:val="99"/>
    <w:qFormat/>
    <w:rsid w:val="00687769"/>
    <w:pPr>
      <w:ind w:left="720"/>
      <w:contextualSpacing/>
    </w:pPr>
  </w:style>
  <w:style w:type="paragraph" w:styleId="11">
    <w:name w:val="toc 1"/>
    <w:basedOn w:val="a"/>
    <w:next w:val="a"/>
    <w:autoRedefine/>
    <w:uiPriority w:val="99"/>
    <w:rsid w:val="00295AB5"/>
    <w:pPr>
      <w:spacing w:after="100" w:line="276" w:lineRule="auto"/>
      <w:ind w:firstLine="0"/>
    </w:pPr>
    <w:rPr>
      <w:rFonts w:ascii="Calibri" w:eastAsia="Times New Roman" w:hAnsi="Calibri"/>
      <w:sz w:val="22"/>
      <w:szCs w:val="22"/>
    </w:rPr>
  </w:style>
  <w:style w:type="character" w:styleId="ac">
    <w:name w:val="page number"/>
    <w:basedOn w:val="a0"/>
    <w:uiPriority w:val="99"/>
    <w:locked/>
    <w:rsid w:val="006818D0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header" Target="header2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3241</Words>
  <Characters>18479</Characters>
  <Application>Microsoft Office Word</Application>
  <DocSecurity>0</DocSecurity>
  <Lines>153</Lines>
  <Paragraphs>43</Paragraphs>
  <ScaleCrop>false</ScaleCrop>
  <Company>Krokoz™ Inc.</Company>
  <LinksUpToDate>false</LinksUpToDate>
  <CharactersWithSpaces>216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ЕДЕРАЛЬНОЕ АГЕНТСТВО ВОЗДУШНОГО ТРАНСПОРТА</dc:title>
  <dc:subject/>
  <dc:creator>User</dc:creator>
  <cp:keywords/>
  <dc:description/>
  <cp:lastModifiedBy>rio</cp:lastModifiedBy>
  <cp:revision>6</cp:revision>
  <cp:lastPrinted>2012-04-05T11:58:00Z</cp:lastPrinted>
  <dcterms:created xsi:type="dcterms:W3CDTF">2012-03-01T08:31:00Z</dcterms:created>
  <dcterms:modified xsi:type="dcterms:W3CDTF">2012-05-29T0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